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activeX/activeX1.xml" ContentType="application/vnd.ms-office.activeX+xml"/>
  <Override PartName="/ppt/tags/tag1.xml" ContentType="application/vnd.openxmlformats-officedocument.presentationml.tags+xml"/>
  <Override PartName="/ppt/activeX/activeX2.xml" ContentType="application/vnd.ms-office.activeX+xml"/>
  <Override PartName="/ppt/tags/tag2.xml" ContentType="application/vnd.openxmlformats-officedocument.presentationml.tags+xml"/>
  <Override PartName="/ppt/activeX/activeX3.xml" ContentType="application/vnd.ms-office.activeX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  <p:sldMasterId id="2147483691" r:id="rId2"/>
    <p:sldMasterId id="2147483760" r:id="rId3"/>
  </p:sldMasterIdLst>
  <p:notesMasterIdLst>
    <p:notesMasterId r:id="rId31"/>
  </p:notesMasterIdLst>
  <p:sldIdLst>
    <p:sldId id="296" r:id="rId4"/>
    <p:sldId id="302" r:id="rId5"/>
    <p:sldId id="273" r:id="rId6"/>
    <p:sldId id="308" r:id="rId7"/>
    <p:sldId id="306" r:id="rId8"/>
    <p:sldId id="263" r:id="rId9"/>
    <p:sldId id="275" r:id="rId10"/>
    <p:sldId id="297" r:id="rId11"/>
    <p:sldId id="310" r:id="rId12"/>
    <p:sldId id="311" r:id="rId13"/>
    <p:sldId id="298" r:id="rId14"/>
    <p:sldId id="265" r:id="rId15"/>
    <p:sldId id="299" r:id="rId16"/>
    <p:sldId id="300" r:id="rId17"/>
    <p:sldId id="304" r:id="rId18"/>
    <p:sldId id="301" r:id="rId19"/>
    <p:sldId id="262" r:id="rId20"/>
    <p:sldId id="312" r:id="rId21"/>
    <p:sldId id="313" r:id="rId22"/>
    <p:sldId id="314" r:id="rId23"/>
    <p:sldId id="315" r:id="rId24"/>
    <p:sldId id="316" r:id="rId25"/>
    <p:sldId id="317" r:id="rId26"/>
    <p:sldId id="319" r:id="rId27"/>
    <p:sldId id="318" r:id="rId28"/>
    <p:sldId id="320" r:id="rId29"/>
    <p:sldId id="309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9696"/>
    <a:srgbClr val="A7D9F7"/>
    <a:srgbClr val="F0AD00"/>
    <a:srgbClr val="C55A11"/>
    <a:srgbClr val="F2FAEA"/>
    <a:srgbClr val="F1CD41"/>
    <a:srgbClr val="86B5CB"/>
    <a:srgbClr val="E28690"/>
    <a:srgbClr val="66C06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397" autoAdjust="0"/>
    <p:restoredTop sz="87543" autoAdjust="0"/>
  </p:normalViewPr>
  <p:slideViewPr>
    <p:cSldViewPr snapToGrid="0" showGuides="1">
      <p:cViewPr varScale="1">
        <p:scale>
          <a:sx n="65" d="100"/>
          <a:sy n="65" d="100"/>
        </p:scale>
        <p:origin x="54" y="84"/>
      </p:cViewPr>
      <p:guideLst>
        <p:guide orient="horz" pos="2160"/>
        <p:guide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activeX1.xml><?xml version="1.0" encoding="utf-8"?>
<ax:ocx xmlns:ax="http://schemas.microsoft.com/office/2006/activeX" xmlns:r="http://schemas.openxmlformats.org/officeDocument/2006/relationships" ax:classid="{10FD7FEE-875F-11D6-83D2-525400E80BD5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10FD7FEE-875F-11D6-83D2-525400E80BD5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10FD7FEE-875F-11D6-83D2-525400E80BD5}" ax:persistence="persistStorage" r:id="rId1"/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  <dgm:t>
        <a:bodyPr/>
        <a:lstStyle/>
        <a:p>
          <a:endParaRPr lang="en-US"/>
        </a:p>
      </dgm:t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3089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10291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DF7B32CE-7A00-421A-8EF2-0C4F1C2D8E1F}" type="presOf" srcId="{5BE2D0CB-5BBD-4A03-A3CB-F48B34989FA3}" destId="{3059196D-AF0C-4463-A93E-812664631BA3}" srcOrd="0" destOrd="0" presId="urn:microsoft.com/office/officeart/2008/layout/VerticalCurvedList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4CE89863-C704-4529-9947-51A0DB44BEC1}" type="presOf" srcId="{C9CE7A57-E5A3-450C-8737-C72D44C4E0F3}" destId="{D0EDBA11-CE96-4FCC-BFE8-4DE9D160E032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B414178E-0D42-4FEB-A306-D7B8312A1E17}" type="presOf" srcId="{9B3653D9-CB4F-4D19-BD7A-77902A94D6B9}" destId="{7A289A2F-41D2-4310-A18C-8347F89AA6B9}" srcOrd="0" destOrd="0" presId="urn:microsoft.com/office/officeart/2008/layout/VerticalCurvedList"/>
    <dgm:cxn modelId="{40DC1307-506C-4E16-B59C-A800F4AC4A89}" type="presOf" srcId="{5DD8EB11-5406-4D7D-A4B3-982550787B16}" destId="{16095D2C-57B4-48CA-953C-267BD9DD484B}" srcOrd="0" destOrd="0" presId="urn:microsoft.com/office/officeart/2008/layout/VerticalCurvedList"/>
    <dgm:cxn modelId="{0C616E4D-6641-496F-96A2-7F6F7A119E4C}" type="presOf" srcId="{2539990F-C84A-42AC-88CF-45ED9AC1F08B}" destId="{DB69836F-FE00-4372-B69A-DF0D28029991}" srcOrd="0" destOrd="0" presId="urn:microsoft.com/office/officeart/2008/layout/VerticalCurvedList"/>
    <dgm:cxn modelId="{91EA350B-6139-4BC2-A5BC-86A590D732BE}" type="presParOf" srcId="{3059196D-AF0C-4463-A93E-812664631BA3}" destId="{558D9870-05E2-484E-9241-818D42D9FADA}" srcOrd="0" destOrd="0" presId="urn:microsoft.com/office/officeart/2008/layout/VerticalCurvedList"/>
    <dgm:cxn modelId="{74198962-91E9-4605-80F5-C472170A1D21}" type="presParOf" srcId="{558D9870-05E2-484E-9241-818D42D9FADA}" destId="{39FD721C-A262-4C4E-B494-AC1732E6F3A0}" srcOrd="0" destOrd="0" presId="urn:microsoft.com/office/officeart/2008/layout/VerticalCurvedList"/>
    <dgm:cxn modelId="{1A0A1694-59EC-41A4-BB4F-F7029B437E87}" type="presParOf" srcId="{39FD721C-A262-4C4E-B494-AC1732E6F3A0}" destId="{849B6A22-FC21-4DC5-A1AF-CBADFA6E7F70}" srcOrd="0" destOrd="0" presId="urn:microsoft.com/office/officeart/2008/layout/VerticalCurvedList"/>
    <dgm:cxn modelId="{D45CC824-7521-4FE1-8126-B0B9EC19990D}" type="presParOf" srcId="{39FD721C-A262-4C4E-B494-AC1732E6F3A0}" destId="{D0EDBA11-CE96-4FCC-BFE8-4DE9D160E032}" srcOrd="1" destOrd="0" presId="urn:microsoft.com/office/officeart/2008/layout/VerticalCurvedList"/>
    <dgm:cxn modelId="{C4B7E945-017A-405A-A712-8A85DF5E52C9}" type="presParOf" srcId="{39FD721C-A262-4C4E-B494-AC1732E6F3A0}" destId="{AF90F929-E81A-499C-8856-3125BD5771DB}" srcOrd="2" destOrd="0" presId="urn:microsoft.com/office/officeart/2008/layout/VerticalCurvedList"/>
    <dgm:cxn modelId="{E5E18DB1-E53D-4E3D-BADE-629DD0711A4B}" type="presParOf" srcId="{39FD721C-A262-4C4E-B494-AC1732E6F3A0}" destId="{AC2B4F2C-FF8C-404D-92B0-C7C0A29210D1}" srcOrd="3" destOrd="0" presId="urn:microsoft.com/office/officeart/2008/layout/VerticalCurvedList"/>
    <dgm:cxn modelId="{DBACBA66-220B-4206-8795-CE43829B27F4}" type="presParOf" srcId="{558D9870-05E2-484E-9241-818D42D9FADA}" destId="{16095D2C-57B4-48CA-953C-267BD9DD484B}" srcOrd="1" destOrd="0" presId="urn:microsoft.com/office/officeart/2008/layout/VerticalCurvedList"/>
    <dgm:cxn modelId="{7304E570-AC90-49A5-B826-33514FB1BC98}" type="presParOf" srcId="{558D9870-05E2-484E-9241-818D42D9FADA}" destId="{57F98E08-EB63-4773-8250-9B6C8F0D79DB}" srcOrd="2" destOrd="0" presId="urn:microsoft.com/office/officeart/2008/layout/VerticalCurvedList"/>
    <dgm:cxn modelId="{357DD98D-2C96-4E3D-987F-FA11E72F22FA}" type="presParOf" srcId="{57F98E08-EB63-4773-8250-9B6C8F0D79DB}" destId="{73F439AE-4020-45C5-B27A-2DB6095092F8}" srcOrd="0" destOrd="0" presId="urn:microsoft.com/office/officeart/2008/layout/VerticalCurvedList"/>
    <dgm:cxn modelId="{6C603EFD-3EBB-4B92-AAE0-2249657BCFE2}" type="presParOf" srcId="{558D9870-05E2-484E-9241-818D42D9FADA}" destId="{DB69836F-FE00-4372-B69A-DF0D28029991}" srcOrd="3" destOrd="0" presId="urn:microsoft.com/office/officeart/2008/layout/VerticalCurvedList"/>
    <dgm:cxn modelId="{4A237DA4-11AB-4460-A039-1CF94440347C}" type="presParOf" srcId="{558D9870-05E2-484E-9241-818D42D9FADA}" destId="{A23500C6-60B1-485B-9CAE-0E2BED65C988}" srcOrd="4" destOrd="0" presId="urn:microsoft.com/office/officeart/2008/layout/VerticalCurvedList"/>
    <dgm:cxn modelId="{2882E28A-7028-421D-AFEA-AE93EDAF58BF}" type="presParOf" srcId="{A23500C6-60B1-485B-9CAE-0E2BED65C988}" destId="{425517B2-2BDC-437A-9C2F-A102F25D4FDA}" srcOrd="0" destOrd="0" presId="urn:microsoft.com/office/officeart/2008/layout/VerticalCurvedList"/>
    <dgm:cxn modelId="{FED3EB41-16E0-4403-AD26-E472501BAFF2}" type="presParOf" srcId="{558D9870-05E2-484E-9241-818D42D9FADA}" destId="{7A289A2F-41D2-4310-A18C-8347F89AA6B9}" srcOrd="5" destOrd="0" presId="urn:microsoft.com/office/officeart/2008/layout/VerticalCurvedList"/>
    <dgm:cxn modelId="{3E2981A9-E52E-43A4-B558-AB42E1AE2CDE}" type="presParOf" srcId="{558D9870-05E2-484E-9241-818D42D9FADA}" destId="{9E66E6D6-CB41-453D-81E8-440C0CD6FAC5}" srcOrd="6" destOrd="0" presId="urn:microsoft.com/office/officeart/2008/layout/VerticalCurvedList"/>
    <dgm:cxn modelId="{58888E0D-7B9F-49C6-98F6-322255361B38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6369922" y="-943011"/>
          <a:ext cx="7337253" cy="7337253"/>
        </a:xfrm>
        <a:prstGeom prst="blockArc">
          <a:avLst>
            <a:gd name="adj1" fmla="val 18900000"/>
            <a:gd name="adj2" fmla="val 2700000"/>
            <a:gd name="adj3" fmla="val 294"/>
          </a:avLst>
        </a:pr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704835" y="678950"/>
          <a:ext cx="8083542" cy="1090246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65383" tIns="101600" rIns="101600" bIns="101600" numCol="1" spcCol="1270" anchor="ctr" anchorCtr="0">
          <a:noAutofit/>
        </a:bodyPr>
        <a:lstStyle/>
        <a:p>
          <a:pPr lvl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04835" y="678950"/>
        <a:ext cx="8083542" cy="1090246"/>
      </dsp:txXfrm>
    </dsp:sp>
    <dsp:sp modelId="{73F439AE-4020-45C5-B27A-2DB6095092F8}">
      <dsp:nvSpPr>
        <dsp:cNvPr id="0" name=""/>
        <dsp:cNvSpPr/>
      </dsp:nvSpPr>
      <dsp:spPr>
        <a:xfrm>
          <a:off x="-132742" y="315898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735527" y="2129370"/>
          <a:ext cx="7924696" cy="1090246"/>
        </a:xfrm>
        <a:prstGeom prst="rect">
          <a:avLst/>
        </a:prstGeom>
        <a:gradFill rotWithShape="1">
          <a:gsLst>
            <a:gs pos="0">
              <a:schemeClr val="accent5">
                <a:lumMod val="110000"/>
                <a:satMod val="105000"/>
                <a:tint val="67000"/>
              </a:schemeClr>
            </a:gs>
            <a:gs pos="50000">
              <a:schemeClr val="accent5">
                <a:lumMod val="105000"/>
                <a:satMod val="103000"/>
                <a:tint val="73000"/>
              </a:schemeClr>
            </a:gs>
            <a:gs pos="100000">
              <a:schemeClr val="accent5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5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865383" tIns="111760" rIns="111760" bIns="111760" numCol="1" spcCol="1270" anchor="ctr" anchorCtr="0">
          <a:noAutofit/>
        </a:bodyPr>
        <a:lstStyle/>
        <a:p>
          <a:pPr lvl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35527" y="2129370"/>
        <a:ext cx="7924696" cy="1090246"/>
      </dsp:txXfrm>
    </dsp:sp>
    <dsp:sp modelId="{425517B2-2BDC-437A-9C2F-A102F25D4FDA}">
      <dsp:nvSpPr>
        <dsp:cNvPr id="0" name=""/>
        <dsp:cNvSpPr/>
      </dsp:nvSpPr>
      <dsp:spPr>
        <a:xfrm>
          <a:off x="263562" y="2044211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37336" y="3764739"/>
          <a:ext cx="8915419" cy="1090246"/>
        </a:xfrm>
        <a:prstGeom prst="rect">
          <a:avLst/>
        </a:prstGeom>
        <a:gradFill rotWithShape="1">
          <a:gsLst>
            <a:gs pos="0">
              <a:schemeClr val="accent6">
                <a:lumMod val="110000"/>
                <a:satMod val="105000"/>
                <a:tint val="67000"/>
              </a:schemeClr>
            </a:gs>
            <a:gs pos="50000">
              <a:schemeClr val="accent6">
                <a:lumMod val="105000"/>
                <a:satMod val="103000"/>
                <a:tint val="73000"/>
              </a:schemeClr>
            </a:gs>
            <a:gs pos="100000">
              <a:schemeClr val="accent6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6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865383" tIns="149860" rIns="149860" bIns="149860" numCol="1" spcCol="1270" anchor="ctr" anchorCtr="0">
          <a:noAutofit/>
        </a:bodyPr>
        <a:lstStyle/>
        <a:p>
          <a:pPr lvl="0" algn="l" defTabSz="2622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9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7336" y="3764739"/>
        <a:ext cx="8915419" cy="1090246"/>
      </dsp:txXfrm>
    </dsp:sp>
    <dsp:sp modelId="{EF00C9D1-86B1-44BB-AAE8-BD1D1EE09133}">
      <dsp:nvSpPr>
        <dsp:cNvPr id="0" name=""/>
        <dsp:cNvSpPr/>
      </dsp:nvSpPr>
      <dsp:spPr>
        <a:xfrm>
          <a:off x="-132742" y="3679580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F03647-1CEC-4442-A904-295B01B6E7A9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9B6027-7150-4A43-867B-50EC5E30AC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052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F96142-1E7F-467E-99B1-28403FD7494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48036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10:notes"/>
          <p:cNvSpPr txBox="1"/>
          <p:nvPr/>
        </p:nvSpPr>
        <p:spPr>
          <a:xfrm>
            <a:off x="3884612" y="8685212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Arial"/>
              <a:buNone/>
              <a:tabLst/>
              <a:defRPr/>
            </a:pPr>
            <a:fld id="{00000000-1234-1234-1234-123412341234}" type="slidenum">
              <a:rPr kumimoji="0" lang="en-US" sz="3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3000"/>
                <a:buFont typeface="Arial"/>
                <a:buNone/>
                <a:tabLst/>
                <a:defRPr/>
              </a:pPr>
              <a:t>16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5" name="Google Shape;155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156" name="Google Shape;156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923160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50F6CD-925D-488C-A69D-1F0F4203BB9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21436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3" name="Google Shape;1553;gba4facb9c1_0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54" name="Google Shape;1554;gba4facb9c1_0_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770076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F96142-1E7F-467E-99B1-28403FD7494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2924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="" xmlns:a16="http://schemas.microsoft.com/office/drawing/2014/main" id="{9B697615-513C-40F9-981D-1470D8F244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="" xmlns:a16="http://schemas.microsoft.com/office/drawing/2014/main" id="{15E7ECE1-79B4-4FB2-AA89-F15FBBAA8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="" xmlns:a16="http://schemas.microsoft.com/office/drawing/2014/main" id="{8E36BB65-8B1C-453A-B02F-F6A53D76B9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201CEB-ABA4-467C-A633-E1D34CE95B3F}" type="slidenum">
              <a:rPr lang="en-US" altLang="en-US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76326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Ở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con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rằng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chia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5 cs </a:t>
            </a:r>
            <a:r>
              <a:rPr lang="en-US" dirty="0" err="1"/>
              <a:t>cho</a:t>
            </a:r>
            <a:r>
              <a:rPr lang="en-US" dirty="0"/>
              <a:t> 3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,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ới</a:t>
            </a:r>
            <a:r>
              <a:rPr lang="en-US" dirty="0"/>
              <a:t> 3 </a:t>
            </a:r>
            <a:r>
              <a:rPr lang="en-US" dirty="0" err="1"/>
              <a:t>lượt</a:t>
            </a:r>
            <a:r>
              <a:rPr lang="en-US" dirty="0"/>
              <a:t> chia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TH </a:t>
            </a:r>
            <a:r>
              <a:rPr lang="en-US" dirty="0" err="1"/>
              <a:t>phép</a:t>
            </a:r>
            <a:r>
              <a:rPr lang="en-US" dirty="0"/>
              <a:t> chia </a:t>
            </a:r>
            <a:r>
              <a:rPr lang="en-US" dirty="0" err="1"/>
              <a:t>hết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dư</a:t>
            </a:r>
            <a:endParaRPr lang="en-US" dirty="0"/>
          </a:p>
          <a:p>
            <a:r>
              <a:rPr lang="en-US" dirty="0" err="1"/>
              <a:t>Các</a:t>
            </a:r>
            <a:r>
              <a:rPr lang="en-US" dirty="0"/>
              <a:t> con </a:t>
            </a:r>
            <a:r>
              <a:rPr lang="en-US" dirty="0" err="1"/>
              <a:t>lưu</a:t>
            </a:r>
            <a:r>
              <a:rPr lang="en-US" dirty="0"/>
              <a:t> ý ở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hao</a:t>
            </a:r>
            <a:r>
              <a:rPr lang="en-US" dirty="0"/>
              <a:t> </a:t>
            </a:r>
            <a:r>
              <a:rPr lang="en-US" dirty="0" err="1"/>
              <a:t>tác</a:t>
            </a:r>
            <a:r>
              <a:rPr lang="en-US" dirty="0"/>
              <a:t>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hạ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lượt</a:t>
            </a:r>
            <a:r>
              <a:rPr lang="en-US" dirty="0"/>
              <a:t> chia, </a:t>
            </a:r>
            <a:r>
              <a:rPr lang="en-US" dirty="0" err="1"/>
              <a:t>thao</a:t>
            </a:r>
            <a:r>
              <a:rPr lang="en-US" dirty="0"/>
              <a:t> </a:t>
            </a:r>
            <a:r>
              <a:rPr lang="en-US" dirty="0" err="1"/>
              <a:t>tác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hươ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phù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. </a:t>
            </a:r>
          </a:p>
          <a:p>
            <a:r>
              <a:rPr lang="en-US" dirty="0" err="1"/>
              <a:t>Bây</a:t>
            </a:r>
            <a:r>
              <a:rPr lang="en-US" dirty="0"/>
              <a:t> </a:t>
            </a:r>
            <a:r>
              <a:rPr lang="en-US" dirty="0" err="1"/>
              <a:t>giờ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con </a:t>
            </a:r>
            <a:r>
              <a:rPr lang="en-US" dirty="0" err="1"/>
              <a:t>hãy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9B6027-7150-4A43-867B-50EC5E30AC4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8757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9B6027-7150-4A43-867B-50EC5E30AC4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7205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9B6027-7150-4A43-867B-50EC5E30AC4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8220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F96142-1E7F-467E-99B1-28403FD7494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35179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10:notes"/>
          <p:cNvSpPr txBox="1"/>
          <p:nvPr/>
        </p:nvSpPr>
        <p:spPr>
          <a:xfrm>
            <a:off x="3884612" y="8685212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Arial"/>
              <a:buNone/>
              <a:tabLst/>
              <a:defRPr/>
            </a:pPr>
            <a:fld id="{00000000-1234-1234-1234-123412341234}" type="slidenum">
              <a:rPr kumimoji="0" lang="en-US" sz="3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3000"/>
                <a:buFont typeface="Arial"/>
                <a:buNone/>
                <a:tabLst/>
                <a:defRPr/>
              </a:pPr>
              <a:t>1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55" name="Google Shape;155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156" name="Google Shape;156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328347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2:notes"/>
          <p:cNvSpPr txBox="1"/>
          <p:nvPr/>
        </p:nvSpPr>
        <p:spPr>
          <a:xfrm>
            <a:off x="3884612" y="8685212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Arial"/>
              <a:buNone/>
              <a:tabLst/>
              <a:defRPr/>
            </a:pPr>
            <a:fld id="{00000000-1234-1234-1234-123412341234}" type="slidenum">
              <a:rPr kumimoji="0" lang="en-US" sz="3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3000"/>
                <a:buFont typeface="Arial"/>
                <a:buNone/>
                <a:tabLst/>
                <a:defRPr/>
              </a:pPr>
              <a:t>13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6" name="Google Shape;66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67" name="Google Shape;67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a) Chia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sang </a:t>
            </a:r>
            <a:r>
              <a:rPr lang="en-US" dirty="0" err="1"/>
              <a:t>phải</a:t>
            </a:r>
            <a:r>
              <a:rPr lang="en-US" dirty="0"/>
              <a:t> :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19702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9.png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723227"/>
      </p:ext>
    </p:extLst>
  </p:cSld>
  <p:clrMapOvr>
    <a:masterClrMapping/>
  </p:clrMapOvr>
  <p:transition spd="slow" advClick="0" advTm="0"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2084831"/>
      </p:ext>
    </p:extLst>
  </p:cSld>
  <p:clrMapOvr>
    <a:masterClrMapping/>
  </p:clrMapOvr>
  <p:transition spd="slow" advClick="0" advTm="0"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750803"/>
      </p:ext>
    </p:extLst>
  </p:cSld>
  <p:clrMapOvr>
    <a:masterClrMapping/>
  </p:clrMapOvr>
  <p:transition spd="slow" advClick="0" advTm="0"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1249657"/>
      </p:ext>
    </p:extLst>
  </p:cSld>
  <p:clrMapOvr>
    <a:masterClrMapping/>
  </p:clrMapOvr>
  <p:transition spd="slow" advClick="0" advTm="0"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35496072"/>
      </p:ext>
    </p:extLst>
  </p:cSld>
  <p:clrMapOvr>
    <a:masterClrMapping/>
  </p:clrMapOvr>
  <p:transition spd="slow" advClick="0" advTm="0">
    <p:randomBar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>
              <a:alpha val="4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pic>
        <p:nvPicPr>
          <p:cNvPr id="7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3" y="246064"/>
            <a:ext cx="148378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82549"/>
            <a:ext cx="1344084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717351"/>
      </p:ext>
    </p:extLst>
  </p:cSld>
  <p:clrMapOvr>
    <a:masterClrMapping/>
  </p:clrMapOvr>
  <p:transition spd="slow" advClick="0" advTm="0">
    <p:randomBar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和内容" type="obj">
  <p:cSld name="标题和内容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5;p30"/>
          <p:cNvSpPr txBox="1">
            <a:spLocks noGrp="1"/>
          </p:cNvSpPr>
          <p:nvPr>
            <p:ph type="title"/>
          </p:nvPr>
        </p:nvSpPr>
        <p:spPr>
          <a:xfrm>
            <a:off x="609081" y="274596"/>
            <a:ext cx="10973838" cy="1143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6" name="Google Shape;16;p30"/>
          <p:cNvSpPr txBox="1">
            <a:spLocks noGrp="1"/>
          </p:cNvSpPr>
          <p:nvPr>
            <p:ph type="body" idx="1"/>
          </p:nvPr>
        </p:nvSpPr>
        <p:spPr>
          <a:xfrm>
            <a:off x="609081" y="1600468"/>
            <a:ext cx="10973838" cy="4525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404404" algn="l" rtl="0">
              <a:spcBef>
                <a:spcPts val="753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Char char="•"/>
              <a:defRPr sz="3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376831" algn="l" rtl="0">
              <a:spcBef>
                <a:spcPts val="666"/>
              </a:spcBef>
              <a:spcAft>
                <a:spcPts val="0"/>
              </a:spcAft>
              <a:buClr>
                <a:schemeClr val="dk1"/>
              </a:buClr>
              <a:buSzPts val="4600"/>
              <a:buFont typeface="Arial"/>
              <a:buChar char="–"/>
              <a:defRPr sz="332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344662" algn="l" rtl="0">
              <a:spcBef>
                <a:spcPts val="564"/>
              </a:spcBef>
              <a:spcAft>
                <a:spcPts val="0"/>
              </a:spcAft>
              <a:buClr>
                <a:schemeClr val="dk1"/>
              </a:buClr>
              <a:buSzPts val="3900"/>
              <a:buFont typeface="Arial"/>
              <a:buChar char="•"/>
              <a:defRPr sz="2822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–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83768989"/>
      </p:ext>
    </p:extLst>
  </p:cSld>
  <p:clrMapOvr>
    <a:masterClrMapping/>
  </p:clrMapOvr>
  <p:transition spd="slow" advTm="1000">
    <p:split orient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，一项大型内容和两项小型内容" type="objAndTwoObj">
  <p:cSld name="标题，一项大型内容和两项小型内容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1"/>
          <p:cNvSpPr txBox="1">
            <a:spLocks noGrp="1"/>
          </p:cNvSpPr>
          <p:nvPr>
            <p:ph type="title"/>
          </p:nvPr>
        </p:nvSpPr>
        <p:spPr>
          <a:xfrm>
            <a:off x="609081" y="274596"/>
            <a:ext cx="10973838" cy="1143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9" name="Google Shape;19;p31"/>
          <p:cNvSpPr txBox="1">
            <a:spLocks noGrp="1"/>
          </p:cNvSpPr>
          <p:nvPr>
            <p:ph type="body" idx="1"/>
          </p:nvPr>
        </p:nvSpPr>
        <p:spPr>
          <a:xfrm>
            <a:off x="609081" y="1600468"/>
            <a:ext cx="5430971" cy="4525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404404" algn="l" rtl="0">
              <a:spcBef>
                <a:spcPts val="753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Char char="•"/>
              <a:defRPr sz="3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376831" algn="l" rtl="0">
              <a:spcBef>
                <a:spcPts val="666"/>
              </a:spcBef>
              <a:spcAft>
                <a:spcPts val="0"/>
              </a:spcAft>
              <a:buClr>
                <a:schemeClr val="dk1"/>
              </a:buClr>
              <a:buSzPts val="4600"/>
              <a:buFont typeface="Arial"/>
              <a:buChar char="–"/>
              <a:defRPr sz="332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344662" algn="l" rtl="0">
              <a:spcBef>
                <a:spcPts val="564"/>
              </a:spcBef>
              <a:spcAft>
                <a:spcPts val="0"/>
              </a:spcAft>
              <a:buClr>
                <a:schemeClr val="dk1"/>
              </a:buClr>
              <a:buSzPts val="3900"/>
              <a:buFont typeface="Arial"/>
              <a:buChar char="•"/>
              <a:defRPr sz="2822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–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0" name="Google Shape;20;p31"/>
          <p:cNvSpPr txBox="1">
            <a:spLocks noGrp="1"/>
          </p:cNvSpPr>
          <p:nvPr>
            <p:ph type="body" idx="2"/>
          </p:nvPr>
        </p:nvSpPr>
        <p:spPr>
          <a:xfrm>
            <a:off x="6150794" y="1600469"/>
            <a:ext cx="5432125" cy="22071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404404" algn="l" rtl="0">
              <a:spcBef>
                <a:spcPts val="753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Char char="•"/>
              <a:defRPr sz="3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376831" algn="l" rtl="0">
              <a:spcBef>
                <a:spcPts val="666"/>
              </a:spcBef>
              <a:spcAft>
                <a:spcPts val="0"/>
              </a:spcAft>
              <a:buClr>
                <a:schemeClr val="dk1"/>
              </a:buClr>
              <a:buSzPts val="4600"/>
              <a:buFont typeface="Arial"/>
              <a:buChar char="–"/>
              <a:defRPr sz="332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344662" algn="l" rtl="0">
              <a:spcBef>
                <a:spcPts val="564"/>
              </a:spcBef>
              <a:spcAft>
                <a:spcPts val="0"/>
              </a:spcAft>
              <a:buClr>
                <a:schemeClr val="dk1"/>
              </a:buClr>
              <a:buSzPts val="3900"/>
              <a:buFont typeface="Arial"/>
              <a:buChar char="•"/>
              <a:defRPr sz="2822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–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1" name="Google Shape;21;p31"/>
          <p:cNvSpPr txBox="1">
            <a:spLocks noGrp="1"/>
          </p:cNvSpPr>
          <p:nvPr>
            <p:ph type="body" idx="3"/>
          </p:nvPr>
        </p:nvSpPr>
        <p:spPr>
          <a:xfrm>
            <a:off x="6150794" y="3917873"/>
            <a:ext cx="5432125" cy="220825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404404" algn="l" rtl="0">
              <a:spcBef>
                <a:spcPts val="753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Char char="•"/>
              <a:defRPr sz="3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376831" algn="l" rtl="0">
              <a:spcBef>
                <a:spcPts val="666"/>
              </a:spcBef>
              <a:spcAft>
                <a:spcPts val="0"/>
              </a:spcAft>
              <a:buClr>
                <a:schemeClr val="dk1"/>
              </a:buClr>
              <a:buSzPts val="4600"/>
              <a:buFont typeface="Arial"/>
              <a:buChar char="–"/>
              <a:defRPr sz="332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344662" algn="l" rtl="0">
              <a:spcBef>
                <a:spcPts val="564"/>
              </a:spcBef>
              <a:spcAft>
                <a:spcPts val="0"/>
              </a:spcAft>
              <a:buClr>
                <a:schemeClr val="dk1"/>
              </a:buClr>
              <a:buSzPts val="3900"/>
              <a:buFont typeface="Arial"/>
              <a:buChar char="•"/>
              <a:defRPr sz="2822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–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11464828"/>
      </p:ext>
    </p:extLst>
  </p:cSld>
  <p:clrMapOvr>
    <a:masterClrMapping/>
  </p:clrMapOvr>
  <p:transition spd="slow" advTm="1000">
    <p:split orient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垂直排列标题与文本" type="vertTitleAndTx">
  <p:cSld name="垂直排列标题与文本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32"/>
          <p:cNvSpPr txBox="1">
            <a:spLocks noGrp="1"/>
          </p:cNvSpPr>
          <p:nvPr>
            <p:ph type="title"/>
          </p:nvPr>
        </p:nvSpPr>
        <p:spPr>
          <a:xfrm rot="5400000">
            <a:off x="7285568" y="1828777"/>
            <a:ext cx="5851531" cy="27431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4" name="Google Shape;24;p32"/>
          <p:cNvSpPr txBox="1">
            <a:spLocks noGrp="1"/>
          </p:cNvSpPr>
          <p:nvPr>
            <p:ph type="body" idx="1"/>
          </p:nvPr>
        </p:nvSpPr>
        <p:spPr>
          <a:xfrm rot="5400000">
            <a:off x="1743278" y="-859600"/>
            <a:ext cx="5851531" cy="81199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404404" algn="l" rtl="0">
              <a:spcBef>
                <a:spcPts val="753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Char char="•"/>
              <a:defRPr sz="3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376831" algn="l" rtl="0">
              <a:spcBef>
                <a:spcPts val="666"/>
              </a:spcBef>
              <a:spcAft>
                <a:spcPts val="0"/>
              </a:spcAft>
              <a:buClr>
                <a:schemeClr val="dk1"/>
              </a:buClr>
              <a:buSzPts val="4600"/>
              <a:buFont typeface="Arial"/>
              <a:buChar char="–"/>
              <a:defRPr sz="332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344662" algn="l" rtl="0">
              <a:spcBef>
                <a:spcPts val="564"/>
              </a:spcBef>
              <a:spcAft>
                <a:spcPts val="0"/>
              </a:spcAft>
              <a:buClr>
                <a:schemeClr val="dk1"/>
              </a:buClr>
              <a:buSzPts val="3900"/>
              <a:buFont typeface="Arial"/>
              <a:buChar char="•"/>
              <a:defRPr sz="2822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–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93890046"/>
      </p:ext>
    </p:extLst>
  </p:cSld>
  <p:clrMapOvr>
    <a:masterClrMapping/>
  </p:clrMapOvr>
  <p:transition spd="slow" advTm="1000">
    <p:split orient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和竖排文字" type="vertTx">
  <p:cSld name="标题和竖排文字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33"/>
          <p:cNvSpPr txBox="1">
            <a:spLocks noGrp="1"/>
          </p:cNvSpPr>
          <p:nvPr>
            <p:ph type="title"/>
          </p:nvPr>
        </p:nvSpPr>
        <p:spPr>
          <a:xfrm>
            <a:off x="609081" y="274596"/>
            <a:ext cx="10973838" cy="1143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7" name="Google Shape;27;p33"/>
          <p:cNvSpPr txBox="1">
            <a:spLocks noGrp="1"/>
          </p:cNvSpPr>
          <p:nvPr>
            <p:ph type="body" idx="1"/>
          </p:nvPr>
        </p:nvSpPr>
        <p:spPr>
          <a:xfrm rot="5400000">
            <a:off x="3833170" y="-1623621"/>
            <a:ext cx="4525659" cy="109738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404404" algn="l" rtl="0">
              <a:spcBef>
                <a:spcPts val="753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Char char="•"/>
              <a:defRPr sz="3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376831" algn="l" rtl="0">
              <a:spcBef>
                <a:spcPts val="666"/>
              </a:spcBef>
              <a:spcAft>
                <a:spcPts val="0"/>
              </a:spcAft>
              <a:buClr>
                <a:schemeClr val="dk1"/>
              </a:buClr>
              <a:buSzPts val="4600"/>
              <a:buFont typeface="Arial"/>
              <a:buChar char="–"/>
              <a:defRPr sz="332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344662" algn="l" rtl="0">
              <a:spcBef>
                <a:spcPts val="564"/>
              </a:spcBef>
              <a:spcAft>
                <a:spcPts val="0"/>
              </a:spcAft>
              <a:buClr>
                <a:schemeClr val="dk1"/>
              </a:buClr>
              <a:buSzPts val="3900"/>
              <a:buFont typeface="Arial"/>
              <a:buChar char="•"/>
              <a:defRPr sz="2822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–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43938195"/>
      </p:ext>
    </p:extLst>
  </p:cSld>
  <p:clrMapOvr>
    <a:masterClrMapping/>
  </p:clrMapOvr>
  <p:transition spd="slow" advTm="1000">
    <p:split orient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图片与标题" type="picTx">
  <p:cSld name="图片与标题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34"/>
          <p:cNvSpPr txBox="1">
            <a:spLocks noGrp="1"/>
          </p:cNvSpPr>
          <p:nvPr>
            <p:ph type="title"/>
          </p:nvPr>
        </p:nvSpPr>
        <p:spPr>
          <a:xfrm>
            <a:off x="2390181" y="4800256"/>
            <a:ext cx="7314739" cy="5675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47" b="1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0" name="Google Shape;30;p34"/>
          <p:cNvSpPr>
            <a:spLocks noGrp="1"/>
          </p:cNvSpPr>
          <p:nvPr>
            <p:ph type="pic" idx="2"/>
          </p:nvPr>
        </p:nvSpPr>
        <p:spPr>
          <a:xfrm>
            <a:off x="2390181" y="612384"/>
            <a:ext cx="7314739" cy="4115489"/>
          </a:xfrm>
          <a:prstGeom prst="rect">
            <a:avLst/>
          </a:prstGeom>
          <a:noFill/>
          <a:ln>
            <a:noFill/>
          </a:ln>
        </p:spPr>
      </p:sp>
      <p:sp>
        <p:nvSpPr>
          <p:cNvPr id="31" name="Google Shape;31;p34"/>
          <p:cNvSpPr txBox="1">
            <a:spLocks noGrp="1"/>
          </p:cNvSpPr>
          <p:nvPr>
            <p:ph type="body" idx="1"/>
          </p:nvPr>
        </p:nvSpPr>
        <p:spPr>
          <a:xfrm>
            <a:off x="2390181" y="5367830"/>
            <a:ext cx="7314739" cy="80425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165438" algn="l" rtl="0">
              <a:spcBef>
                <a:spcPts val="174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  <a:defRPr sz="86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165438" algn="l" rtl="0">
              <a:spcBef>
                <a:spcPts val="145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72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04498358"/>
      </p:ext>
    </p:extLst>
  </p:cSld>
  <p:clrMapOvr>
    <a:masterClrMapping/>
  </p:clrMapOvr>
  <p:transition spd="slow" advTm="1000"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883159"/>
      </p:ext>
    </p:extLst>
  </p:cSld>
  <p:clrMapOvr>
    <a:masterClrMapping/>
  </p:clrMapOvr>
  <p:transition spd="slow" advClick="0" advTm="0">
    <p:randomBar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内容与标题" type="objTx">
  <p:cSld name="内容与标题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35"/>
          <p:cNvSpPr txBox="1">
            <a:spLocks noGrp="1"/>
          </p:cNvSpPr>
          <p:nvPr>
            <p:ph type="title"/>
          </p:nvPr>
        </p:nvSpPr>
        <p:spPr>
          <a:xfrm>
            <a:off x="609081" y="273447"/>
            <a:ext cx="4012090" cy="11615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47" b="1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4" name="Google Shape;34;p35"/>
          <p:cNvSpPr txBox="1">
            <a:spLocks noGrp="1"/>
          </p:cNvSpPr>
          <p:nvPr>
            <p:ph type="body" idx="1"/>
          </p:nvPr>
        </p:nvSpPr>
        <p:spPr>
          <a:xfrm>
            <a:off x="4766519" y="273447"/>
            <a:ext cx="6816400" cy="58526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312494" algn="l" rtl="0">
              <a:spcBef>
                <a:spcPts val="463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Char char="•"/>
              <a:defRPr sz="2316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294112" algn="l" rtl="0">
              <a:spcBef>
                <a:spcPts val="405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–"/>
              <a:defRPr sz="2026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275730" algn="l" rtl="0">
              <a:spcBef>
                <a:spcPts val="347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173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5" name="Google Shape;35;p35"/>
          <p:cNvSpPr txBox="1">
            <a:spLocks noGrp="1"/>
          </p:cNvSpPr>
          <p:nvPr>
            <p:ph type="body" idx="2"/>
          </p:nvPr>
        </p:nvSpPr>
        <p:spPr>
          <a:xfrm>
            <a:off x="609081" y="1435021"/>
            <a:ext cx="4012090" cy="46911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165438" algn="l" rtl="0">
              <a:spcBef>
                <a:spcPts val="174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  <a:defRPr sz="86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165438" algn="l" rtl="0">
              <a:spcBef>
                <a:spcPts val="145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72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88245750"/>
      </p:ext>
    </p:extLst>
  </p:cSld>
  <p:clrMapOvr>
    <a:masterClrMapping/>
  </p:clrMapOvr>
  <p:transition spd="slow" advTm="1000">
    <p:split orient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仅标题" type="titleOnly">
  <p:cSld name="仅标题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p37"/>
          <p:cNvSpPr txBox="1">
            <a:spLocks noGrp="1"/>
          </p:cNvSpPr>
          <p:nvPr>
            <p:ph type="title"/>
          </p:nvPr>
        </p:nvSpPr>
        <p:spPr>
          <a:xfrm>
            <a:off x="609081" y="274596"/>
            <a:ext cx="10973838" cy="1143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94019768"/>
      </p:ext>
    </p:extLst>
  </p:cSld>
  <p:clrMapOvr>
    <a:masterClrMapping/>
  </p:clrMapOvr>
  <p:transition spd="slow" advTm="1000">
    <p:split orient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比较" type="twoTxTwoObj">
  <p:cSld name="比较"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38"/>
          <p:cNvSpPr txBox="1">
            <a:spLocks noGrp="1"/>
          </p:cNvSpPr>
          <p:nvPr>
            <p:ph type="title"/>
          </p:nvPr>
        </p:nvSpPr>
        <p:spPr>
          <a:xfrm>
            <a:off x="609081" y="274596"/>
            <a:ext cx="10973838" cy="1143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1" name="Google Shape;41;p38"/>
          <p:cNvSpPr txBox="1">
            <a:spLocks noGrp="1"/>
          </p:cNvSpPr>
          <p:nvPr>
            <p:ph type="body" idx="1"/>
          </p:nvPr>
        </p:nvSpPr>
        <p:spPr>
          <a:xfrm>
            <a:off x="609081" y="1534979"/>
            <a:ext cx="5387136" cy="6399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330876" marR="0" lvl="0" indent="-165438" algn="l" rtl="0">
              <a:spcBef>
                <a:spcPts val="347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173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16543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144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165438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303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2" name="Google Shape;42;p38"/>
          <p:cNvSpPr txBox="1">
            <a:spLocks noGrp="1"/>
          </p:cNvSpPr>
          <p:nvPr>
            <p:ph type="body" idx="2"/>
          </p:nvPr>
        </p:nvSpPr>
        <p:spPr>
          <a:xfrm>
            <a:off x="609081" y="2174936"/>
            <a:ext cx="5387136" cy="3951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275730" algn="l" rtl="0">
              <a:spcBef>
                <a:spcPts val="347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173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–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3" name="Google Shape;43;p38"/>
          <p:cNvSpPr txBox="1">
            <a:spLocks noGrp="1"/>
          </p:cNvSpPr>
          <p:nvPr>
            <p:ph type="body" idx="3"/>
          </p:nvPr>
        </p:nvSpPr>
        <p:spPr>
          <a:xfrm>
            <a:off x="6193476" y="1534979"/>
            <a:ext cx="5389443" cy="6399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330876" marR="0" lvl="0" indent="-165438" algn="l" rtl="0">
              <a:spcBef>
                <a:spcPts val="347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173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16543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144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165438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303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4" name="Google Shape;44;p38"/>
          <p:cNvSpPr txBox="1">
            <a:spLocks noGrp="1"/>
          </p:cNvSpPr>
          <p:nvPr>
            <p:ph type="body" idx="4"/>
          </p:nvPr>
        </p:nvSpPr>
        <p:spPr>
          <a:xfrm>
            <a:off x="6193476" y="2174936"/>
            <a:ext cx="5389443" cy="3951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275730" algn="l" rtl="0">
              <a:spcBef>
                <a:spcPts val="347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173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–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55158426"/>
      </p:ext>
    </p:extLst>
  </p:cSld>
  <p:clrMapOvr>
    <a:masterClrMapping/>
  </p:clrMapOvr>
  <p:transition spd="slow" advTm="1000">
    <p:split orient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两栏内容" type="twoObj">
  <p:cSld name="两栏内容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39"/>
          <p:cNvSpPr txBox="1">
            <a:spLocks noGrp="1"/>
          </p:cNvSpPr>
          <p:nvPr>
            <p:ph type="title"/>
          </p:nvPr>
        </p:nvSpPr>
        <p:spPr>
          <a:xfrm>
            <a:off x="609081" y="274596"/>
            <a:ext cx="10973838" cy="1143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7" name="Google Shape;47;p39"/>
          <p:cNvSpPr txBox="1">
            <a:spLocks noGrp="1"/>
          </p:cNvSpPr>
          <p:nvPr>
            <p:ph type="body" idx="1"/>
          </p:nvPr>
        </p:nvSpPr>
        <p:spPr>
          <a:xfrm>
            <a:off x="609081" y="1600468"/>
            <a:ext cx="5430971" cy="4525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294112" algn="l" rtl="0">
              <a:spcBef>
                <a:spcPts val="405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026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275730" algn="l" rtl="0">
              <a:spcBef>
                <a:spcPts val="347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–"/>
              <a:defRPr sz="173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–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8" name="Google Shape;48;p39"/>
          <p:cNvSpPr txBox="1">
            <a:spLocks noGrp="1"/>
          </p:cNvSpPr>
          <p:nvPr>
            <p:ph type="body" idx="2"/>
          </p:nvPr>
        </p:nvSpPr>
        <p:spPr>
          <a:xfrm>
            <a:off x="6150794" y="1600468"/>
            <a:ext cx="5432125" cy="4525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294112" algn="l" rtl="0">
              <a:spcBef>
                <a:spcPts val="405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026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275730" algn="l" rtl="0">
              <a:spcBef>
                <a:spcPts val="347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–"/>
              <a:defRPr sz="173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–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20103794"/>
      </p:ext>
    </p:extLst>
  </p:cSld>
  <p:clrMapOvr>
    <a:masterClrMapping/>
  </p:clrMapOvr>
  <p:transition spd="slow" advTm="1000">
    <p:split orient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节标题" type="secHead">
  <p:cSld name="节标题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40"/>
          <p:cNvSpPr txBox="1">
            <a:spLocks noGrp="1"/>
          </p:cNvSpPr>
          <p:nvPr>
            <p:ph type="title"/>
          </p:nvPr>
        </p:nvSpPr>
        <p:spPr>
          <a:xfrm>
            <a:off x="963225" y="4407319"/>
            <a:ext cx="10363604" cy="13614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895" b="1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1" name="Google Shape;51;p40"/>
          <p:cNvSpPr txBox="1">
            <a:spLocks noGrp="1"/>
          </p:cNvSpPr>
          <p:nvPr>
            <p:ph type="body" idx="1"/>
          </p:nvPr>
        </p:nvSpPr>
        <p:spPr>
          <a:xfrm>
            <a:off x="963225" y="2906808"/>
            <a:ext cx="10363604" cy="15005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330876" marR="0" lvl="0" indent="-16543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165438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70742104"/>
      </p:ext>
    </p:extLst>
  </p:cSld>
  <p:clrMapOvr>
    <a:masterClrMapping/>
  </p:clrMapOvr>
  <p:transition spd="slow" advTm="1000">
    <p:split orient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80808120"/>
      </p:ext>
    </p:extLst>
  </p:cSld>
  <p:clrMapOvr>
    <a:masterClrMapping/>
  </p:clrMapOvr>
  <p:transition spd="slow" advClick="0" advTm="0">
    <p:randomBar dir="vert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46AAA90-2FAA-4C06-A867-EC1E3A3EDA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4FA282B0-78EA-485A-8915-58172773A9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4EE8616-F098-47BB-AF35-9C2EAFD6E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379A6CA-4624-468C-B363-92708C396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2459870-7C24-42B1-8728-3C245D67A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23066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93D2103-5DE2-4418-B472-A2DF50A30D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3E74D7A-D9F5-40DB-949D-C4CA4DD409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160A7D6-6E19-44F2-AC8A-09D5E0560F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E914964-6F7F-48D4-AF78-22F8995B4B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3441291-4C55-4E06-8148-022084D38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3816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89F958D-A708-4AC6-A61B-898DE057D3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A3511BD-EA1D-4867-B97B-6F70086A34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A5CE29A-5D3C-493F-97D0-63A615F26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42983EE-F6A9-41B3-85DD-7B5B364728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EFB184B-F709-4F37-96B3-0B6A4D583A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82902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CA97C60-FA4F-4A71-8315-6E4F8D9AC0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D72F39C-4FBA-44F7-A091-E6C0784E7D0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6D00B678-A5B2-4055-8744-483BF7FA5D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9DB7C69-691D-410A-B177-E77692F127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3FBADD9-7CB5-4495-9841-10663C1866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0675D0A-B5A9-4481-B108-F6D1F981D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47530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507732"/>
      </p:ext>
    </p:extLst>
  </p:cSld>
  <p:clrMapOvr>
    <a:masterClrMapping/>
  </p:clrMapOvr>
  <p:transition spd="slow" advClick="0" advTm="0">
    <p:randomBar dir="vert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161662-21C9-499E-B9AA-DE8C286E1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F4383984-89F2-4491-BD1C-12108D47D8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2BEF5566-D0B6-4CCD-AAC6-E9FF4F8E6C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414C1BAC-0FEA-4FD2-8DFF-71EFE8AEBDE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FE617D9A-1E1A-4F83-880C-EF56EC5B0A1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3470DE94-0746-4849-A4FC-991A0D1E19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B6040D50-57B7-44DC-9800-C573817413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7F7DCBD9-14B7-491D-84CE-9B22808DE7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187568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7929526-B253-4DC0-A77F-3192FAD5E7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42390F5B-F0D9-4BCE-AF00-5EB5614438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A59518F6-0CDC-4688-A870-3132D5DCF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7795A762-E792-49B5-B799-628B48A833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389211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5B9F3A1-1B0F-445B-AA40-16CFC2B781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0E69D9FF-B881-4552-A1CA-181644D6AB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B463DCA-5E0C-4C7E-8FCE-22BD87FE7A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11849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7A4CAC9-A668-4077-9A92-910CD26029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2F6A8ED-226D-46C9-82CB-5730D50A4A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4CBEC5C8-4EBF-4093-A837-F0BE439019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A2335E00-308C-44A0-9772-D6DC66E3C6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D0DE9A0-7C26-4A0F-B19B-92761EFC8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674A3061-59EF-4A99-90B9-5A01E78FD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013393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D8F35C1-2D22-45BF-B2D6-56EBEF44A6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F0ABB905-0420-46B1-9871-871E76B227A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98452813-F5B1-437D-8ADD-7313E0EDE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5AAF3971-2FC1-4154-A3E7-BF8C3907B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DCE4E889-FA7D-47D7-AECA-950FB9E27A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7D94B7C-38F1-40DD-A7BB-2C77A05D4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848525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9259EEC-2139-4857-B967-42BC84AF6E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3FCB66CC-71C0-49BE-A0C2-7934EFC3BA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3C69C8D-121F-4FA8-B89A-712D6CFB9C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A95B4DC-F479-4037-93D0-645EEB5533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6D1C016-A510-4F1B-A92F-ACD177BF2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5126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51B1B278-178F-42AE-89DE-8BD8316B50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D90D88EB-39AA-4EC9-8B29-72E11C0A7E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600A6F8-A74B-41BE-B40E-91491E0533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6F6B4A6-C97C-4902-8593-5C78720D8C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21462DE-09EE-4DD2-88BB-5635208FB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835964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stelsSmooth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图片 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3" y="246065"/>
            <a:ext cx="148378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5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82549"/>
            <a:ext cx="1344084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8121" y="-26503"/>
            <a:ext cx="3365024" cy="1307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010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A2C7D0-9116-41DE-8FCC-A94DF39B533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2573730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="" xmlns:a16="http://schemas.microsoft.com/office/drawing/2014/main" id="{066DDC37-A61B-48CC-8C3A-7E31E12F7CE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269560"/>
      </p:ext>
    </p:extLst>
  </p:cSld>
  <p:clrMapOvr>
    <a:masterClrMapping/>
  </p:clrMapOvr>
  <p:transition spd="med" advClick="0" advTm="0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2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0763194"/>
      </p:ext>
    </p:extLst>
  </p:cSld>
  <p:clrMapOvr>
    <a:masterClrMapping/>
  </p:clrMapOvr>
  <p:transition spd="slow" advClick="0" advTm="0">
    <p:randomBar dir="vert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5"/>
        </a:solidFill>
        <a:effectLst/>
      </p:bgPr>
    </p:bg>
    <p:spTree>
      <p:nvGrpSpPr>
        <p:cNvPr id="1" name="Shape 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7"/>
          <p:cNvSpPr txBox="1">
            <a:spLocks noGrp="1"/>
          </p:cNvSpPr>
          <p:nvPr>
            <p:ph type="title"/>
          </p:nvPr>
        </p:nvSpPr>
        <p:spPr>
          <a:xfrm>
            <a:off x="6452200" y="410333"/>
            <a:ext cx="4368800" cy="1007600"/>
          </a:xfrm>
          <a:prstGeom prst="rect">
            <a:avLst/>
          </a:prstGeom>
        </p:spPr>
        <p:txBody>
          <a:bodyPr spcFirstLastPara="1" wrap="square" lIns="121705" tIns="121705" rIns="121705" bIns="12170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2400"/>
              <a:buNone/>
              <a:defRPr sz="3008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9pPr>
          </a:lstStyle>
          <a:p>
            <a:endParaRPr/>
          </a:p>
        </p:txBody>
      </p:sp>
      <p:sp>
        <p:nvSpPr>
          <p:cNvPr id="238" name="Google Shape;238;p7"/>
          <p:cNvSpPr txBox="1">
            <a:spLocks noGrp="1"/>
          </p:cNvSpPr>
          <p:nvPr>
            <p:ph type="subTitle" idx="1"/>
          </p:nvPr>
        </p:nvSpPr>
        <p:spPr>
          <a:xfrm>
            <a:off x="6452200" y="1523200"/>
            <a:ext cx="4368800" cy="3811600"/>
          </a:xfrm>
          <a:prstGeom prst="rect">
            <a:avLst/>
          </a:prstGeom>
        </p:spPr>
        <p:txBody>
          <a:bodyPr spcFirstLastPara="1" wrap="square" lIns="121705" tIns="121705" rIns="121705" bIns="12170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Char char="●"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6253974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3440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 advClick="0" advTm="0">
        <p14:gallery dir="l"/>
      </p:transition>
    </mc:Choice>
    <mc:Fallback xmlns="">
      <p:transition spd="slow" advClick="0" advTm="0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394913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bg>
      <p:bgPr>
        <a:solidFill>
          <a:srgbClr val="FCFB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250951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EB0D8-D049-4A31-8F2D-814DBCEBC8C0}" type="datetimeFigureOut">
              <a:rPr lang="zh-CN" altLang="en-US" smtClean="0"/>
              <a:pPr/>
              <a:t>2021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D73C6-6C2F-48CB-8888-B8D11C5DB6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36512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24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8840209"/>
      </p:ext>
    </p:extLst>
  </p:cSld>
  <p:clrMapOvr>
    <a:masterClrMapping/>
  </p:clrMapOvr>
  <p:transition spd="slow" advClick="0" advTm="0"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24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638901"/>
      </p:ext>
    </p:extLst>
  </p:cSld>
  <p:clrMapOvr>
    <a:masterClrMapping/>
  </p:clrMapOvr>
  <p:transition spd="slow" advClick="0" advTm="0"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24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621144"/>
      </p:ext>
    </p:extLst>
  </p:cSld>
  <p:clrMapOvr>
    <a:masterClrMapping/>
  </p:clrMapOvr>
  <p:transition spd="slow" advClick="0" advTm="0"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2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9712073"/>
      </p:ext>
    </p:extLst>
  </p:cSld>
  <p:clrMapOvr>
    <a:masterClrMapping/>
  </p:clrMapOvr>
  <p:transition spd="slow" advClick="0" advTm="0"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2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8638117"/>
      </p:ext>
    </p:extLst>
  </p:cSld>
  <p:clrMapOvr>
    <a:masterClrMapping/>
  </p:clrMapOvr>
  <p:transition spd="slow" advClick="0" advTm="0"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7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1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17" Type="http://schemas.openxmlformats.org/officeDocument/2006/relationships/slideLayout" Target="../slideLayouts/slideLayout42.xml"/><Relationship Id="rId2" Type="http://schemas.openxmlformats.org/officeDocument/2006/relationships/slideLayout" Target="../slideLayouts/slideLayout27.xml"/><Relationship Id="rId16" Type="http://schemas.openxmlformats.org/officeDocument/2006/relationships/slideLayout" Target="../slideLayouts/slideLayout41.xml"/><Relationship Id="rId20" Type="http://schemas.openxmlformats.org/officeDocument/2006/relationships/theme" Target="../theme/theme3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35.xml"/><Relationship Id="rId19" Type="http://schemas.openxmlformats.org/officeDocument/2006/relationships/slideLayout" Target="../slideLayouts/slideLayout44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" y="0"/>
            <a:ext cx="12188388" cy="68580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695360" y="3267266"/>
            <a:ext cx="1342288" cy="147544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 userDrawn="1"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606" b="9742"/>
          <a:stretch>
            <a:fillRect/>
          </a:stretch>
        </p:blipFill>
        <p:spPr>
          <a:xfrm>
            <a:off x="10987692" y="5700200"/>
            <a:ext cx="1253736" cy="1186632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80" y="820621"/>
            <a:ext cx="2017472" cy="2217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375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8" r:id="rId14"/>
  </p:sldLayoutIdLst>
  <p:transition spd="slow" advClick="0" advTm="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28" descr="1-"/>
          <p:cNvPicPr preferRelativeResize="0"/>
          <p:nvPr/>
        </p:nvPicPr>
        <p:blipFill rotWithShape="1">
          <a:blip r:embed="rId13">
            <a:alphaModFix/>
          </a:blip>
          <a:srcRect/>
          <a:stretch/>
        </p:blipFill>
        <p:spPr>
          <a:xfrm>
            <a:off x="1" y="1"/>
            <a:ext cx="12191999" cy="68579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1531616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9" r:id="rId7"/>
    <p:sldLayoutId id="2147483700" r:id="rId8"/>
    <p:sldLayoutId id="2147483701" r:id="rId9"/>
    <p:sldLayoutId id="2147483702" r:id="rId10"/>
    <p:sldLayoutId id="2147483724" r:id="rId11"/>
  </p:sldLayoutIdLst>
  <p:transition advTm="1000">
    <p:split/>
  </p:transition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3986F970-DEEE-4047-8285-C1D44BFB7E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43934B2A-258C-4775-8EEB-BBE65D4FCB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D96AC9E-1E4D-404B-8D5B-97961ACF53E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3B5DB9-7D9D-466F-8682-45AE1EE6BC71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081B8C-D888-4F3F-BF35-14BE345DCD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100EC0C-EAA2-4032-8298-39C45EE5DC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D9395D-830B-4E1A-BEA3-EDBCA233A0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5550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  <p:sldLayoutId id="2147483772" r:id="rId12"/>
    <p:sldLayoutId id="2147483773" r:id="rId13"/>
    <p:sldLayoutId id="2147483774" r:id="rId14"/>
    <p:sldLayoutId id="2147483775" r:id="rId15"/>
    <p:sldLayoutId id="2147483719" r:id="rId16"/>
    <p:sldLayoutId id="2147483720" r:id="rId17"/>
    <p:sldLayoutId id="2147483721" r:id="rId18"/>
    <p:sldLayoutId id="2147483722" r:id="rId1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gif"/><Relationship Id="rId18" Type="http://schemas.openxmlformats.org/officeDocument/2006/relationships/image" Target="../media/image18.emf"/><Relationship Id="rId3" Type="http://schemas.openxmlformats.org/officeDocument/2006/relationships/image" Target="../media/image35.gif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17" Type="http://schemas.openxmlformats.org/officeDocument/2006/relationships/image" Target="../media/image49.gif"/><Relationship Id="rId2" Type="http://schemas.openxmlformats.org/officeDocument/2006/relationships/audio" Target="../media/audio1.wav"/><Relationship Id="rId16" Type="http://schemas.openxmlformats.org/officeDocument/2006/relationships/image" Target="../media/image48.gif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5" Type="http://schemas.openxmlformats.org/officeDocument/2006/relationships/image" Target="../media/image47.gif"/><Relationship Id="rId10" Type="http://schemas.openxmlformats.org/officeDocument/2006/relationships/image" Target="../media/image42.png"/><Relationship Id="rId19" Type="http://schemas.openxmlformats.org/officeDocument/2006/relationships/image" Target="../media/image20.emf"/><Relationship Id="rId4" Type="http://schemas.openxmlformats.org/officeDocument/2006/relationships/image" Target="../media/image36.png"/><Relationship Id="rId9" Type="http://schemas.openxmlformats.org/officeDocument/2006/relationships/image" Target="../media/image41.png"/><Relationship Id="rId14" Type="http://schemas.openxmlformats.org/officeDocument/2006/relationships/image" Target="../media/image46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0.png"/><Relationship Id="rId3" Type="http://schemas.openxmlformats.org/officeDocument/2006/relationships/audio" Target="../media/media1.WAV"/><Relationship Id="rId7" Type="http://schemas.openxmlformats.org/officeDocument/2006/relationships/audio" Target="../media/audio2.wav"/><Relationship Id="rId12" Type="http://schemas.openxmlformats.org/officeDocument/2006/relationships/image" Target="../media/image52.gif"/><Relationship Id="rId2" Type="http://schemas.microsoft.com/office/2007/relationships/media" Target="../media/media1.WAV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38.xml"/><Relationship Id="rId11" Type="http://schemas.openxmlformats.org/officeDocument/2006/relationships/image" Target="../media/image51.png"/><Relationship Id="rId5" Type="http://schemas.openxmlformats.org/officeDocument/2006/relationships/tags" Target="../tags/tag1.xml"/><Relationship Id="rId10" Type="http://schemas.openxmlformats.org/officeDocument/2006/relationships/image" Target="../media/image49.gif"/><Relationship Id="rId4" Type="http://schemas.openxmlformats.org/officeDocument/2006/relationships/control" Target="../activeX/activeX1.xml"/><Relationship Id="rId9" Type="http://schemas.openxmlformats.org/officeDocument/2006/relationships/audio" Target="../media/audio1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53.png"/><Relationship Id="rId3" Type="http://schemas.openxmlformats.org/officeDocument/2006/relationships/audio" Target="../media/media2.WAV"/><Relationship Id="rId7" Type="http://schemas.openxmlformats.org/officeDocument/2006/relationships/audio" Target="../media/audio1.wav"/><Relationship Id="rId12" Type="http://schemas.openxmlformats.org/officeDocument/2006/relationships/image" Target="../media/image54.gif"/><Relationship Id="rId2" Type="http://schemas.microsoft.com/office/2007/relationships/media" Target="../media/media2.WAV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32.xml"/><Relationship Id="rId11" Type="http://schemas.openxmlformats.org/officeDocument/2006/relationships/image" Target="../media/image51.png"/><Relationship Id="rId5" Type="http://schemas.openxmlformats.org/officeDocument/2006/relationships/tags" Target="../tags/tag2.xml"/><Relationship Id="rId10" Type="http://schemas.openxmlformats.org/officeDocument/2006/relationships/image" Target="../media/image49.gif"/><Relationship Id="rId4" Type="http://schemas.openxmlformats.org/officeDocument/2006/relationships/control" Target="../activeX/activeX2.xml"/><Relationship Id="rId9" Type="http://schemas.openxmlformats.org/officeDocument/2006/relationships/audio" Target="../media/audio3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6.gif"/><Relationship Id="rId3" Type="http://schemas.openxmlformats.org/officeDocument/2006/relationships/audio" Target="../media/media2.WAV"/><Relationship Id="rId7" Type="http://schemas.openxmlformats.org/officeDocument/2006/relationships/audio" Target="../media/audio2.wav"/><Relationship Id="rId12" Type="http://schemas.openxmlformats.org/officeDocument/2006/relationships/image" Target="../media/image51.png"/><Relationship Id="rId2" Type="http://schemas.microsoft.com/office/2007/relationships/media" Target="../media/media2.WAV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38.xml"/><Relationship Id="rId11" Type="http://schemas.openxmlformats.org/officeDocument/2006/relationships/slide" Target="slide11.xml"/><Relationship Id="rId5" Type="http://schemas.openxmlformats.org/officeDocument/2006/relationships/tags" Target="../tags/tag3.xml"/><Relationship Id="rId10" Type="http://schemas.openxmlformats.org/officeDocument/2006/relationships/image" Target="../media/image49.gif"/><Relationship Id="rId4" Type="http://schemas.openxmlformats.org/officeDocument/2006/relationships/control" Target="../activeX/activeX3.xml"/><Relationship Id="rId9" Type="http://schemas.openxmlformats.org/officeDocument/2006/relationships/audio" Target="../media/audio1.wav"/><Relationship Id="rId14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jpeg"/><Relationship Id="rId7" Type="http://schemas.openxmlformats.org/officeDocument/2006/relationships/image" Target="../media/image61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png"/><Relationship Id="rId9" Type="http://schemas.openxmlformats.org/officeDocument/2006/relationships/image" Target="../media/image63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2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26.jpeg"/><Relationship Id="rId7" Type="http://schemas.openxmlformats.org/officeDocument/2006/relationships/diagramQuickStyle" Target="../diagrams/quickStyle1.xml"/><Relationship Id="rId12" Type="http://schemas.openxmlformats.org/officeDocument/2006/relationships/image" Target="../media/image3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2.xml"/><Relationship Id="rId6" Type="http://schemas.openxmlformats.org/officeDocument/2006/relationships/diagramLayout" Target="../diagrams/layout1.xml"/><Relationship Id="rId11" Type="http://schemas.openxmlformats.org/officeDocument/2006/relationships/image" Target="../media/image30.png"/><Relationship Id="rId5" Type="http://schemas.openxmlformats.org/officeDocument/2006/relationships/diagramData" Target="../diagrams/data1.xml"/><Relationship Id="rId10" Type="http://schemas.openxmlformats.org/officeDocument/2006/relationships/image" Target="../media/image29.jpeg"/><Relationship Id="rId4" Type="http://schemas.openxmlformats.org/officeDocument/2006/relationships/image" Target="../media/image27.jpeg"/><Relationship Id="rId9" Type="http://schemas.microsoft.com/office/2007/relationships/diagramDrawing" Target="../diagrams/drawing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84148">
            <a:off x="2078377" y="-192146"/>
            <a:ext cx="4954173" cy="241964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4487" y="732661"/>
            <a:ext cx="468344" cy="468344"/>
          </a:xfrm>
          <a:prstGeom prst="rect">
            <a:avLst/>
          </a:prstGeom>
        </p:spPr>
      </p:pic>
      <p:pic>
        <p:nvPicPr>
          <p:cNvPr id="2051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741" y="292190"/>
            <a:ext cx="2203451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Slide Number Placeholder 5"/>
          <p:cNvSpPr txBox="1">
            <a:spLocks/>
          </p:cNvSpPr>
          <p:nvPr/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9pPr>
          </a:lstStyle>
          <a:p>
            <a:pPr defTabSz="1219170"/>
            <a:fld id="{48F63A3B-78C7-47BE-AE5E-E10140E04643}" type="slidenum">
              <a:rPr lang="en-US" sz="1200">
                <a:solidFill>
                  <a:prstClr val="black">
                    <a:tint val="75000"/>
                  </a:prstClr>
                </a:solidFill>
              </a:rPr>
              <a:pPr defTabSz="1219170"/>
              <a:t>1</a:t>
            </a:fld>
            <a:endParaRPr lang="en-US" sz="1200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62" t="46557" r="3986" b="30567"/>
          <a:stretch/>
        </p:blipFill>
        <p:spPr>
          <a:xfrm>
            <a:off x="9598115" y="2441089"/>
            <a:ext cx="2626821" cy="1573877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80" t="21010" r="78645" b="52808"/>
          <a:stretch/>
        </p:blipFill>
        <p:spPr>
          <a:xfrm>
            <a:off x="689817" y="1109226"/>
            <a:ext cx="1008611" cy="1795549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75" t="62707" r="53729" b="4970"/>
          <a:stretch/>
        </p:blipFill>
        <p:spPr>
          <a:xfrm>
            <a:off x="2828342" y="4278847"/>
            <a:ext cx="2327565" cy="2216728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6337" y="3887499"/>
            <a:ext cx="3419484" cy="1927299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6D338821-6984-4867-B4DA-3D65F3F279B5}"/>
              </a:ext>
            </a:extLst>
          </p:cNvPr>
          <p:cNvSpPr/>
          <p:nvPr/>
        </p:nvSpPr>
        <p:spPr>
          <a:xfrm>
            <a:off x="1048820" y="1606478"/>
            <a:ext cx="10304980" cy="280076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endParaRPr lang="en-US" sz="4400" b="1" dirty="0">
              <a:ln w="12700">
                <a:solidFill>
                  <a:srgbClr val="EF847F"/>
                </a:solidFill>
                <a:prstDash val="solid"/>
              </a:ln>
              <a:solidFill>
                <a:srgbClr val="EF847F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  <a:p>
            <a:pPr algn="ctr" defTabSz="685800"/>
            <a:r>
              <a:rPr lang="en-US" sz="44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HÀO MỪNG CÁC CON</a:t>
            </a:r>
          </a:p>
          <a:p>
            <a:pPr algn="ctr" defTabSz="685800"/>
            <a:r>
              <a:rPr lang="en-US" sz="44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ĐẾN VỚI TIẾT HỌC MÔN TOÁN</a:t>
            </a:r>
          </a:p>
          <a:p>
            <a:pPr algn="ctr">
              <a:defRPr/>
            </a:pPr>
            <a:endParaRPr lang="en-US" sz="4400" b="1" dirty="0">
              <a:ln w="12700">
                <a:solidFill>
                  <a:srgbClr val="EF847F"/>
                </a:solidFill>
                <a:prstDash val="solid"/>
              </a:ln>
              <a:solidFill>
                <a:srgbClr val="EF847F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6"/>
          <p:cNvSpPr txBox="1">
            <a:spLocks noChangeArrowheads="1"/>
          </p:cNvSpPr>
          <p:nvPr/>
        </p:nvSpPr>
        <p:spPr bwMode="auto">
          <a:xfrm>
            <a:off x="76058" y="13573"/>
            <a:ext cx="12039883" cy="6844427"/>
          </a:xfrm>
          <a:prstGeom prst="roundRect">
            <a:avLst/>
          </a:prstGeom>
          <a:ln w="57150">
            <a:solidFill>
              <a:srgbClr val="FF000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    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Đặt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ính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.</a:t>
            </a:r>
          </a:p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vi-VN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Lần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chia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hứ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nhất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: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Lấy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3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hoặc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4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chữ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đầu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iên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của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bị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chia (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bằng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hoặc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lớn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hơn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chia) chia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cho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chia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để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ìm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chữ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đầu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iên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của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hương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.</a:t>
            </a:r>
          </a:p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vi-VN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ừ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lần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chia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hứ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2,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mỗi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lần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hạ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1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chữ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của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bị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chia (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heo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hứ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ự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ừ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rái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sang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phải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)</a:t>
            </a:r>
          </a:p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en-US" altLang="en-US" sz="3600" b="1" dirty="0">
              <a:latin typeface="Times New Roman" panose="02020603050405020304" pitchFamily="18" charset="0"/>
              <a:sym typeface="Webdings" panose="05030102010509060703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921694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102" y="3954462"/>
            <a:ext cx="1601787" cy="2419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489" y="5672140"/>
            <a:ext cx="844551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0670" y="3168082"/>
            <a:ext cx="1411288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032607"/>
            <a:ext cx="53975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图片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2137" y="6373813"/>
            <a:ext cx="730251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0364" y="2385449"/>
            <a:ext cx="660400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图片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1239" y="1965554"/>
            <a:ext cx="1235075" cy="717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10"/>
          <p:cNvSpPr txBox="1">
            <a:spLocks noChangeArrowheads="1"/>
          </p:cNvSpPr>
          <p:nvPr/>
        </p:nvSpPr>
        <p:spPr bwMode="auto">
          <a:xfrm>
            <a:off x="3115913" y="2683105"/>
            <a:ext cx="5749039" cy="116955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ct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7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LUYỆN</a:t>
            </a:r>
            <a:r>
              <a:rPr kumimoji="0" lang="vi-VN" altLang="zh-CN" sz="7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TẬP</a:t>
            </a:r>
            <a:endParaRPr kumimoji="0" lang="zh-CN" altLang="en-US" sz="7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903640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" name="Google Shape;159;p10" descr="1-3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342900" y="-176586"/>
            <a:ext cx="12742718" cy="703458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 Box 2">
            <a:extLst>
              <a:ext uri="{FF2B5EF4-FFF2-40B4-BE49-F238E27FC236}">
                <a16:creationId xmlns="" xmlns:a16="http://schemas.microsoft.com/office/drawing/2014/main" id="{540A7D5D-C00F-48D2-BEDE-DFD2BF32F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9824" y="1570307"/>
            <a:ext cx="752876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defTabSz="121917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vi-VN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lang="vi-VN" altLang="vi-V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1. </a:t>
            </a:r>
            <a:r>
              <a:rPr lang="en-US" altLang="vi-VN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Đặt</a:t>
            </a:r>
            <a:r>
              <a:rPr lang="en-US" altLang="vi-V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tính</a:t>
            </a:r>
            <a:r>
              <a:rPr lang="en-US" altLang="vi-V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rồi</a:t>
            </a:r>
            <a:r>
              <a:rPr lang="en-US" altLang="vi-V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tính</a:t>
            </a:r>
            <a:endParaRPr lang="en-US" altLang="vi-VN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 Box 2">
            <a:extLst>
              <a:ext uri="{FF2B5EF4-FFF2-40B4-BE49-F238E27FC236}">
                <a16:creationId xmlns="" xmlns:a16="http://schemas.microsoft.com/office/drawing/2014/main" id="{7ECD4B44-B91B-485A-98A9-AC8C1B995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9681" y="2641501"/>
            <a:ext cx="3454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defTabSz="121917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4000" b="1" dirty="0">
                <a:solidFill>
                  <a:srgbClr val="0070C0"/>
                </a:solidFill>
                <a:ea typeface="宋体" pitchFamily="2" charset="-122"/>
                <a:cs typeface="Times New Roman" panose="02020603050405020304" pitchFamily="18" charset="0"/>
              </a:rPr>
              <a:t>b) 81350 : 187</a:t>
            </a:r>
          </a:p>
        </p:txBody>
      </p:sp>
      <p:sp>
        <p:nvSpPr>
          <p:cNvPr id="11" name="Text Box 2">
            <a:extLst>
              <a:ext uri="{FF2B5EF4-FFF2-40B4-BE49-F238E27FC236}">
                <a16:creationId xmlns="" xmlns:a16="http://schemas.microsoft.com/office/drawing/2014/main" id="{83094EB5-254B-4165-A083-3BC810964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988" y="2641501"/>
            <a:ext cx="3454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defTabSz="121917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4000" b="1" dirty="0">
                <a:solidFill>
                  <a:srgbClr val="0070C0"/>
                </a:solidFill>
                <a:ea typeface="宋体" pitchFamily="2" charset="-122"/>
                <a:cs typeface="Times New Roman" panose="02020603050405020304" pitchFamily="18" charset="0"/>
              </a:rPr>
              <a:t>a) 62321 : 307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7684202" y="1263787"/>
            <a:ext cx="2097157" cy="556591"/>
          </a:xfrm>
          <a:prstGeom prst="roundRect">
            <a:avLst/>
          </a:prstGeom>
          <a:solidFill>
            <a:srgbClr val="A7D9F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tx1"/>
                </a:solidFill>
                <a:latin typeface="+mj-lt"/>
              </a:rPr>
              <a:t>Làm vở</a:t>
            </a:r>
            <a:endParaRPr lang="en-US" sz="32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" name="Snip Diagonal Corner Rectangle 2"/>
          <p:cNvSpPr/>
          <p:nvPr/>
        </p:nvSpPr>
        <p:spPr>
          <a:xfrm>
            <a:off x="2119824" y="3889410"/>
            <a:ext cx="5675436" cy="1421296"/>
          </a:xfrm>
          <a:prstGeom prst="snip2DiagRect">
            <a:avLst/>
          </a:prstGeom>
          <a:solidFill>
            <a:srgbClr val="F0AD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ữ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ê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à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ình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2" grpId="0" animBg="1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" name="Google Shape;69;p2" descr="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295494" y="82620"/>
            <a:ext cx="11957811" cy="6535149"/>
          </a:xfrm>
          <a:prstGeom prst="rect">
            <a:avLst/>
          </a:prstGeom>
          <a:noFill/>
          <a:ln>
            <a:noFill/>
          </a:ln>
        </p:spPr>
      </p:pic>
      <p:pic>
        <p:nvPicPr>
          <p:cNvPr id="70" name="Google Shape;70;p2" descr="7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71144" y="451549"/>
            <a:ext cx="1401516" cy="1718994"/>
          </a:xfrm>
          <a:prstGeom prst="rect">
            <a:avLst/>
          </a:prstGeom>
          <a:noFill/>
          <a:ln>
            <a:noFill/>
          </a:ln>
        </p:spPr>
      </p:pic>
      <p:sp>
        <p:nvSpPr>
          <p:cNvPr id="46" name="Text Box 2">
            <a:extLst>
              <a:ext uri="{FF2B5EF4-FFF2-40B4-BE49-F238E27FC236}">
                <a16:creationId xmlns="" xmlns:a16="http://schemas.microsoft.com/office/drawing/2014/main" id="{4A390AAB-84FF-434A-B8A0-2B1E1D985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440" y="1628120"/>
            <a:ext cx="43334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200" b="1" dirty="0">
                <a:solidFill>
                  <a:srgbClr val="C00000"/>
                </a:solidFill>
                <a:cs typeface="Times New Roman" panose="02020603050405020304" pitchFamily="18" charset="0"/>
              </a:rPr>
              <a:t>a) 62321 : 307 = ?              </a:t>
            </a:r>
          </a:p>
        </p:txBody>
      </p:sp>
      <p:sp>
        <p:nvSpPr>
          <p:cNvPr id="47" name="Text Box 2">
            <a:extLst>
              <a:ext uri="{FF2B5EF4-FFF2-40B4-BE49-F238E27FC236}">
                <a16:creationId xmlns="" xmlns:a16="http://schemas.microsoft.com/office/drawing/2014/main" id="{A6DE9AE8-00CD-4849-90A7-B0CB6A063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126" y="1628120"/>
            <a:ext cx="43334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200" b="1" dirty="0">
                <a:solidFill>
                  <a:srgbClr val="C00000"/>
                </a:solidFill>
                <a:cs typeface="Times New Roman" panose="02020603050405020304" pitchFamily="18" charset="0"/>
              </a:rPr>
              <a:t>b) 81350 : 187 = ?              </a:t>
            </a:r>
          </a:p>
        </p:txBody>
      </p:sp>
      <p:sp>
        <p:nvSpPr>
          <p:cNvPr id="48" name="Text Box 2">
            <a:extLst>
              <a:ext uri="{FF2B5EF4-FFF2-40B4-BE49-F238E27FC236}">
                <a16:creationId xmlns="" xmlns:a16="http://schemas.microsoft.com/office/drawing/2014/main" id="{13AE1BD0-3079-42EA-9BE8-5EA39862A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7991" y="2324972"/>
            <a:ext cx="161948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62321</a:t>
            </a:r>
          </a:p>
        </p:txBody>
      </p:sp>
      <p:grpSp>
        <p:nvGrpSpPr>
          <p:cNvPr id="49" name="Group 12">
            <a:extLst>
              <a:ext uri="{FF2B5EF4-FFF2-40B4-BE49-F238E27FC236}">
                <a16:creationId xmlns="" xmlns:a16="http://schemas.microsoft.com/office/drawing/2014/main" id="{2DA16BE3-2380-4A2E-A7A5-F7DC1137967F}"/>
              </a:ext>
            </a:extLst>
          </p:cNvPr>
          <p:cNvGrpSpPr>
            <a:grpSpLocks/>
          </p:cNvGrpSpPr>
          <p:nvPr/>
        </p:nvGrpSpPr>
        <p:grpSpPr bwMode="auto">
          <a:xfrm>
            <a:off x="3626963" y="2365898"/>
            <a:ext cx="762000" cy="1295400"/>
            <a:chOff x="2590800" y="1447800"/>
            <a:chExt cx="762000" cy="1295400"/>
          </a:xfrm>
        </p:grpSpPr>
        <p:cxnSp>
          <p:nvCxnSpPr>
            <p:cNvPr id="50" name="Straight Connector 49">
              <a:extLst>
                <a:ext uri="{FF2B5EF4-FFF2-40B4-BE49-F238E27FC236}">
                  <a16:creationId xmlns="" xmlns:a16="http://schemas.microsoft.com/office/drawing/2014/main" id="{C8FC7E10-EA47-48E0-A61A-EF73493D78E2}"/>
                </a:ext>
              </a:extLst>
            </p:cNvPr>
            <p:cNvCxnSpPr/>
            <p:nvPr/>
          </p:nvCxnSpPr>
          <p:spPr>
            <a:xfrm rot="5400000">
              <a:off x="1943894" y="2094706"/>
              <a:ext cx="1295400" cy="1588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="" xmlns:a16="http://schemas.microsoft.com/office/drawing/2014/main" id="{129CE4DD-252F-4114-A280-7D2E7C0FE68E}"/>
                </a:ext>
              </a:extLst>
            </p:cNvPr>
            <p:cNvCxnSpPr/>
            <p:nvPr/>
          </p:nvCxnSpPr>
          <p:spPr>
            <a:xfrm>
              <a:off x="2590800" y="1905000"/>
              <a:ext cx="762000" cy="158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 Box 2">
            <a:extLst>
              <a:ext uri="{FF2B5EF4-FFF2-40B4-BE49-F238E27FC236}">
                <a16:creationId xmlns="" xmlns:a16="http://schemas.microsoft.com/office/drawing/2014/main" id="{ABDFB5D5-0BE0-436C-85B8-88E39FD5C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0234" y="2317301"/>
            <a:ext cx="102743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307</a:t>
            </a:r>
          </a:p>
        </p:txBody>
      </p:sp>
      <p:sp>
        <p:nvSpPr>
          <p:cNvPr id="53" name="Text Box 2">
            <a:extLst>
              <a:ext uri="{FF2B5EF4-FFF2-40B4-BE49-F238E27FC236}">
                <a16:creationId xmlns="" xmlns:a16="http://schemas.microsoft.com/office/drawing/2014/main" id="{76449781-C853-4BC3-A352-EE2646FD1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4659" y="2337756"/>
            <a:ext cx="146208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C00000"/>
                </a:solidFill>
                <a:cs typeface="Times New Roman" panose="02020603050405020304" pitchFamily="18" charset="0"/>
              </a:rPr>
              <a:t>623</a:t>
            </a:r>
          </a:p>
        </p:txBody>
      </p:sp>
      <p:sp>
        <p:nvSpPr>
          <p:cNvPr id="59" name="Text Box 2">
            <a:extLst>
              <a:ext uri="{FF2B5EF4-FFF2-40B4-BE49-F238E27FC236}">
                <a16:creationId xmlns="" xmlns:a16="http://schemas.microsoft.com/office/drawing/2014/main" id="{BE4ADD5E-F121-44ED-BD04-0A784A930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2275" y="2402418"/>
            <a:ext cx="113664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81350</a:t>
            </a:r>
          </a:p>
        </p:txBody>
      </p:sp>
      <p:sp>
        <p:nvSpPr>
          <p:cNvPr id="60" name="Text Box 2">
            <a:extLst>
              <a:ext uri="{FF2B5EF4-FFF2-40B4-BE49-F238E27FC236}">
                <a16:creationId xmlns="" xmlns:a16="http://schemas.microsoft.com/office/drawing/2014/main" id="{E72F6A32-4BBB-4186-A2CD-79CF76DFB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2560" y="2411968"/>
            <a:ext cx="102743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187</a:t>
            </a:r>
          </a:p>
        </p:txBody>
      </p:sp>
      <p:grpSp>
        <p:nvGrpSpPr>
          <p:cNvPr id="61" name="Group 12">
            <a:extLst>
              <a:ext uri="{FF2B5EF4-FFF2-40B4-BE49-F238E27FC236}">
                <a16:creationId xmlns="" xmlns:a16="http://schemas.microsoft.com/office/drawing/2014/main" id="{7BB704AA-15EA-4A7E-99E4-AFF18B7434BC}"/>
              </a:ext>
            </a:extLst>
          </p:cNvPr>
          <p:cNvGrpSpPr>
            <a:grpSpLocks/>
          </p:cNvGrpSpPr>
          <p:nvPr/>
        </p:nvGrpSpPr>
        <p:grpSpPr bwMode="auto">
          <a:xfrm>
            <a:off x="8441299" y="2458338"/>
            <a:ext cx="762000" cy="1295400"/>
            <a:chOff x="2590800" y="1447800"/>
            <a:chExt cx="762000" cy="1295400"/>
          </a:xfrm>
        </p:grpSpPr>
        <p:cxnSp>
          <p:nvCxnSpPr>
            <p:cNvPr id="62" name="Straight Connector 61">
              <a:extLst>
                <a:ext uri="{FF2B5EF4-FFF2-40B4-BE49-F238E27FC236}">
                  <a16:creationId xmlns="" xmlns:a16="http://schemas.microsoft.com/office/drawing/2014/main" id="{EC50B430-58AB-4393-8437-1A5251F6D3D9}"/>
                </a:ext>
              </a:extLst>
            </p:cNvPr>
            <p:cNvCxnSpPr/>
            <p:nvPr/>
          </p:nvCxnSpPr>
          <p:spPr>
            <a:xfrm rot="5400000">
              <a:off x="1943894" y="2094706"/>
              <a:ext cx="1295400" cy="1588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="" xmlns:a16="http://schemas.microsoft.com/office/drawing/2014/main" id="{AFD0F9CE-176A-4889-B226-B4EEDA074866}"/>
                </a:ext>
              </a:extLst>
            </p:cNvPr>
            <p:cNvCxnSpPr/>
            <p:nvPr/>
          </p:nvCxnSpPr>
          <p:spPr>
            <a:xfrm>
              <a:off x="2590800" y="1905000"/>
              <a:ext cx="762000" cy="158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Text Box 2">
            <a:extLst>
              <a:ext uri="{FF2B5EF4-FFF2-40B4-BE49-F238E27FC236}">
                <a16:creationId xmlns="" xmlns:a16="http://schemas.microsoft.com/office/drawing/2014/main" id="{AFFF5D44-DDD7-42D7-8736-6E92167C1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62" y="2827447"/>
            <a:ext cx="9906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8" name="Text Box 2">
            <a:extLst>
              <a:ext uri="{FF2B5EF4-FFF2-40B4-BE49-F238E27FC236}">
                <a16:creationId xmlns="" xmlns:a16="http://schemas.microsoft.com/office/drawing/2014/main" id="{AE982594-7586-4CBB-B785-88412960E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0049" y="2920228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2" name="Text Box 2">
            <a:extLst>
              <a:ext uri="{FF2B5EF4-FFF2-40B4-BE49-F238E27FC236}">
                <a16:creationId xmlns="" xmlns:a16="http://schemas.microsoft.com/office/drawing/2014/main" id="{A9669B4B-BAD4-4068-AD6B-172D89384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6216" y="2799199"/>
            <a:ext cx="367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73" name="Text Box 2">
            <a:extLst>
              <a:ext uri="{FF2B5EF4-FFF2-40B4-BE49-F238E27FC236}">
                <a16:creationId xmlns="" xmlns:a16="http://schemas.microsoft.com/office/drawing/2014/main" id="{DD268463-C0F5-4CA8-BFBD-5A66D923D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8169" y="2803440"/>
            <a:ext cx="34874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4" name="Text Box 2">
            <a:extLst>
              <a:ext uri="{FF2B5EF4-FFF2-40B4-BE49-F238E27FC236}">
                <a16:creationId xmlns="" xmlns:a16="http://schemas.microsoft.com/office/drawing/2014/main" id="{EA8258D7-3605-4D25-BAF1-09C2F8209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8750" y="2803440"/>
            <a:ext cx="25956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7" name="Text Box 2">
            <a:extLst>
              <a:ext uri="{FF2B5EF4-FFF2-40B4-BE49-F238E27FC236}">
                <a16:creationId xmlns="" xmlns:a16="http://schemas.microsoft.com/office/drawing/2014/main" id="{2C46D981-7BE9-4FE3-9FC3-367AB16CD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6984" y="2826677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0" name="Text Box 2">
            <a:extLst>
              <a:ext uri="{FF2B5EF4-FFF2-40B4-BE49-F238E27FC236}">
                <a16:creationId xmlns="" xmlns:a16="http://schemas.microsoft.com/office/drawing/2014/main" id="{62765300-FC15-4682-B349-43938E0E4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1039" y="2337756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4" name="Text Box 2">
            <a:extLst>
              <a:ext uri="{FF2B5EF4-FFF2-40B4-BE49-F238E27FC236}">
                <a16:creationId xmlns="" xmlns:a16="http://schemas.microsoft.com/office/drawing/2014/main" id="{F6B0F906-F8C0-4C5E-A942-182095868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1761" y="2801320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6" name="Text Box 2">
            <a:extLst>
              <a:ext uri="{FF2B5EF4-FFF2-40B4-BE49-F238E27FC236}">
                <a16:creationId xmlns="" xmlns:a16="http://schemas.microsoft.com/office/drawing/2014/main" id="{8D0FB7A0-B7CD-44AC-B039-34060630A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5491" y="2342937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0" name="Text Box 2">
            <a:extLst>
              <a:ext uri="{FF2B5EF4-FFF2-40B4-BE49-F238E27FC236}">
                <a16:creationId xmlns="" xmlns:a16="http://schemas.microsoft.com/office/drawing/2014/main" id="{894B4E3F-3231-45F7-B721-50BE85F86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8098" y="2793649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" name="Text Box 2">
            <a:extLst>
              <a:ext uri="{FF2B5EF4-FFF2-40B4-BE49-F238E27FC236}">
                <a16:creationId xmlns="" xmlns:a16="http://schemas.microsoft.com/office/drawing/2014/main" id="{F95754C4-127B-4887-AF82-5251874E9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5423" y="2831148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2" name="Text Box 2">
            <a:extLst>
              <a:ext uri="{FF2B5EF4-FFF2-40B4-BE49-F238E27FC236}">
                <a16:creationId xmlns="" xmlns:a16="http://schemas.microsoft.com/office/drawing/2014/main" id="{FADBEF18-1C68-46A5-9123-C8DCD2D9E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3997" y="3238610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55" name="Text Box 2">
            <a:extLst>
              <a:ext uri="{FF2B5EF4-FFF2-40B4-BE49-F238E27FC236}">
                <a16:creationId xmlns="" xmlns:a16="http://schemas.microsoft.com/office/drawing/2014/main" id="{223C42EB-BA96-4EAD-9C17-91909045A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2275" y="2396275"/>
            <a:ext cx="85748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C00000"/>
                </a:solidFill>
                <a:cs typeface="Times New Roman" panose="02020603050405020304" pitchFamily="18" charset="0"/>
              </a:rPr>
              <a:t>813</a:t>
            </a:r>
          </a:p>
        </p:txBody>
      </p:sp>
      <p:sp>
        <p:nvSpPr>
          <p:cNvPr id="34" name="Text Box 2">
            <a:extLst>
              <a:ext uri="{FF2B5EF4-FFF2-40B4-BE49-F238E27FC236}">
                <a16:creationId xmlns="" xmlns:a16="http://schemas.microsoft.com/office/drawing/2014/main" id="{F22594BF-FFE3-48D1-92EF-29FA17E97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2582" y="2921087"/>
            <a:ext cx="29621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5" name="Text Box 2">
            <a:extLst>
              <a:ext uri="{FF2B5EF4-FFF2-40B4-BE49-F238E27FC236}">
                <a16:creationId xmlns="" xmlns:a16="http://schemas.microsoft.com/office/drawing/2014/main" id="{A98B042E-F7FE-42CD-A52D-9C8A0C2F3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3847" y="2921121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6" name="Text Box 2">
            <a:extLst>
              <a:ext uri="{FF2B5EF4-FFF2-40B4-BE49-F238E27FC236}">
                <a16:creationId xmlns="" xmlns:a16="http://schemas.microsoft.com/office/drawing/2014/main" id="{7DA9EBCD-E37F-4DE9-BDCA-D0A00F1D6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8712" y="2398848"/>
            <a:ext cx="64764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7" name="Text Box 2">
            <a:extLst>
              <a:ext uri="{FF2B5EF4-FFF2-40B4-BE49-F238E27FC236}">
                <a16:creationId xmlns="" xmlns:a16="http://schemas.microsoft.com/office/drawing/2014/main" id="{47E337B3-F9B8-4F07-9078-EAB901CC4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0825" y="2918617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8" name="Text Box 2">
            <a:extLst>
              <a:ext uri="{FF2B5EF4-FFF2-40B4-BE49-F238E27FC236}">
                <a16:creationId xmlns="" xmlns:a16="http://schemas.microsoft.com/office/drawing/2014/main" id="{FEDFDB71-C962-4156-85AE-07CB4F00A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420" y="2922728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9" name="Text Box 2">
            <a:extLst>
              <a:ext uri="{FF2B5EF4-FFF2-40B4-BE49-F238E27FC236}">
                <a16:creationId xmlns="" xmlns:a16="http://schemas.microsoft.com/office/drawing/2014/main" id="{2F44AFFB-3300-4E57-BBF4-9CE669B34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181" y="3372428"/>
            <a:ext cx="29621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0" name="Text Box 2">
            <a:extLst>
              <a:ext uri="{FF2B5EF4-FFF2-40B4-BE49-F238E27FC236}">
                <a16:creationId xmlns="" xmlns:a16="http://schemas.microsoft.com/office/drawing/2014/main" id="{1DB0A648-1AA6-43CE-BD45-A9CAF2479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8051" y="3357438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1" name="Text Box 2">
            <a:extLst>
              <a:ext uri="{FF2B5EF4-FFF2-40B4-BE49-F238E27FC236}">
                <a16:creationId xmlns="" xmlns:a16="http://schemas.microsoft.com/office/drawing/2014/main" id="{1D5E61C9-0769-4F96-B8BE-E80C49B46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7343" y="2396384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2" name="Text Box 2">
            <a:extLst>
              <a:ext uri="{FF2B5EF4-FFF2-40B4-BE49-F238E27FC236}">
                <a16:creationId xmlns="" xmlns:a16="http://schemas.microsoft.com/office/drawing/2014/main" id="{A32D16EF-B57D-4092-A6DD-7548F1F03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7911" y="3357438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3" name="Text Box 2">
            <a:extLst>
              <a:ext uri="{FF2B5EF4-FFF2-40B4-BE49-F238E27FC236}">
                <a16:creationId xmlns="" xmlns:a16="http://schemas.microsoft.com/office/drawing/2014/main" id="{D1C39C2D-3F5B-4832-9556-7DF8B9FB9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7279" y="2922729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4" name="Text Box 2">
            <a:extLst>
              <a:ext uri="{FF2B5EF4-FFF2-40B4-BE49-F238E27FC236}">
                <a16:creationId xmlns="" xmlns:a16="http://schemas.microsoft.com/office/drawing/2014/main" id="{3C19A5B5-9752-40DF-83A3-AAD5647A3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2905" y="3762172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114351038"/>
      </p:ext>
    </p:extLst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="" xmlns:a16="http://schemas.microsoft.com/office/drawing/2014/main" id="{E1AABC08-0759-4EFF-8639-3B8900285B57}"/>
              </a:ext>
            </a:extLst>
          </p:cNvPr>
          <p:cNvSpPr txBox="1">
            <a:spLocks/>
          </p:cNvSpPr>
          <p:nvPr/>
        </p:nvSpPr>
        <p:spPr>
          <a:xfrm>
            <a:off x="1365558" y="934338"/>
            <a:ext cx="3810618" cy="541794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marL="228594" indent="-228594" algn="l" defTabSz="914377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8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1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9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vi-VN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lang="vi-V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Tìm x 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pt-BR" sz="3600" b="1" dirty="0">
                <a:solidFill>
                  <a:srgbClr val="1705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                    </a:t>
            </a:r>
            <a:br>
              <a:rPr lang="pt-BR" sz="3600" b="1" dirty="0">
                <a:solidFill>
                  <a:srgbClr val="1705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</a:br>
            <a:r>
              <a:rPr lang="pt-BR" sz="3600" b="1" dirty="0">
                <a:solidFill>
                  <a:srgbClr val="1705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/>
            </a:r>
            <a:br>
              <a:rPr lang="pt-BR" sz="3600" b="1" dirty="0">
                <a:solidFill>
                  <a:srgbClr val="1705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</a:br>
            <a:endParaRPr lang="en-US" sz="3600" b="1" dirty="0">
              <a:solidFill>
                <a:srgbClr val="1705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63B8CEB-9C3C-4BCF-A141-B0238DE0006E}"/>
              </a:ext>
            </a:extLst>
          </p:cNvPr>
          <p:cNvSpPr/>
          <p:nvPr/>
        </p:nvSpPr>
        <p:spPr>
          <a:xfrm>
            <a:off x="849985" y="2007236"/>
            <a:ext cx="44754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) x </a:t>
            </a:r>
            <a:r>
              <a:rPr lang="pt-BR" sz="4000" b="1" noProof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405 = 86265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09357848-38AA-4979-A7C8-BCB6AD1BDBE3}"/>
              </a:ext>
            </a:extLst>
          </p:cNvPr>
          <p:cNvSpPr/>
          <p:nvPr/>
        </p:nvSpPr>
        <p:spPr>
          <a:xfrm>
            <a:off x="6644410" y="2007235"/>
            <a:ext cx="45738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 </a:t>
            </a:r>
            <a: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) 89658 : x = 293</a:t>
            </a:r>
          </a:p>
        </p:txBody>
      </p:sp>
      <p:sp>
        <p:nvSpPr>
          <p:cNvPr id="3" name="Cloud 2"/>
          <p:cNvSpPr/>
          <p:nvPr/>
        </p:nvSpPr>
        <p:spPr>
          <a:xfrm>
            <a:off x="2776994" y="3668408"/>
            <a:ext cx="7036904" cy="1461053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  <a:latin typeface="+mj-lt"/>
              </a:rPr>
              <a:t>Muốn tìm số chia ta làm thế nào?</a:t>
            </a:r>
            <a:endParaRPr lang="en-US" sz="24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067976" y="497357"/>
            <a:ext cx="2097157" cy="556591"/>
          </a:xfrm>
          <a:prstGeom prst="roundRect">
            <a:avLst/>
          </a:prstGeom>
          <a:solidFill>
            <a:srgbClr val="A7D9F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tx1"/>
                </a:solidFill>
                <a:latin typeface="+mj-lt"/>
              </a:rPr>
              <a:t>Làm vở</a:t>
            </a:r>
            <a:endParaRPr lang="en-US" sz="3200" b="1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82494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3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09357848-38AA-4979-A7C8-BCB6AD1BDBE3}"/>
              </a:ext>
            </a:extLst>
          </p:cNvPr>
          <p:cNvSpPr/>
          <p:nvPr/>
        </p:nvSpPr>
        <p:spPr>
          <a:xfrm>
            <a:off x="6593739" y="1427881"/>
            <a:ext cx="45738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 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) 89658 : 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= 293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ED4B19CE-029E-4B53-8BCF-75893306D93B}"/>
              </a:ext>
            </a:extLst>
          </p:cNvPr>
          <p:cNvSpPr/>
          <p:nvPr/>
        </p:nvSpPr>
        <p:spPr>
          <a:xfrm>
            <a:off x="8773239" y="1966801"/>
            <a:ext cx="361593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= 89658 : 293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= 306</a:t>
            </a:r>
            <a: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pt-BR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/>
            </a:r>
            <a:br>
              <a:rPr kumimoji="0" lang="pt-BR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</a:b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ACA7C9D2-BE44-4ACA-8500-9F3D2CCFCDDC}"/>
              </a:ext>
            </a:extLst>
          </p:cNvPr>
          <p:cNvSpPr/>
          <p:nvPr/>
        </p:nvSpPr>
        <p:spPr>
          <a:xfrm>
            <a:off x="1056734" y="2136076"/>
            <a:ext cx="4738877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86265 : </a:t>
            </a:r>
            <a:r>
              <a:rPr lang="pt-BR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5</a:t>
            </a:r>
            <a:endParaRPr kumimoji="0" lang="pt-BR" sz="3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pt-BR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3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63B8CEB-9C3C-4BCF-A141-B0238DE0006E}"/>
              </a:ext>
            </a:extLst>
          </p:cNvPr>
          <p:cNvSpPr/>
          <p:nvPr/>
        </p:nvSpPr>
        <p:spPr>
          <a:xfrm>
            <a:off x="521993" y="1489745"/>
            <a:ext cx="44754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3600" b="1" noProof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405 = 86265</a:t>
            </a:r>
          </a:p>
        </p:txBody>
      </p:sp>
    </p:spTree>
    <p:extLst>
      <p:ext uri="{BB962C8B-B14F-4D97-AF65-F5344CB8AC3E}">
        <p14:creationId xmlns:p14="http://schemas.microsoft.com/office/powerpoint/2010/main" val="21869289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" name="Google Shape;159;p10" descr="1-3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148744" y="-381177"/>
            <a:ext cx="12590264" cy="6473773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 Box 2">
            <a:extLst>
              <a:ext uri="{FF2B5EF4-FFF2-40B4-BE49-F238E27FC236}">
                <a16:creationId xmlns="" xmlns:a16="http://schemas.microsoft.com/office/drawing/2014/main" id="{7ECD4B44-B91B-485A-98A9-AC8C1B995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0004" y="1660640"/>
            <a:ext cx="9043283" cy="2390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121917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733" b="1" i="0" u="none" strike="noStrike" kern="1200" cap="none" spc="0" normalizeH="0" baseline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Một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nhà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máy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sản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xuất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trong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một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năm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được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49 410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sản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phẩm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.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Hỏi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trung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bình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mỗi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ngày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nhà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máy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đó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sản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xuất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được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bao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nhiêu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sản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phẩm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,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biết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một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năm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làm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việc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305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ngày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?</a:t>
            </a:r>
            <a:endParaRPr kumimoji="0" lang="en-US" altLang="vi-VN" sz="3733" b="1" i="0" u="none" strike="noStrike" kern="1200" cap="none" spc="0" normalizeH="0" baseline="0" noProof="0" dirty="0">
              <a:ln>
                <a:noFill/>
              </a:ln>
              <a:solidFill>
                <a:srgbClr val="C55A11"/>
              </a:solidFill>
              <a:uLnTx/>
              <a:uFillTx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2">
            <a:extLst>
              <a:ext uri="{FF2B5EF4-FFF2-40B4-BE49-F238E27FC236}">
                <a16:creationId xmlns="" xmlns:a16="http://schemas.microsoft.com/office/drawing/2014/main" id="{83094EB5-254B-4165-A083-3BC810964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0004" y="849860"/>
            <a:ext cx="1387871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121917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vi-VN" sz="3733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lang="en-US" altLang="vi-VN" sz="3733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 3</a:t>
            </a:r>
            <a:r>
              <a:rPr lang="vi-VN" altLang="vi-VN" sz="3733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.</a:t>
            </a:r>
            <a:endParaRPr kumimoji="0" lang="en-US" altLang="vi-VN" sz="3733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830007"/>
      </p:ext>
    </p:extLst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Text Box 8">
            <a:extLst>
              <a:ext uri="{FF2B5EF4-FFF2-40B4-BE49-F238E27FC236}">
                <a16:creationId xmlns="" xmlns:a16="http://schemas.microsoft.com/office/drawing/2014/main" id="{014832D6-1ABC-46B5-AEA3-577C9AD3D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008" y="1720940"/>
            <a:ext cx="5393774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5 </a:t>
            </a:r>
            <a:r>
              <a:rPr lang="en-US" alt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49410 </a:t>
            </a:r>
            <a:r>
              <a:rPr lang="en-US" alt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alt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: ……   </a:t>
            </a:r>
            <a:r>
              <a:rPr lang="en-US" alt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6361044" y="817095"/>
            <a:ext cx="4855222" cy="735496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lang="vi-VN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toán cho 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ết gì? Hỏi gì?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nip Diagonal Corner Rectangle 2"/>
          <p:cNvSpPr/>
          <p:nvPr/>
        </p:nvSpPr>
        <p:spPr>
          <a:xfrm>
            <a:off x="6281530" y="2317261"/>
            <a:ext cx="5347252" cy="737048"/>
          </a:xfrm>
          <a:prstGeom prst="snip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lang="vi-VN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toán thuộc dạng nào đã học?</a:t>
            </a:r>
            <a:endParaRPr lang="en-US" sz="2800" dirty="0"/>
          </a:p>
        </p:txBody>
      </p:sp>
      <p:sp>
        <p:nvSpPr>
          <p:cNvPr id="4" name="Cloud 3"/>
          <p:cNvSpPr/>
          <p:nvPr/>
        </p:nvSpPr>
        <p:spPr>
          <a:xfrm>
            <a:off x="1709530" y="3818979"/>
            <a:ext cx="8706678" cy="2033041"/>
          </a:xfrm>
          <a:prstGeom prst="cloud">
            <a:avLst/>
          </a:prstGeom>
          <a:solidFill>
            <a:srgbClr val="A7D9F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vi-VN" sz="2800" b="1" dirty="0">
                <a:solidFill>
                  <a:schemeClr val="tx1"/>
                </a:solidFill>
                <a:latin typeface="+mj-lt"/>
                <a:ea typeface="宋体" pitchFamily="2" charset="-122"/>
                <a:cs typeface="Times New Roman" panose="02020603050405020304" pitchFamily="18" charset="0"/>
              </a:rPr>
              <a:t>Muốn 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vi-VN" altLang="vi-VN" sz="2800" b="1" dirty="0">
                <a:solidFill>
                  <a:schemeClr val="tx1"/>
                </a:solidFill>
                <a:latin typeface="+mj-lt"/>
                <a:ea typeface="宋体" pitchFamily="2" charset="-122"/>
                <a:cs typeface="Times New Roman" panose="02020603050405020304" pitchFamily="18" charset="0"/>
              </a:rPr>
              <a:t>iết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rung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ình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ỗi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gày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hà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áy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ó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ản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uất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ược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ao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hiêu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ản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phẩm</a:t>
            </a:r>
            <a:r>
              <a:rPr lang="vi-VN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vi-VN" altLang="vi-VN" sz="2800" b="1" dirty="0">
                <a:solidFill>
                  <a:schemeClr val="tx1"/>
                </a:solidFill>
                <a:latin typeface="+mj-lt"/>
                <a:ea typeface="宋体" pitchFamily="2" charset="-122"/>
                <a:cs typeface="Times New Roman" panose="02020603050405020304" pitchFamily="18" charset="0"/>
              </a:rPr>
              <a:t>ta làm thế nào?</a:t>
            </a:r>
            <a:endParaRPr lang="en-US" sz="28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709531" y="906547"/>
            <a:ext cx="2416700" cy="556591"/>
          </a:xfrm>
          <a:prstGeom prst="roundRect">
            <a:avLst/>
          </a:prstGeom>
          <a:solidFill>
            <a:srgbClr val="A7D9F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tx1"/>
                </a:solidFill>
                <a:latin typeface="+mj-lt"/>
              </a:rPr>
              <a:t>Làm vở</a:t>
            </a:r>
            <a:endParaRPr lang="en-US" sz="3200" b="1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/>
      <p:bldP spid="2" grpId="0" animBg="1"/>
      <p:bldP spid="3" grpId="0" animBg="1"/>
      <p:bldP spid="4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>
            <a:extLst>
              <a:ext uri="{FF2B5EF4-FFF2-40B4-BE49-F238E27FC236}">
                <a16:creationId xmlns="" xmlns:a16="http://schemas.microsoft.com/office/drawing/2014/main" id="{7024186F-59B3-4805-926A-6AF57E727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836" y="1825571"/>
            <a:ext cx="11700164" cy="2505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: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		   49410 :  305  = 162 (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		</a:t>
            </a:r>
            <a:r>
              <a:rPr lang="vi-VN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62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</a:t>
            </a:r>
            <a:r>
              <a:rPr lang="en-US" altLang="en-US" sz="32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      </a:t>
            </a:r>
          </a:p>
        </p:txBody>
      </p:sp>
      <p:sp>
        <p:nvSpPr>
          <p:cNvPr id="3" name="Text Box 2">
            <a:extLst>
              <a:ext uri="{FF2B5EF4-FFF2-40B4-BE49-F238E27FC236}">
                <a16:creationId xmlns="" xmlns:a16="http://schemas.microsoft.com/office/drawing/2014/main" id="{83094EB5-254B-4165-A083-3BC810964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304" y="881032"/>
            <a:ext cx="1387871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121917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vi-VN" sz="3733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lang="en-US" altLang="vi-VN" sz="3733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 3</a:t>
            </a:r>
            <a:r>
              <a:rPr lang="vi-VN" altLang="vi-VN" sz="3733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.</a:t>
            </a:r>
            <a:endParaRPr kumimoji="0" lang="en-US" altLang="vi-VN" sz="3733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2152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6B921625-7A91-423A-AFCB-5107970CE8E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45"/>
          <a:stretch/>
        </p:blipFill>
        <p:spPr>
          <a:xfrm>
            <a:off x="3762" y="2039333"/>
            <a:ext cx="12188238" cy="4818667"/>
          </a:xfrm>
          <a:prstGeom prst="rect">
            <a:avLst/>
          </a:prstGeom>
        </p:spPr>
      </p:pic>
      <p:sp>
        <p:nvSpPr>
          <p:cNvPr id="12" name="文本框 10"/>
          <p:cNvSpPr txBox="1">
            <a:spLocks noChangeArrowheads="1"/>
          </p:cNvSpPr>
          <p:nvPr/>
        </p:nvSpPr>
        <p:spPr bwMode="auto">
          <a:xfrm>
            <a:off x="3085667" y="2039333"/>
            <a:ext cx="5749039" cy="116955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ct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zh-CN" sz="7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VẬN DỤNG</a:t>
            </a:r>
            <a:endParaRPr kumimoji="0" lang="zh-CN" altLang="en-US" sz="7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24936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699" y="4053118"/>
            <a:ext cx="1601787" cy="2419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489" y="5672140"/>
            <a:ext cx="844551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2632" y="2968396"/>
            <a:ext cx="1411288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032607"/>
            <a:ext cx="53975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图片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2137" y="6373813"/>
            <a:ext cx="730251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文本框 10"/>
          <p:cNvSpPr txBox="1">
            <a:spLocks noChangeArrowheads="1"/>
          </p:cNvSpPr>
          <p:nvPr/>
        </p:nvSpPr>
        <p:spPr bwMode="auto">
          <a:xfrm>
            <a:off x="2713040" y="2324329"/>
            <a:ext cx="5749039" cy="116955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ct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7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KHỞI ĐỘNG</a:t>
            </a:r>
            <a:endParaRPr kumimoji="0" lang="zh-CN" altLang="en-US" sz="7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131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3920" y="1631026"/>
            <a:ext cx="660400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图片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1239" y="1965554"/>
            <a:ext cx="1235075" cy="717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537073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BFC9BB6-CCA4-4E4E-B43A-9E4E641362B4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>
              <a:latin typeface="Arial" panose="020B0604020202020204" pitchFamily="34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16771" y="460663"/>
            <a:ext cx="8686800" cy="6260813"/>
            <a:chOff x="384" y="720"/>
            <a:chExt cx="4512" cy="3567"/>
          </a:xfrm>
        </p:grpSpPr>
        <p:grpSp>
          <p:nvGrpSpPr>
            <p:cNvPr id="14348" name="Group 3"/>
            <p:cNvGrpSpPr>
              <a:grpSpLocks/>
            </p:cNvGrpSpPr>
            <p:nvPr/>
          </p:nvGrpSpPr>
          <p:grpSpPr bwMode="auto">
            <a:xfrm rot="10800000">
              <a:off x="480" y="720"/>
              <a:ext cx="4272" cy="3567"/>
              <a:chOff x="0" y="801"/>
              <a:chExt cx="5760" cy="3567"/>
            </a:xfrm>
          </p:grpSpPr>
          <p:sp>
            <p:nvSpPr>
              <p:cNvPr id="14358" name="Oval 4"/>
              <p:cNvSpPr>
                <a:spLocks noChangeArrowheads="1"/>
              </p:cNvSpPr>
              <p:nvPr/>
            </p:nvSpPr>
            <p:spPr bwMode="auto">
              <a:xfrm>
                <a:off x="0" y="801"/>
                <a:ext cx="5760" cy="3312"/>
              </a:xfrm>
              <a:prstGeom prst="ellipse">
                <a:avLst/>
              </a:prstGeom>
              <a:solidFill>
                <a:srgbClr val="FFCC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Char char="-"/>
                </a:pPr>
                <a:endParaRPr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spcBef>
                    <a:spcPct val="0"/>
                  </a:spcBef>
                  <a:buFontTx/>
                  <a:buChar char="-"/>
                </a:pPr>
                <a:endParaRPr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4359" name="Group 5"/>
              <p:cNvGrpSpPr>
                <a:grpSpLocks/>
              </p:cNvGrpSpPr>
              <p:nvPr/>
            </p:nvGrpSpPr>
            <p:grpSpPr bwMode="auto">
              <a:xfrm>
                <a:off x="490" y="3024"/>
                <a:ext cx="4790" cy="1344"/>
                <a:chOff x="490" y="3024"/>
                <a:chExt cx="4790" cy="1344"/>
              </a:xfrm>
            </p:grpSpPr>
            <p:pic>
              <p:nvPicPr>
                <p:cNvPr id="14360" name="Picture 6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24" y="3312"/>
                  <a:ext cx="2208" cy="10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1" name="Picture 7" descr="daisy_button_white_hb"/>
                <p:cNvPicPr>
                  <a:picLocks noChangeAspect="1" noChangeArrowheads="1" noCrop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704" y="3360"/>
                  <a:ext cx="408" cy="4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2" name="Picture 8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744" y="3696"/>
                  <a:ext cx="672" cy="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3" name="Picture 9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84" y="3792"/>
                  <a:ext cx="576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4" name="Picture 10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00" y="3456"/>
                  <a:ext cx="528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5" name="Picture 11" descr="daisy_button_blue_hb"/>
                <p:cNvPicPr>
                  <a:picLocks noChangeAspect="1" noChangeArrowheads="1" noCrop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320" y="3264"/>
                  <a:ext cx="408" cy="4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6" name="Picture 12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560" y="3264"/>
                  <a:ext cx="432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7" name="Picture 13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48" y="3024"/>
                  <a:ext cx="432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8" name="Picture 14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96" y="3456"/>
                  <a:ext cx="48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9" name="Picture 15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20" y="3312"/>
                  <a:ext cx="432" cy="4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70" name="Picture 16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0" y="3120"/>
                  <a:ext cx="47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14349" name="Group 17"/>
            <p:cNvGrpSpPr>
              <a:grpSpLocks/>
            </p:cNvGrpSpPr>
            <p:nvPr/>
          </p:nvGrpSpPr>
          <p:grpSpPr bwMode="auto">
            <a:xfrm rot="9340896">
              <a:off x="384" y="1324"/>
              <a:ext cx="1392" cy="884"/>
              <a:chOff x="96" y="3553"/>
              <a:chExt cx="1104" cy="671"/>
            </a:xfrm>
          </p:grpSpPr>
          <p:pic>
            <p:nvPicPr>
              <p:cNvPr id="14355" name="Picture 18" descr="!hp8ls2l"/>
              <p:cNvPicPr>
                <a:picLocks noChangeAspect="1" noChangeArrowheads="1" noCrop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246" y="3553"/>
                <a:ext cx="954" cy="6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56" name="Picture 19" descr="!dk8_1la"/>
              <p:cNvPicPr>
                <a:picLocks noChangeAspect="1" noChangeArrowheads="1" noCrop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96" y="3753"/>
                <a:ext cx="480" cy="4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57" name="Picture 20" descr="ROSE1"/>
              <p:cNvPicPr>
                <a:picLocks noChangeAspect="1" noChangeArrowheads="1" noCrop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528" y="3661"/>
                <a:ext cx="336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4350" name="Group 21"/>
            <p:cNvGrpSpPr>
              <a:grpSpLocks/>
            </p:cNvGrpSpPr>
            <p:nvPr/>
          </p:nvGrpSpPr>
          <p:grpSpPr bwMode="auto">
            <a:xfrm rot="-9020166">
              <a:off x="3504" y="1392"/>
              <a:ext cx="1392" cy="816"/>
              <a:chOff x="4656" y="3216"/>
              <a:chExt cx="1104" cy="651"/>
            </a:xfrm>
          </p:grpSpPr>
          <p:grpSp>
            <p:nvGrpSpPr>
              <p:cNvPr id="14351" name="Group 22"/>
              <p:cNvGrpSpPr>
                <a:grpSpLocks/>
              </p:cNvGrpSpPr>
              <p:nvPr/>
            </p:nvGrpSpPr>
            <p:grpSpPr bwMode="auto">
              <a:xfrm>
                <a:off x="4656" y="3216"/>
                <a:ext cx="1104" cy="651"/>
                <a:chOff x="1296" y="3577"/>
                <a:chExt cx="1104" cy="651"/>
              </a:xfrm>
            </p:grpSpPr>
            <p:pic>
              <p:nvPicPr>
                <p:cNvPr id="14353" name="Picture 23" descr="!hp8ls2l"/>
                <p:cNvPicPr>
                  <a:picLocks noChangeAspect="1" noChangeArrowheads="1" noCrop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96" y="3577"/>
                  <a:ext cx="960" cy="6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54" name="Picture 24" descr="!dk8_1la"/>
                <p:cNvPicPr>
                  <a:picLocks noChangeAspect="1" noChangeArrowheads="1" noCrop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72" y="3710"/>
                  <a:ext cx="528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4352" name="Picture 25" descr="ROSE1"/>
              <p:cNvPicPr>
                <a:picLocks noChangeAspect="1" noChangeArrowheads="1" noCrop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4944" y="3360"/>
                <a:ext cx="336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14340" name="Picture 26" descr="PHAO HOA"/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76200"/>
            <a:ext cx="1371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27" descr="PHAO HOA"/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685800"/>
            <a:ext cx="1371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8" name="WordArt 28"/>
          <p:cNvSpPr>
            <a:spLocks noChangeArrowheads="1" noChangeShapeType="1" noTextEdit="1"/>
          </p:cNvSpPr>
          <p:nvPr/>
        </p:nvSpPr>
        <p:spPr bwMode="auto">
          <a:xfrm>
            <a:off x="4541339" y="1973451"/>
            <a:ext cx="3124200" cy="1371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vi-VN" sz="3600" kern="10" dirty="0">
                <a:ln w="9525">
                  <a:solidFill>
                    <a:srgbClr val="B3E4EF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+mj-lt"/>
                <a:cs typeface="Times New Roman" panose="02020603050405020304" pitchFamily="18" charset="0"/>
              </a:rPr>
              <a:t>Trò chơi:</a:t>
            </a:r>
            <a:endParaRPr lang="en-US" sz="3600" kern="10" dirty="0">
              <a:ln w="9525">
                <a:solidFill>
                  <a:srgbClr val="B3E4EF"/>
                </a:solidFill>
                <a:round/>
                <a:headEnd/>
                <a:tailEnd/>
              </a:ln>
              <a:solidFill>
                <a:schemeClr val="accent2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46109" name="WordArt 29"/>
          <p:cNvSpPr>
            <a:spLocks noChangeArrowheads="1" noChangeShapeType="1" noTextEdit="1"/>
          </p:cNvSpPr>
          <p:nvPr/>
        </p:nvSpPr>
        <p:spPr bwMode="auto">
          <a:xfrm>
            <a:off x="2515247" y="2965728"/>
            <a:ext cx="7197436" cy="271093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FFFF66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</a:t>
            </a:r>
            <a:r>
              <a:rPr lang="en-US" sz="3600" b="1" kern="10" dirty="0" err="1">
                <a:ln w="9525">
                  <a:solidFill>
                    <a:srgbClr val="FFFF66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ông</a:t>
            </a:r>
            <a:r>
              <a:rPr lang="en-US" sz="3600" b="1" kern="10" dirty="0">
                <a:ln w="9525">
                  <a:solidFill>
                    <a:srgbClr val="FFFF66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FFFF66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endParaRPr lang="en-US" sz="3600" b="1" kern="10" dirty="0">
              <a:ln w="9525">
                <a:solidFill>
                  <a:srgbClr val="FFFF66"/>
                </a:solidFill>
                <a:round/>
                <a:headEnd/>
                <a:tailEnd/>
              </a:ln>
              <a:solidFill>
                <a:srgbClr val="FF6600"/>
              </a:solidFill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114" name="Picture 34" descr="j0336978[2]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2638" y="1049452"/>
            <a:ext cx="76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图片 4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836" y="4202940"/>
            <a:ext cx="1601787" cy="2419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图片 6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9385" y="274255"/>
            <a:ext cx="1411288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86073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6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850"/>
                            </p:stCondLst>
                            <p:childTnLst>
                              <p:par>
                                <p:cTn id="17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505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850"/>
                            </p:stCondLst>
                            <p:childTnLst>
                              <p:par>
                                <p:cTn id="2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46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46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7620000" y="3505200"/>
            <a:ext cx="2209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pic>
        <p:nvPicPr>
          <p:cNvPr id="15363" name="Picture 11" descr="j0336978[2]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0"/>
            <a:ext cx="99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3" name="Picture 13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2895600" y="1295400"/>
            <a:ext cx="7772400" cy="441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15366" name="Text Box 26"/>
          <p:cNvSpPr txBox="1">
            <a:spLocks noChangeArrowheads="1"/>
          </p:cNvSpPr>
          <p:nvPr/>
        </p:nvSpPr>
        <p:spPr bwMode="auto">
          <a:xfrm>
            <a:off x="5948364" y="1606550"/>
            <a:ext cx="16716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47790</a:t>
            </a:r>
            <a:r>
              <a:rPr lang="en-US" altLang="en-US" sz="2800" b="1">
                <a:latin typeface="Times New Roman" panose="02020603050405020304" pitchFamily="18" charset="0"/>
              </a:rPr>
              <a:t>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          </a:t>
            </a:r>
          </a:p>
        </p:txBody>
      </p:sp>
      <p:grpSp>
        <p:nvGrpSpPr>
          <p:cNvPr id="15367" name="Group 27"/>
          <p:cNvGrpSpPr>
            <a:grpSpLocks/>
          </p:cNvGrpSpPr>
          <p:nvPr/>
        </p:nvGrpSpPr>
        <p:grpSpPr bwMode="auto">
          <a:xfrm>
            <a:off x="7467601" y="1600200"/>
            <a:ext cx="912813" cy="1143000"/>
            <a:chOff x="1104" y="1680"/>
            <a:chExt cx="576" cy="720"/>
          </a:xfrm>
        </p:grpSpPr>
        <p:sp>
          <p:nvSpPr>
            <p:cNvPr id="40988" name="Line 28"/>
            <p:cNvSpPr>
              <a:spLocks noChangeShapeType="1"/>
            </p:cNvSpPr>
            <p:nvPr/>
          </p:nvSpPr>
          <p:spPr bwMode="auto">
            <a:xfrm>
              <a:off x="1104" y="1680"/>
              <a:ext cx="0" cy="72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0989" name="Line 29"/>
            <p:cNvSpPr>
              <a:spLocks noChangeShapeType="1"/>
            </p:cNvSpPr>
            <p:nvPr/>
          </p:nvSpPr>
          <p:spPr bwMode="auto">
            <a:xfrm>
              <a:off x="1104" y="1968"/>
              <a:ext cx="57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vi-VN"/>
            </a:p>
          </p:txBody>
        </p:sp>
      </p:grpSp>
      <p:sp>
        <p:nvSpPr>
          <p:cNvPr id="15368" name="Text Box 30"/>
          <p:cNvSpPr txBox="1">
            <a:spLocks noChangeArrowheads="1"/>
          </p:cNvSpPr>
          <p:nvPr/>
        </p:nvSpPr>
        <p:spPr bwMode="auto">
          <a:xfrm>
            <a:off x="7469188" y="16002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95</a:t>
            </a:r>
          </a:p>
        </p:txBody>
      </p:sp>
      <p:sp>
        <p:nvSpPr>
          <p:cNvPr id="15369" name="Text Box 31"/>
          <p:cNvSpPr txBox="1">
            <a:spLocks noChangeArrowheads="1"/>
          </p:cNvSpPr>
          <p:nvPr/>
        </p:nvSpPr>
        <p:spPr bwMode="auto">
          <a:xfrm>
            <a:off x="7621589" y="2459038"/>
            <a:ext cx="758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0994" name="Picture 34" descr="4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962400"/>
            <a:ext cx="16002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Text Box 43"/>
          <p:cNvSpPr txBox="1">
            <a:spLocks noChangeArrowheads="1"/>
          </p:cNvSpPr>
          <p:nvPr/>
        </p:nvSpPr>
        <p:spPr bwMode="auto">
          <a:xfrm>
            <a:off x="3657600" y="457200"/>
            <a:ext cx="2438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41007" name="WordArt 47"/>
          <p:cNvSpPr>
            <a:spLocks noChangeArrowheads="1" noChangeShapeType="1" noTextEdit="1"/>
          </p:cNvSpPr>
          <p:nvPr/>
        </p:nvSpPr>
        <p:spPr bwMode="auto">
          <a:xfrm>
            <a:off x="4819650" y="457201"/>
            <a:ext cx="3181350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1.Thử </a:t>
            </a:r>
            <a:r>
              <a:rPr lang="en-US" sz="36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endParaRPr 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73" name="Text Box 37"/>
          <p:cNvSpPr txBox="1">
            <a:spLocks noChangeArrowheads="1"/>
          </p:cNvSpPr>
          <p:nvPr/>
        </p:nvSpPr>
        <p:spPr bwMode="auto">
          <a:xfrm>
            <a:off x="4114800" y="3041651"/>
            <a:ext cx="6172200" cy="830263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Lượt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 477 : 295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…</a:t>
            </a:r>
            <a:b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</a:b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cần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điền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chỗ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chấm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15374" name="AutoShape 42"/>
          <p:cNvSpPr>
            <a:spLocks noChangeArrowheads="1"/>
          </p:cNvSpPr>
          <p:nvPr/>
        </p:nvSpPr>
        <p:spPr bwMode="auto">
          <a:xfrm>
            <a:off x="6248400" y="3886200"/>
            <a:ext cx="1143000" cy="53340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A . 1</a:t>
            </a:r>
          </a:p>
        </p:txBody>
      </p:sp>
      <p:sp>
        <p:nvSpPr>
          <p:cNvPr id="12331" name="AutoShape 43"/>
          <p:cNvSpPr>
            <a:spLocks noChangeArrowheads="1"/>
          </p:cNvSpPr>
          <p:nvPr/>
        </p:nvSpPr>
        <p:spPr bwMode="auto">
          <a:xfrm>
            <a:off x="6248400" y="4495800"/>
            <a:ext cx="1143000" cy="533400"/>
          </a:xfrm>
          <a:prstGeom prst="flowChartAlternateProcess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B . 2</a:t>
            </a:r>
          </a:p>
        </p:txBody>
      </p:sp>
      <p:sp>
        <p:nvSpPr>
          <p:cNvPr id="12332" name="AutoShape 44"/>
          <p:cNvSpPr>
            <a:spLocks noChangeArrowheads="1"/>
          </p:cNvSpPr>
          <p:nvPr/>
        </p:nvSpPr>
        <p:spPr bwMode="auto">
          <a:xfrm>
            <a:off x="6248400" y="5105400"/>
            <a:ext cx="1143000" cy="533400"/>
          </a:xfrm>
          <a:prstGeom prst="flowChartAlternateProcess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C . 3</a:t>
            </a:r>
          </a:p>
        </p:txBody>
      </p:sp>
      <p:sp>
        <p:nvSpPr>
          <p:cNvPr id="12334" name="Text Box 30"/>
          <p:cNvSpPr txBox="1">
            <a:spLocks noChangeArrowheads="1"/>
          </p:cNvSpPr>
          <p:nvPr/>
        </p:nvSpPr>
        <p:spPr bwMode="auto">
          <a:xfrm>
            <a:off x="6326188" y="19812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182</a:t>
            </a:r>
          </a:p>
        </p:txBody>
      </p:sp>
      <p:sp>
        <p:nvSpPr>
          <p:cNvPr id="12335" name="Text Box 30"/>
          <p:cNvSpPr txBox="1">
            <a:spLocks noChangeArrowheads="1"/>
          </p:cNvSpPr>
          <p:nvPr/>
        </p:nvSpPr>
        <p:spPr bwMode="auto">
          <a:xfrm>
            <a:off x="7469188" y="20574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66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6" name="WordArt 3"/>
          <p:cNvSpPr>
            <a:spLocks noChangeArrowheads="1" noChangeShapeType="1" noTextEdit="1"/>
          </p:cNvSpPr>
          <p:nvPr/>
        </p:nvSpPr>
        <p:spPr bwMode="auto">
          <a:xfrm>
            <a:off x="9982200" y="11430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7" name="WordArt 4"/>
          <p:cNvSpPr>
            <a:spLocks noChangeArrowheads="1" noChangeShapeType="1" noTextEdit="1"/>
          </p:cNvSpPr>
          <p:nvPr/>
        </p:nvSpPr>
        <p:spPr bwMode="auto">
          <a:xfrm>
            <a:off x="9982200" y="1143001"/>
            <a:ext cx="381000" cy="409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8" name="WordArt 5"/>
          <p:cNvSpPr>
            <a:spLocks noChangeArrowheads="1" noChangeShapeType="1" noTextEdit="1"/>
          </p:cNvSpPr>
          <p:nvPr/>
        </p:nvSpPr>
        <p:spPr bwMode="auto">
          <a:xfrm>
            <a:off x="9982200" y="11430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9" name="WordArt 6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0" name="Oval 7"/>
          <p:cNvSpPr>
            <a:spLocks noChangeArrowheads="1"/>
          </p:cNvSpPr>
          <p:nvPr/>
        </p:nvSpPr>
        <p:spPr bwMode="auto">
          <a:xfrm>
            <a:off x="9525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51" name="WordArt 8"/>
          <p:cNvSpPr>
            <a:spLocks noChangeArrowheads="1" noChangeShapeType="1" noTextEdit="1"/>
          </p:cNvSpPr>
          <p:nvPr/>
        </p:nvSpPr>
        <p:spPr bwMode="auto">
          <a:xfrm>
            <a:off x="99060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2" name="WordArt 9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53" name="Oval 28"/>
          <p:cNvSpPr>
            <a:spLocks noChangeArrowheads="1"/>
          </p:cNvSpPr>
          <p:nvPr/>
        </p:nvSpPr>
        <p:spPr bwMode="auto">
          <a:xfrm>
            <a:off x="9525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54" name="WordArt 29"/>
          <p:cNvSpPr>
            <a:spLocks noChangeArrowheads="1" noChangeShapeType="1" noTextEdit="1"/>
          </p:cNvSpPr>
          <p:nvPr/>
        </p:nvSpPr>
        <p:spPr bwMode="auto">
          <a:xfrm>
            <a:off x="99060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55" name="WordArt 30"/>
          <p:cNvSpPr>
            <a:spLocks noChangeArrowheads="1" noChangeShapeType="1" noTextEdit="1"/>
          </p:cNvSpPr>
          <p:nvPr/>
        </p:nvSpPr>
        <p:spPr bwMode="auto">
          <a:xfrm>
            <a:off x="9829800" y="1066800"/>
            <a:ext cx="60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56" name="WordArt 31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57" name="WordArt 32"/>
          <p:cNvSpPr>
            <a:spLocks noChangeArrowheads="1" noChangeShapeType="1" noTextEdit="1"/>
          </p:cNvSpPr>
          <p:nvPr/>
        </p:nvSpPr>
        <p:spPr bwMode="auto">
          <a:xfrm>
            <a:off x="9829800" y="1066800"/>
            <a:ext cx="533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58" name="WordArt 33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063" r:id="rId4" imgW="1905266" imgH="1752381"/>
        </mc:Choice>
        <mc:Fallback>
          <p:control r:id="rId4" imgW="1905266" imgH="1752381">
            <p:pic>
              <p:nvPicPr>
                <p:cNvPr id="15392" name="FOfficeDoc1"/>
                <p:cNvPicPr preferRelativeResize="0">
                  <a:picLocks noChangeAspect="1" noChangeArrowheads="1" noChangeShapeType="1"/>
                </p:cNvPicPr>
                <p:nvPr>
                  <p:custDataLst>
                    <p:tags r:id="rId5"/>
                  </p:custDataLst>
                </p:nvPr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28800" y="76200"/>
                  <a:ext cx="1905000" cy="1752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6766305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repeatCount="2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10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4" presetID="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4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1 0.03333 L 0.12527 0.03333 C 0.18933 0.03333 0.26876 0.01852 0.26876 0.00694 L 0.26876 -0.01944 " pathEditMode="relative" rAng="0" ptsTypes="AAAA">
                                      <p:cBhvr>
                                        <p:cTn id="105" dur="10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36" y="-2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409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 nodeType="clickPar">
                      <p:stCondLst>
                        <p:cond delay="0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3992" fill="hold"/>
                                        <p:tgtEl>
                                          <p:spTgt spid="409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3"/>
                  </p:tgtEl>
                </p:cond>
              </p:nextCondLst>
            </p:seq>
            <p:audio>
              <p:cMediaNode>
                <p:cTn id="11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3"/>
                </p:tgtEl>
              </p:cMediaNode>
            </p:audio>
          </p:childTnLst>
        </p:cTn>
      </p:par>
    </p:tnLst>
    <p:bldLst>
      <p:bldP spid="40983" grpId="0" animBg="1"/>
      <p:bldP spid="12331" grpId="0" animBg="1"/>
      <p:bldP spid="12332" grpId="0" animBg="1"/>
      <p:bldP spid="12334" grpId="0"/>
      <p:bldP spid="12335" grpId="0"/>
      <p:bldP spid="50" grpId="0" animBg="1"/>
      <p:bldP spid="50" grpId="1" animBg="1"/>
      <p:bldP spid="53" grpId="0" animBg="1"/>
      <p:bldP spid="53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620000" y="3505200"/>
            <a:ext cx="2209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pic>
        <p:nvPicPr>
          <p:cNvPr id="16387" name="Picture 11" descr="j0336978[2]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0"/>
            <a:ext cx="99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3" name="Picture 13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3161507" y="1295400"/>
            <a:ext cx="7772400" cy="4419600"/>
          </a:xfrm>
          <a:prstGeom prst="ellipse">
            <a:avLst/>
          </a:prstGeom>
          <a:solidFill>
            <a:srgbClr val="FF969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16390" name="Text Box 26"/>
          <p:cNvSpPr txBox="1">
            <a:spLocks noChangeArrowheads="1"/>
          </p:cNvSpPr>
          <p:nvPr/>
        </p:nvSpPr>
        <p:spPr bwMode="auto">
          <a:xfrm>
            <a:off x="5872164" y="1606550"/>
            <a:ext cx="16716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47790</a:t>
            </a:r>
            <a:r>
              <a:rPr lang="en-US" altLang="en-US" sz="2800" b="1">
                <a:latin typeface="Times New Roman" panose="02020603050405020304" pitchFamily="18" charset="0"/>
              </a:rPr>
              <a:t>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          </a:t>
            </a:r>
          </a:p>
        </p:txBody>
      </p:sp>
      <p:grpSp>
        <p:nvGrpSpPr>
          <p:cNvPr id="16391" name="Group 27"/>
          <p:cNvGrpSpPr>
            <a:grpSpLocks/>
          </p:cNvGrpSpPr>
          <p:nvPr/>
        </p:nvGrpSpPr>
        <p:grpSpPr bwMode="auto">
          <a:xfrm>
            <a:off x="7391401" y="1676400"/>
            <a:ext cx="912813" cy="1143000"/>
            <a:chOff x="1104" y="1680"/>
            <a:chExt cx="576" cy="720"/>
          </a:xfrm>
        </p:grpSpPr>
        <p:sp>
          <p:nvSpPr>
            <p:cNvPr id="40988" name="Line 28"/>
            <p:cNvSpPr>
              <a:spLocks noChangeShapeType="1"/>
            </p:cNvSpPr>
            <p:nvPr/>
          </p:nvSpPr>
          <p:spPr bwMode="auto">
            <a:xfrm>
              <a:off x="1104" y="1680"/>
              <a:ext cx="0" cy="72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0989" name="Line 29"/>
            <p:cNvSpPr>
              <a:spLocks noChangeShapeType="1"/>
            </p:cNvSpPr>
            <p:nvPr/>
          </p:nvSpPr>
          <p:spPr bwMode="auto">
            <a:xfrm>
              <a:off x="1104" y="1968"/>
              <a:ext cx="57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vi-VN"/>
            </a:p>
          </p:txBody>
        </p:sp>
      </p:grpSp>
      <p:sp>
        <p:nvSpPr>
          <p:cNvPr id="16392" name="Text Box 30"/>
          <p:cNvSpPr txBox="1">
            <a:spLocks noChangeArrowheads="1"/>
          </p:cNvSpPr>
          <p:nvPr/>
        </p:nvSpPr>
        <p:spPr bwMode="auto">
          <a:xfrm>
            <a:off x="7392988" y="16002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95</a:t>
            </a:r>
          </a:p>
        </p:txBody>
      </p:sp>
      <p:sp>
        <p:nvSpPr>
          <p:cNvPr id="16393" name="Text Box 31"/>
          <p:cNvSpPr txBox="1">
            <a:spLocks noChangeArrowheads="1"/>
          </p:cNvSpPr>
          <p:nvPr/>
        </p:nvSpPr>
        <p:spPr bwMode="auto">
          <a:xfrm>
            <a:off x="7621589" y="2459038"/>
            <a:ext cx="758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4" name="Text Box 43"/>
          <p:cNvSpPr txBox="1">
            <a:spLocks noChangeArrowheads="1"/>
          </p:cNvSpPr>
          <p:nvPr/>
        </p:nvSpPr>
        <p:spPr bwMode="auto">
          <a:xfrm>
            <a:off x="3657600" y="457200"/>
            <a:ext cx="2438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16395" name="Text Box 15"/>
          <p:cNvSpPr txBox="1">
            <a:spLocks noChangeArrowheads="1"/>
          </p:cNvSpPr>
          <p:nvPr/>
        </p:nvSpPr>
        <p:spPr bwMode="auto">
          <a:xfrm>
            <a:off x="4114800" y="3041651"/>
            <a:ext cx="6172200" cy="830263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Lượt chia thứ hai  1829 : 295 được …</a:t>
            </a:r>
            <a:br>
              <a:rPr lang="en-US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</a:br>
            <a:r>
              <a:rPr lang="en-US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Số cần điền vào chỗ chấm là</a:t>
            </a:r>
            <a:r>
              <a:rPr lang="en-US" altLang="en-US" sz="2000">
                <a:solidFill>
                  <a:srgbClr val="C00000"/>
                </a:solidFill>
                <a:latin typeface="Times New Roman" panose="02020603050405020304" pitchFamily="18" charset="0"/>
              </a:rPr>
              <a:t> :</a:t>
            </a:r>
            <a:endParaRPr lang="en-US" altLang="en-US" sz="240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60" name="AutoShape 16"/>
          <p:cNvSpPr>
            <a:spLocks noChangeArrowheads="1"/>
          </p:cNvSpPr>
          <p:nvPr/>
        </p:nvSpPr>
        <p:spPr bwMode="auto">
          <a:xfrm>
            <a:off x="6248400" y="3851275"/>
            <a:ext cx="1143000" cy="53340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A . 5</a:t>
            </a:r>
          </a:p>
        </p:txBody>
      </p:sp>
      <p:sp>
        <p:nvSpPr>
          <p:cNvPr id="16397" name="AutoShape 17"/>
          <p:cNvSpPr>
            <a:spLocks noChangeArrowheads="1"/>
          </p:cNvSpPr>
          <p:nvPr/>
        </p:nvSpPr>
        <p:spPr bwMode="auto">
          <a:xfrm>
            <a:off x="6248400" y="4495800"/>
            <a:ext cx="1143000" cy="533400"/>
          </a:xfrm>
          <a:prstGeom prst="flowChartAlternateProcess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B . 6</a:t>
            </a:r>
          </a:p>
        </p:txBody>
      </p:sp>
      <p:sp>
        <p:nvSpPr>
          <p:cNvPr id="31762" name="AutoShape 18"/>
          <p:cNvSpPr>
            <a:spLocks noChangeArrowheads="1"/>
          </p:cNvSpPr>
          <p:nvPr/>
        </p:nvSpPr>
        <p:spPr bwMode="auto">
          <a:xfrm>
            <a:off x="6248400" y="5105400"/>
            <a:ext cx="1143000" cy="533400"/>
          </a:xfrm>
          <a:prstGeom prst="flowChartAlternateProcess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C . 7</a:t>
            </a:r>
          </a:p>
        </p:txBody>
      </p:sp>
      <p:sp>
        <p:nvSpPr>
          <p:cNvPr id="16399" name="Text Box 30"/>
          <p:cNvSpPr txBox="1">
            <a:spLocks noChangeArrowheads="1"/>
          </p:cNvSpPr>
          <p:nvPr/>
        </p:nvSpPr>
        <p:spPr bwMode="auto">
          <a:xfrm>
            <a:off x="6248401" y="2057401"/>
            <a:ext cx="1293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1829</a:t>
            </a:r>
          </a:p>
        </p:txBody>
      </p:sp>
      <p:sp>
        <p:nvSpPr>
          <p:cNvPr id="16400" name="Text Box 30"/>
          <p:cNvSpPr txBox="1">
            <a:spLocks noChangeArrowheads="1"/>
          </p:cNvSpPr>
          <p:nvPr/>
        </p:nvSpPr>
        <p:spPr bwMode="auto">
          <a:xfrm>
            <a:off x="7391401" y="2057401"/>
            <a:ext cx="1293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66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1219" name="WordArt 83"/>
          <p:cNvSpPr>
            <a:spLocks noChangeArrowheads="1" noChangeShapeType="1" noTextEdit="1"/>
          </p:cNvSpPr>
          <p:nvPr/>
        </p:nvSpPr>
        <p:spPr bwMode="auto">
          <a:xfrm>
            <a:off x="4343400" y="228601"/>
            <a:ext cx="5029200" cy="733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+mj-lt"/>
                <a:cs typeface="Arial" panose="020B0604020202020204" pitchFamily="34" charset="0"/>
              </a:rPr>
              <a:t>Vòng 2: Vượt chướng ngại vật</a:t>
            </a:r>
            <a:endParaRPr lang="en-US" sz="36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C00000"/>
              </a:solidFill>
              <a:latin typeface="+mj-lt"/>
              <a:cs typeface="Arial" panose="020B0604020202020204" pitchFamily="34" charset="0"/>
            </a:endParaRPr>
          </a:p>
        </p:txBody>
      </p:sp>
      <p:pic>
        <p:nvPicPr>
          <p:cNvPr id="91171" name="Picture 35" descr="kitty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495801"/>
            <a:ext cx="1066800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8" name="Text Box 30"/>
          <p:cNvSpPr txBox="1">
            <a:spLocks noChangeArrowheads="1"/>
          </p:cNvSpPr>
          <p:nvPr/>
        </p:nvSpPr>
        <p:spPr bwMode="auto">
          <a:xfrm>
            <a:off x="7543801" y="2057401"/>
            <a:ext cx="1293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6600FF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31769" name="Text Box 30"/>
          <p:cNvSpPr txBox="1">
            <a:spLocks noChangeArrowheads="1"/>
          </p:cNvSpPr>
          <p:nvPr/>
        </p:nvSpPr>
        <p:spPr bwMode="auto">
          <a:xfrm>
            <a:off x="6400801" y="2605088"/>
            <a:ext cx="1293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6600FF"/>
                </a:solidFill>
                <a:latin typeface="Times New Roman" panose="02020603050405020304" pitchFamily="18" charset="0"/>
              </a:rPr>
              <a:t>059</a:t>
            </a:r>
          </a:p>
        </p:txBody>
      </p:sp>
      <p:sp>
        <p:nvSpPr>
          <p:cNvPr id="35" name="WordArt 3"/>
          <p:cNvSpPr>
            <a:spLocks noChangeArrowheads="1" noChangeShapeType="1" noTextEdit="1"/>
          </p:cNvSpPr>
          <p:nvPr/>
        </p:nvSpPr>
        <p:spPr bwMode="auto">
          <a:xfrm>
            <a:off x="9982200" y="11430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6" name="WordArt 4"/>
          <p:cNvSpPr>
            <a:spLocks noChangeArrowheads="1" noChangeShapeType="1" noTextEdit="1"/>
          </p:cNvSpPr>
          <p:nvPr/>
        </p:nvSpPr>
        <p:spPr bwMode="auto">
          <a:xfrm>
            <a:off x="9982200" y="1143001"/>
            <a:ext cx="381000" cy="409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7" name="WordArt 5"/>
          <p:cNvSpPr>
            <a:spLocks noChangeArrowheads="1" noChangeShapeType="1" noTextEdit="1"/>
          </p:cNvSpPr>
          <p:nvPr/>
        </p:nvSpPr>
        <p:spPr bwMode="auto">
          <a:xfrm>
            <a:off x="9982200" y="11430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8" name="WordArt 6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9" name="Oval 7"/>
          <p:cNvSpPr>
            <a:spLocks noChangeArrowheads="1"/>
          </p:cNvSpPr>
          <p:nvPr/>
        </p:nvSpPr>
        <p:spPr bwMode="auto">
          <a:xfrm>
            <a:off x="9525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40" name="WordArt 8"/>
          <p:cNvSpPr>
            <a:spLocks noChangeArrowheads="1" noChangeShapeType="1" noTextEdit="1"/>
          </p:cNvSpPr>
          <p:nvPr/>
        </p:nvSpPr>
        <p:spPr bwMode="auto">
          <a:xfrm>
            <a:off x="99060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41" name="WordArt 9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42" name="Oval 28"/>
          <p:cNvSpPr>
            <a:spLocks noChangeArrowheads="1"/>
          </p:cNvSpPr>
          <p:nvPr/>
        </p:nvSpPr>
        <p:spPr bwMode="auto">
          <a:xfrm>
            <a:off x="9525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43" name="WordArt 29"/>
          <p:cNvSpPr>
            <a:spLocks noChangeArrowheads="1" noChangeShapeType="1" noTextEdit="1"/>
          </p:cNvSpPr>
          <p:nvPr/>
        </p:nvSpPr>
        <p:spPr bwMode="auto">
          <a:xfrm>
            <a:off x="99060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4" name="WordArt 30"/>
          <p:cNvSpPr>
            <a:spLocks noChangeArrowheads="1" noChangeShapeType="1" noTextEdit="1"/>
          </p:cNvSpPr>
          <p:nvPr/>
        </p:nvSpPr>
        <p:spPr bwMode="auto">
          <a:xfrm>
            <a:off x="9829800" y="1066800"/>
            <a:ext cx="60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WordArt 31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WordArt 32"/>
          <p:cNvSpPr>
            <a:spLocks noChangeArrowheads="1" noChangeShapeType="1" noTextEdit="1"/>
          </p:cNvSpPr>
          <p:nvPr/>
        </p:nvSpPr>
        <p:spPr bwMode="auto">
          <a:xfrm>
            <a:off x="9829800" y="1066800"/>
            <a:ext cx="533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7" name="WordArt 33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3087" r:id="rId4" imgW="1828571" imgH="1401854"/>
        </mc:Choice>
        <mc:Fallback>
          <p:control r:id="rId4" imgW="1828571" imgH="1401854">
            <p:pic>
              <p:nvPicPr>
                <p:cNvPr id="16418" name="FOfficeDoc1"/>
                <p:cNvPicPr preferRelativeResize="0">
                  <a:picLocks noChangeAspect="1" noChangeArrowheads="1" noChangeShapeType="1"/>
                </p:cNvPicPr>
                <p:nvPr>
                  <p:custDataLst>
                    <p:tags r:id="rId5"/>
                  </p:custDataLst>
                </p:nvPr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28800" y="76201"/>
                  <a:ext cx="1828800" cy="14017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40509663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91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91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003 0.0956 C -0.05391 0.09768 -0.04792 0.09953 -0.0418 0.10162 C -0.03919 0.10254 -0.03906 0.10787 -0.03724 0.11064 C -0.03346 0.11689 -0.02656 0.12476 -0.02135 0.12893 C -0.01419 0.13449 -0.0043 0.13449 0.00365 0.13796 C 0.03802 0.13472 0.05885 0.14398 0.0832 0.12291 C 0.0875 0.10532 0.08216 0.12106 0.09453 0.10462 C 0.10039 0.09675 0.10234 0.08541 0.1082 0.07731 C 0.12135 0.02453 0.08893 -0.05394 0.12396 -0.08635 C 0.14206 -0.07801 0.13307 -0.08125 0.15104 -0.07709 C 0.15547 -0.07153 0.16081 -0.0676 0.16484 -0.06204 C 0.16849 -0.05741 0.1707 -0.05139 0.17383 -0.04676 C 0.17917 -0.0257 0.1724 -0.04838 0.18099 -0.03172 C 0.18854 -0.01621 0.18177 -0.02338 0.18997 -0.01042 C 0.19193 -0.00718 0.19466 -0.00463 0.19661 -0.00139 C 0.19844 0.00138 0.19987 0.00439 0.20104 0.00763 C 0.20208 0.01064 0.20208 0.01435 0.20365 0.01689 C 0.20664 0.02222 0.2181 0.02708 0.22135 0.02893 C 0.22813 0.05509 0.21901 0.02268 0.22865 0.04398 C 0.22995 0.04675 0.22969 0.05046 0.23099 0.05324 C 0.23893 0.07337 0.23672 0.06921 0.24896 0.07731 C 0.26042 0.07291 0.27109 0.07083 0.28099 0.06226 C 0.28646 0.05115 0.29141 0.05046 0.29453 0.03796 C 0.29154 0.01365 0.29219 0.00162 0.2832 -0.01644 C 0.27031 -0.06945 0.2776 -0.10417 0.27396 -0.17408 C 0.27331 -0.1882 0.27005 -0.20255 0.27174 -0.21644 C 0.27214 -0.21968 0.27643 -0.21459 0.27865 -0.21343 C 0.28177 -0.21158 0.28477 -0.2095 0.28776 -0.20741 C 0.28841 -0.20348 0.28828 -0.19885 0.28997 -0.19538 C 0.29154 -0.19237 0.29479 -0.1919 0.29674 -0.18936 C 0.30182 -0.18264 0.30547 -0.17477 0.31042 -0.16806 C 0.31328 -0.15695 0.31823 -0.14815 0.32174 -0.13774 C 0.32695 -0.122 0.32865 -0.11181 0.32865 -0.09538 " pathEditMode="relative" rAng="0" ptsTypes="AAAAAAAAAAAAAAAAAAAAAAAAAAAAAAAAA">
                                      <p:cBhvr>
                                        <p:cTn id="109" dur="2000" fill="hold"/>
                                        <p:tgtEl>
                                          <p:spTgt spid="911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27" y="-135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409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 nodeType="clickPar">
                      <p:stCondLst>
                        <p:cond delay="0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3992" fill="hold"/>
                                        <p:tgtEl>
                                          <p:spTgt spid="409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3"/>
                  </p:tgtEl>
                </p:cond>
              </p:nextCondLst>
            </p:seq>
            <p:audio>
              <p:cMediaNode>
                <p:cTn id="13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3"/>
                </p:tgtEl>
              </p:cMediaNode>
            </p:audio>
          </p:childTnLst>
        </p:cTn>
      </p:par>
    </p:tnLst>
    <p:bldLst>
      <p:bldP spid="40983" grpId="0" animBg="1"/>
      <p:bldP spid="31760" grpId="0" animBg="1"/>
      <p:bldP spid="31762" grpId="0" animBg="1"/>
      <p:bldP spid="31768" grpId="0"/>
      <p:bldP spid="31769" grpId="0"/>
      <p:bldP spid="39" grpId="0" animBg="1"/>
      <p:bldP spid="39" grpId="1" animBg="1"/>
      <p:bldP spid="42" grpId="0" animBg="1"/>
      <p:bldP spid="42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E7CD0C3-B2FD-41F8-8529-50E1E677BD0B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>
              <a:latin typeface="Arial" panose="020B0604020202020204" pitchFamily="34" charset="0"/>
            </a:endParaRP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7620000" y="3505200"/>
            <a:ext cx="2209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92163" name="WordArt 3"/>
          <p:cNvSpPr>
            <a:spLocks noChangeArrowheads="1" noChangeShapeType="1" noTextEdit="1"/>
          </p:cNvSpPr>
          <p:nvPr/>
        </p:nvSpPr>
        <p:spPr bwMode="auto">
          <a:xfrm>
            <a:off x="9982200" y="11430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2164" name="WordArt 4"/>
          <p:cNvSpPr>
            <a:spLocks noChangeArrowheads="1" noChangeShapeType="1" noTextEdit="1"/>
          </p:cNvSpPr>
          <p:nvPr/>
        </p:nvSpPr>
        <p:spPr bwMode="auto">
          <a:xfrm>
            <a:off x="9982200" y="1143001"/>
            <a:ext cx="381000" cy="409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2165" name="WordArt 5"/>
          <p:cNvSpPr>
            <a:spLocks noChangeArrowheads="1" noChangeShapeType="1" noTextEdit="1"/>
          </p:cNvSpPr>
          <p:nvPr/>
        </p:nvSpPr>
        <p:spPr bwMode="auto">
          <a:xfrm>
            <a:off x="9982200" y="11430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2166" name="WordArt 6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2167" name="Oval 7"/>
          <p:cNvSpPr>
            <a:spLocks noChangeArrowheads="1"/>
          </p:cNvSpPr>
          <p:nvPr/>
        </p:nvSpPr>
        <p:spPr bwMode="auto">
          <a:xfrm>
            <a:off x="9525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92168" name="WordArt 8"/>
          <p:cNvSpPr>
            <a:spLocks noChangeArrowheads="1" noChangeShapeType="1" noTextEdit="1"/>
          </p:cNvSpPr>
          <p:nvPr/>
        </p:nvSpPr>
        <p:spPr bwMode="auto">
          <a:xfrm>
            <a:off x="99060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2169" name="WordArt 9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pic>
        <p:nvPicPr>
          <p:cNvPr id="17419" name="Picture 11" descr="j0336978[2]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0"/>
            <a:ext cx="99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AutoShape 12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287000" y="6477000"/>
            <a:ext cx="381000" cy="3810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pic>
        <p:nvPicPr>
          <p:cNvPr id="92173" name="Picture 13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8" name="Oval 28"/>
          <p:cNvSpPr>
            <a:spLocks noChangeArrowheads="1"/>
          </p:cNvSpPr>
          <p:nvPr/>
        </p:nvSpPr>
        <p:spPr bwMode="auto">
          <a:xfrm>
            <a:off x="9525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92189" name="WordArt 29"/>
          <p:cNvSpPr>
            <a:spLocks noChangeArrowheads="1" noChangeShapeType="1" noTextEdit="1"/>
          </p:cNvSpPr>
          <p:nvPr/>
        </p:nvSpPr>
        <p:spPr bwMode="auto">
          <a:xfrm>
            <a:off x="99060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2190" name="WordArt 30"/>
          <p:cNvSpPr>
            <a:spLocks noChangeArrowheads="1" noChangeShapeType="1" noTextEdit="1"/>
          </p:cNvSpPr>
          <p:nvPr/>
        </p:nvSpPr>
        <p:spPr bwMode="auto">
          <a:xfrm>
            <a:off x="9829800" y="1066800"/>
            <a:ext cx="60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2191" name="WordArt 31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2192" name="WordArt 32"/>
          <p:cNvSpPr>
            <a:spLocks noChangeArrowheads="1" noChangeShapeType="1" noTextEdit="1"/>
          </p:cNvSpPr>
          <p:nvPr/>
        </p:nvSpPr>
        <p:spPr bwMode="auto">
          <a:xfrm>
            <a:off x="9829800" y="1066800"/>
            <a:ext cx="533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2193" name="WordArt 33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2224" name="WordArt 64"/>
          <p:cNvSpPr>
            <a:spLocks noChangeArrowheads="1" noChangeShapeType="1" noTextEdit="1"/>
          </p:cNvSpPr>
          <p:nvPr/>
        </p:nvSpPr>
        <p:spPr bwMode="auto">
          <a:xfrm>
            <a:off x="4895850" y="457201"/>
            <a:ext cx="3181350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3:Về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đích</a:t>
            </a:r>
            <a:endParaRPr lang="en-US" sz="3600" b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3098398" y="1387476"/>
            <a:ext cx="7772400" cy="4419600"/>
          </a:xfrm>
          <a:prstGeom prst="ellipse">
            <a:avLst/>
          </a:prstGeom>
          <a:solidFill>
            <a:srgbClr val="AAC93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17430" name="Text Box 26"/>
          <p:cNvSpPr txBox="1">
            <a:spLocks noChangeArrowheads="1"/>
          </p:cNvSpPr>
          <p:nvPr/>
        </p:nvSpPr>
        <p:spPr bwMode="auto">
          <a:xfrm>
            <a:off x="5499100" y="1606550"/>
            <a:ext cx="16716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47790</a:t>
            </a:r>
            <a:r>
              <a:rPr lang="en-US" altLang="en-US" sz="2800" b="1">
                <a:latin typeface="Times New Roman" panose="02020603050405020304" pitchFamily="18" charset="0"/>
              </a:rPr>
              <a:t>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17431" name="Text Box 30"/>
          <p:cNvSpPr txBox="1">
            <a:spLocks noChangeArrowheads="1"/>
          </p:cNvSpPr>
          <p:nvPr/>
        </p:nvSpPr>
        <p:spPr bwMode="auto">
          <a:xfrm>
            <a:off x="7316788" y="16002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95</a:t>
            </a:r>
          </a:p>
        </p:txBody>
      </p:sp>
      <p:sp>
        <p:nvSpPr>
          <p:cNvPr id="17432" name="Text Box 50"/>
          <p:cNvSpPr txBox="1">
            <a:spLocks noChangeArrowheads="1"/>
          </p:cNvSpPr>
          <p:nvPr/>
        </p:nvSpPr>
        <p:spPr bwMode="auto">
          <a:xfrm>
            <a:off x="4114800" y="3132138"/>
            <a:ext cx="6172200" cy="830262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Lượt chia thứ ba  590 : 295 được …</a:t>
            </a:r>
            <a:b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Số cần điền vào chỗ chấm là :</a:t>
            </a:r>
          </a:p>
        </p:txBody>
      </p:sp>
      <p:sp>
        <p:nvSpPr>
          <p:cNvPr id="14387" name="AutoShape 51"/>
          <p:cNvSpPr>
            <a:spLocks noChangeArrowheads="1"/>
          </p:cNvSpPr>
          <p:nvPr/>
        </p:nvSpPr>
        <p:spPr bwMode="auto">
          <a:xfrm>
            <a:off x="6248400" y="4008438"/>
            <a:ext cx="1143000" cy="53340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A . 1</a:t>
            </a:r>
          </a:p>
        </p:txBody>
      </p:sp>
      <p:sp>
        <p:nvSpPr>
          <p:cNvPr id="17434" name="AutoShape 52"/>
          <p:cNvSpPr>
            <a:spLocks noChangeArrowheads="1"/>
          </p:cNvSpPr>
          <p:nvPr/>
        </p:nvSpPr>
        <p:spPr bwMode="auto">
          <a:xfrm>
            <a:off x="6248400" y="4648200"/>
            <a:ext cx="1143000" cy="533400"/>
          </a:xfrm>
          <a:prstGeom prst="flowChartAlternateProcess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B . 2</a:t>
            </a:r>
          </a:p>
        </p:txBody>
      </p:sp>
      <p:sp>
        <p:nvSpPr>
          <p:cNvPr id="14389" name="AutoShape 53"/>
          <p:cNvSpPr>
            <a:spLocks noChangeArrowheads="1"/>
          </p:cNvSpPr>
          <p:nvPr/>
        </p:nvSpPr>
        <p:spPr bwMode="auto">
          <a:xfrm>
            <a:off x="6248400" y="5257800"/>
            <a:ext cx="1143000" cy="533400"/>
          </a:xfrm>
          <a:prstGeom prst="flowChartAlternateProcess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C . 3</a:t>
            </a:r>
          </a:p>
        </p:txBody>
      </p:sp>
      <p:sp>
        <p:nvSpPr>
          <p:cNvPr id="17436" name="Text Box 30"/>
          <p:cNvSpPr txBox="1">
            <a:spLocks noChangeArrowheads="1"/>
          </p:cNvSpPr>
          <p:nvPr/>
        </p:nvSpPr>
        <p:spPr bwMode="auto">
          <a:xfrm>
            <a:off x="5868988" y="19812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1829</a:t>
            </a:r>
          </a:p>
        </p:txBody>
      </p:sp>
      <p:sp>
        <p:nvSpPr>
          <p:cNvPr id="17437" name="Text Box 30"/>
          <p:cNvSpPr txBox="1">
            <a:spLocks noChangeArrowheads="1"/>
          </p:cNvSpPr>
          <p:nvPr/>
        </p:nvSpPr>
        <p:spPr bwMode="auto">
          <a:xfrm>
            <a:off x="7275514" y="2051051"/>
            <a:ext cx="649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6600FF"/>
                </a:solidFill>
                <a:latin typeface="Times New Roman" panose="02020603050405020304" pitchFamily="18" charset="0"/>
              </a:rPr>
              <a:t>16</a:t>
            </a:r>
          </a:p>
        </p:txBody>
      </p: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6021388" y="23622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0590</a:t>
            </a:r>
          </a:p>
        </p:txBody>
      </p:sp>
      <p:sp>
        <p:nvSpPr>
          <p:cNvPr id="14394" name="Text Box 30"/>
          <p:cNvSpPr txBox="1">
            <a:spLocks noChangeArrowheads="1"/>
          </p:cNvSpPr>
          <p:nvPr/>
        </p:nvSpPr>
        <p:spPr bwMode="auto">
          <a:xfrm>
            <a:off x="7656514" y="2057401"/>
            <a:ext cx="649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66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1981200" y="2743200"/>
            <a:ext cx="1905000" cy="2362200"/>
            <a:chOff x="576" y="1824"/>
            <a:chExt cx="768" cy="1152"/>
          </a:xfrm>
          <a:solidFill>
            <a:srgbClr val="FFFF00"/>
          </a:solidFill>
        </p:grpSpPr>
        <p:sp>
          <p:nvSpPr>
            <p:cNvPr id="3111" name="AutoShape 67"/>
            <p:cNvSpPr>
              <a:spLocks noChangeArrowheads="1"/>
            </p:cNvSpPr>
            <p:nvPr/>
          </p:nvSpPr>
          <p:spPr bwMode="auto">
            <a:xfrm>
              <a:off x="576" y="1824"/>
              <a:ext cx="768" cy="720"/>
            </a:xfrm>
            <a:prstGeom prst="wave">
              <a:avLst>
                <a:gd name="adj1" fmla="val 13005"/>
                <a:gd name="adj2" fmla="val 0"/>
              </a:avLst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 dirty="0">
                <a:solidFill>
                  <a:srgbClr val="FF0000"/>
                </a:solidFill>
              </a:endParaRPr>
            </a:p>
            <a:p>
              <a:pPr algn="ctr">
                <a:defRPr/>
              </a:pP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ờ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defRPr/>
              </a:pPr>
              <a:endParaRPr lang="en-US" sz="2400" dirty="0"/>
            </a:p>
          </p:txBody>
        </p:sp>
        <p:sp>
          <p:nvSpPr>
            <p:cNvPr id="3112" name="Line 68"/>
            <p:cNvSpPr>
              <a:spLocks noChangeShapeType="1"/>
            </p:cNvSpPr>
            <p:nvPr/>
          </p:nvSpPr>
          <p:spPr bwMode="auto">
            <a:xfrm>
              <a:off x="576" y="1968"/>
              <a:ext cx="0" cy="1008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pic>
        <p:nvPicPr>
          <p:cNvPr id="92194" name="Picture 34" descr="bunny_thumping_foot_md_clr"/>
          <p:cNvPicPr>
            <a:picLocks noChangeAspect="1" noChangeArrowheads="1" noCrop="1"/>
          </p:cNvPicPr>
          <p:nvPr/>
        </p:nvPicPr>
        <p:blipFill>
          <a:blip r:embed="rId13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13477">
            <a:off x="1524001" y="4800600"/>
            <a:ext cx="981075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97" name="Text Box 30"/>
          <p:cNvSpPr txBox="1">
            <a:spLocks noChangeArrowheads="1"/>
          </p:cNvSpPr>
          <p:nvPr/>
        </p:nvSpPr>
        <p:spPr bwMode="auto">
          <a:xfrm>
            <a:off x="6173788" y="26670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000</a:t>
            </a:r>
          </a:p>
        </p:txBody>
      </p:sp>
      <p:grpSp>
        <p:nvGrpSpPr>
          <p:cNvPr id="17443" name="Group 27"/>
          <p:cNvGrpSpPr>
            <a:grpSpLocks/>
          </p:cNvGrpSpPr>
          <p:nvPr/>
        </p:nvGrpSpPr>
        <p:grpSpPr bwMode="auto">
          <a:xfrm>
            <a:off x="7315201" y="1676400"/>
            <a:ext cx="912813" cy="1143000"/>
            <a:chOff x="1104" y="1680"/>
            <a:chExt cx="576" cy="720"/>
          </a:xfrm>
        </p:grpSpPr>
        <p:sp>
          <p:nvSpPr>
            <p:cNvPr id="40" name="Line 28"/>
            <p:cNvSpPr>
              <a:spLocks noChangeShapeType="1"/>
            </p:cNvSpPr>
            <p:nvPr/>
          </p:nvSpPr>
          <p:spPr bwMode="auto">
            <a:xfrm>
              <a:off x="1104" y="1680"/>
              <a:ext cx="0" cy="72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1" name="Line 29"/>
            <p:cNvSpPr>
              <a:spLocks noChangeShapeType="1"/>
            </p:cNvSpPr>
            <p:nvPr/>
          </p:nvSpPr>
          <p:spPr bwMode="auto">
            <a:xfrm>
              <a:off x="1104" y="1968"/>
              <a:ext cx="57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vi-VN"/>
            </a:p>
          </p:txBody>
        </p:sp>
      </p:grpSp>
    </p:spTree>
    <p:controls>
      <mc:AlternateContent xmlns:mc="http://schemas.openxmlformats.org/markup-compatibility/2006">
        <mc:Choice xmlns:v="urn:schemas-microsoft-com:vml" Requires="v">
          <p:control spid="4111" r:id="rId4" imgW="1676634" imgH="1387540"/>
        </mc:Choice>
        <mc:Fallback>
          <p:control r:id="rId4" imgW="1676634" imgH="1387540">
            <p:pic>
              <p:nvPicPr>
                <p:cNvPr id="17444" name="FOfficeDoc1"/>
                <p:cNvPicPr preferRelativeResize="0">
                  <a:picLocks noChangeAspect="1" noChangeArrowheads="1" noChangeShapeType="1"/>
                </p:cNvPicPr>
                <p:nvPr>
                  <p:custDataLst>
                    <p:tags r:id="rId5"/>
                  </p:custDataLst>
                </p:nvPr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24000" y="1"/>
                  <a:ext cx="1676400" cy="1387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4798782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2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22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2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92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92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92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92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1" presetID="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604 0.03866 L 0.31198 -0.07361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921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01" y="-56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9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3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5" restart="whenNotActive" fill="hold" evtFilter="cancelBubble" nodeType="interactiveSeq">
                <p:stCondLst>
                  <p:cond evt="onClick" delay="0">
                    <p:tgtEl>
                      <p:spTgt spid="921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6" fill="hold" nodeType="clickPar">
                      <p:stCondLst>
                        <p:cond delay="0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9" dur="3992" fill="hold"/>
                                        <p:tgtEl>
                                          <p:spTgt spid="921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173"/>
                  </p:tgtEl>
                </p:cond>
              </p:nextCondLst>
            </p:seq>
            <p:audio>
              <p:cMediaNode>
                <p:cTn id="14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2173"/>
                </p:tgtEl>
              </p:cMediaNode>
            </p:audio>
          </p:childTnLst>
        </p:cTn>
      </p:par>
    </p:tnLst>
    <p:bldLst>
      <p:bldP spid="92167" grpId="0" animBg="1"/>
      <p:bldP spid="92167" grpId="1" animBg="1"/>
      <p:bldP spid="92188" grpId="0" animBg="1"/>
      <p:bldP spid="92188" grpId="1" animBg="1"/>
      <p:bldP spid="40983" grpId="0" animBg="1"/>
      <p:bldP spid="14387" grpId="0" animBg="1"/>
      <p:bldP spid="14389" grpId="0" animBg="1"/>
      <p:bldP spid="14394" grpId="0"/>
      <p:bldP spid="1439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371146" y="2402671"/>
            <a:ext cx="7635300" cy="1464231"/>
          </a:xfrm>
          <a:prstGeom prst="roundRect">
            <a:avLst/>
          </a:prstGeom>
          <a:ln w="190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vi-VN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àm thế nào?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421465909"/>
      </p:ext>
    </p:extLst>
  </p:cSld>
  <p:clrMapOvr>
    <a:masterClrMapping/>
  </p:clrMapOvr>
  <p:transition spd="slow">
    <p:randomBar dir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 picture containing text, clipart&#10;&#10;Description automatically generated">
            <a:extLst>
              <a:ext uri="{FF2B5EF4-FFF2-40B4-BE49-F238E27FC236}">
                <a16:creationId xmlns="" xmlns:a16="http://schemas.microsoft.com/office/drawing/2014/main" id="{F5F38A55-E5D8-4900-A496-682D99E9922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868" y="1055006"/>
            <a:ext cx="3086101" cy="4131216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="" xmlns:a16="http://schemas.microsoft.com/office/drawing/2014/main" id="{88C76365-8BF1-4CD7-B29B-95A5E281466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4276" y="1523984"/>
            <a:ext cx="7315406" cy="4131217"/>
          </a:xfrm>
          <a:prstGeom prst="rect">
            <a:avLst/>
          </a:prstGeom>
        </p:spPr>
      </p:pic>
      <p:pic>
        <p:nvPicPr>
          <p:cNvPr id="7" name="图片 17">
            <a:extLst>
              <a:ext uri="{FF2B5EF4-FFF2-40B4-BE49-F238E27FC236}">
                <a16:creationId xmlns="" xmlns:a16="http://schemas.microsoft.com/office/drawing/2014/main" id="{E677A009-7561-41EF-AB5B-3613160CC0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2913" y="5130844"/>
            <a:ext cx="3385125" cy="452025"/>
          </a:xfrm>
          <a:prstGeom prst="rect">
            <a:avLst/>
          </a:prstGeom>
        </p:spPr>
      </p:pic>
      <p:pic>
        <p:nvPicPr>
          <p:cNvPr id="8" name="图片 18">
            <a:extLst>
              <a:ext uri="{FF2B5EF4-FFF2-40B4-BE49-F238E27FC236}">
                <a16:creationId xmlns="" xmlns:a16="http://schemas.microsoft.com/office/drawing/2014/main" id="{BFE2701F-3C05-4963-80A2-CF73578D02D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84246" y="5113984"/>
            <a:ext cx="3342094" cy="387450"/>
          </a:xfrm>
          <a:prstGeom prst="rect">
            <a:avLst/>
          </a:prstGeom>
        </p:spPr>
      </p:pic>
      <p:pic>
        <p:nvPicPr>
          <p:cNvPr id="9" name="图片 20">
            <a:extLst>
              <a:ext uri="{FF2B5EF4-FFF2-40B4-BE49-F238E27FC236}">
                <a16:creationId xmlns="" xmlns:a16="http://schemas.microsoft.com/office/drawing/2014/main" id="{F8BF6074-508E-4F68-AEE2-FEFB4AAA48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6121" y="5625428"/>
            <a:ext cx="2349879" cy="272423"/>
          </a:xfrm>
          <a:prstGeom prst="rect">
            <a:avLst/>
          </a:prstGeom>
        </p:spPr>
      </p:pic>
      <p:pic>
        <p:nvPicPr>
          <p:cNvPr id="10" name="图片 18">
            <a:extLst>
              <a:ext uri="{FF2B5EF4-FFF2-40B4-BE49-F238E27FC236}">
                <a16:creationId xmlns="" xmlns:a16="http://schemas.microsoft.com/office/drawing/2014/main" id="{91653F6A-3CB5-4511-8240-83A45531575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4073" y="5561020"/>
            <a:ext cx="2349879" cy="272423"/>
          </a:xfrm>
          <a:prstGeom prst="rect">
            <a:avLst/>
          </a:prstGeom>
        </p:spPr>
      </p:pic>
      <p:pic>
        <p:nvPicPr>
          <p:cNvPr id="11" name="图片 22">
            <a:extLst>
              <a:ext uri="{FF2B5EF4-FFF2-40B4-BE49-F238E27FC236}">
                <a16:creationId xmlns="" xmlns:a16="http://schemas.microsoft.com/office/drawing/2014/main" id="{67191AB9-681D-4C86-ACCE-EE25064F34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54546" y="103702"/>
            <a:ext cx="1192409" cy="1174575"/>
          </a:xfrm>
          <a:prstGeom prst="rect">
            <a:avLst/>
          </a:prstGeom>
        </p:spPr>
      </p:pic>
      <p:pic>
        <p:nvPicPr>
          <p:cNvPr id="12" name="图片 23">
            <a:extLst>
              <a:ext uri="{FF2B5EF4-FFF2-40B4-BE49-F238E27FC236}">
                <a16:creationId xmlns="" xmlns:a16="http://schemas.microsoft.com/office/drawing/2014/main" id="{DBE67AD7-1F14-45D3-A982-520066E07E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78428" y="2410290"/>
            <a:ext cx="767391" cy="710325"/>
          </a:xfrm>
          <a:prstGeom prst="rect">
            <a:avLst/>
          </a:prstGeom>
        </p:spPr>
      </p:pic>
      <p:pic>
        <p:nvPicPr>
          <p:cNvPr id="13" name="图片 25">
            <a:extLst>
              <a:ext uri="{FF2B5EF4-FFF2-40B4-BE49-F238E27FC236}">
                <a16:creationId xmlns="" xmlns:a16="http://schemas.microsoft.com/office/drawing/2014/main" id="{94C09F0B-CF8D-4762-920D-2EC5A5B1E4E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36139" y="1163864"/>
            <a:ext cx="1018406" cy="889700"/>
          </a:xfrm>
          <a:prstGeom prst="rect">
            <a:avLst/>
          </a:prstGeom>
        </p:spPr>
      </p:pic>
      <p:pic>
        <p:nvPicPr>
          <p:cNvPr id="14" name="图片 22">
            <a:extLst>
              <a:ext uri="{FF2B5EF4-FFF2-40B4-BE49-F238E27FC236}">
                <a16:creationId xmlns="" xmlns:a16="http://schemas.microsoft.com/office/drawing/2014/main" id="{AB1FE37A-C163-4277-A532-A4197A04C2A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45626" y="228080"/>
            <a:ext cx="1192409" cy="1174575"/>
          </a:xfrm>
          <a:prstGeom prst="rect">
            <a:avLst/>
          </a:prstGeom>
        </p:spPr>
      </p:pic>
      <p:pic>
        <p:nvPicPr>
          <p:cNvPr id="15" name="图片 25">
            <a:extLst>
              <a:ext uri="{FF2B5EF4-FFF2-40B4-BE49-F238E27FC236}">
                <a16:creationId xmlns="" xmlns:a16="http://schemas.microsoft.com/office/drawing/2014/main" id="{77B09F08-5CCF-4E97-93D9-F07AC0456A8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45625" y="1763442"/>
            <a:ext cx="680514" cy="594511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DCC244CC-CBF1-4228-BF10-28FA82ED3513}"/>
              </a:ext>
            </a:extLst>
          </p:cNvPr>
          <p:cNvSpPr txBox="1"/>
          <p:nvPr/>
        </p:nvSpPr>
        <p:spPr>
          <a:xfrm>
            <a:off x="4433700" y="1639482"/>
            <a:ext cx="395712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sz="30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Dặn</a:t>
            </a:r>
            <a:r>
              <a:rPr lang="en-US" sz="30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dò</a:t>
            </a:r>
            <a:endParaRPr lang="en-US" sz="30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ADE4C85B-F039-4F0C-BB8F-20463C547A3B}"/>
              </a:ext>
            </a:extLst>
          </p:cNvPr>
          <p:cNvSpPr txBox="1"/>
          <p:nvPr/>
        </p:nvSpPr>
        <p:spPr>
          <a:xfrm>
            <a:off x="3913308" y="2935070"/>
            <a:ext cx="455905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vừa học</a:t>
            </a:r>
            <a:endParaRPr lang="en-US" sz="21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="" xmlns:a16="http://schemas.microsoft.com/office/drawing/2014/main" id="{D70A176C-965D-41BF-B31D-B8960957065D}"/>
              </a:ext>
            </a:extLst>
          </p:cNvPr>
          <p:cNvSpPr txBox="1"/>
          <p:nvPr/>
        </p:nvSpPr>
        <p:spPr>
          <a:xfrm flipH="1">
            <a:off x="3908823" y="3299750"/>
            <a:ext cx="456802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li.</a:t>
            </a:r>
          </a:p>
        </p:txBody>
      </p:sp>
      <p:sp>
        <p:nvSpPr>
          <p:cNvPr id="21" name="Hộp Văn bản 20">
            <a:extLst>
              <a:ext uri="{FF2B5EF4-FFF2-40B4-BE49-F238E27FC236}">
                <a16:creationId xmlns="" xmlns:a16="http://schemas.microsoft.com/office/drawing/2014/main" id="{C5F1B1B0-88B6-48AF-A5B0-7C05E36955AE}"/>
              </a:ext>
            </a:extLst>
          </p:cNvPr>
          <p:cNvSpPr txBox="1"/>
          <p:nvPr/>
        </p:nvSpPr>
        <p:spPr>
          <a:xfrm>
            <a:off x="3908824" y="3715248"/>
            <a:ext cx="511410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474298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2" presetID="2" presetClass="entr" presetSubtype="9" fill="hold" nodeType="after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24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2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4" fill="hold" nodeType="with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28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29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1" fill="hold" nodeType="with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32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33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35" presetID="2" presetClass="entr" presetSubtype="9" fill="hold" nodeType="after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37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38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2" presetClass="entr" presetSubtype="1" fill="hold" nodeType="with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41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42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7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9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6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3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68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/>
          <p:bldP spid="17" grpId="0"/>
          <p:bldP spid="19" grpId="0"/>
          <p:bldP spid="2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2" presetID="2" presetClass="entr" presetSubtype="9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35" presetID="2" presetClass="entr" presetSubtype="9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8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1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2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7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9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6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3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68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/>
          <p:bldP spid="17" grpId="0"/>
          <p:bldP spid="19" grpId="0"/>
          <p:bldP spid="21" grpId="0"/>
        </p:bldLst>
      </p:timing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" name="Google Shape;1556;p37"/>
          <p:cNvSpPr txBox="1">
            <a:spLocks noGrp="1"/>
          </p:cNvSpPr>
          <p:nvPr>
            <p:ph type="title"/>
          </p:nvPr>
        </p:nvSpPr>
        <p:spPr>
          <a:xfrm>
            <a:off x="5939976" y="2933096"/>
            <a:ext cx="4576671" cy="757574"/>
          </a:xfrm>
          <a:prstGeom prst="rect">
            <a:avLst/>
          </a:prstGeom>
        </p:spPr>
        <p:txBody>
          <a:bodyPr spcFirstLastPara="1" vert="horz" wrap="square" lIns="91505" tIns="91505" rIns="91505" bIns="91505" rtlCol="0" anchor="b" anchorCtr="0">
            <a:noAutofit/>
          </a:bodyPr>
          <a:lstStyle/>
          <a:p>
            <a:pPr algn="ctr"/>
            <a:r>
              <a:rPr lang="en-US" sz="6000" b="1" dirty="0" err="1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Chúc</a:t>
            </a:r>
            <a:r>
              <a:rPr lang="en-US" sz="6000" b="1" dirty="0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các</a:t>
            </a:r>
            <a:r>
              <a:rPr lang="en-US" sz="6000" b="1" dirty="0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 con </a:t>
            </a:r>
            <a:r>
              <a:rPr lang="en-US" sz="6000" b="1" dirty="0" err="1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học</a:t>
            </a:r>
            <a:r>
              <a:rPr lang="en-US" sz="6000" b="1" dirty="0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tốt</a:t>
            </a:r>
            <a:endParaRPr lang="en-US" sz="6000" b="1" dirty="0">
              <a:latin typeface="Times New Roman" panose="02020603050405020304" pitchFamily="18" charset="0"/>
              <a:ea typeface="Arial-Rounded" pitchFamily="34" charset="0"/>
              <a:cs typeface="Times New Roman" panose="02020603050405020304" pitchFamily="18" charset="0"/>
            </a:endParaRPr>
          </a:p>
        </p:txBody>
      </p:sp>
      <p:sp>
        <p:nvSpPr>
          <p:cNvPr id="1558" name="Google Shape;1558;p37"/>
          <p:cNvSpPr/>
          <p:nvPr/>
        </p:nvSpPr>
        <p:spPr>
          <a:xfrm>
            <a:off x="2408927" y="3172556"/>
            <a:ext cx="157495" cy="215329"/>
          </a:xfrm>
          <a:custGeom>
            <a:avLst/>
            <a:gdLst/>
            <a:ahLst/>
            <a:cxnLst/>
            <a:rect l="l" t="t" r="r" b="b"/>
            <a:pathLst>
              <a:path w="2394" h="3265" extrusionOk="0">
                <a:moveTo>
                  <a:pt x="762" y="0"/>
                </a:moveTo>
                <a:cubicBezTo>
                  <a:pt x="461" y="0"/>
                  <a:pt x="113" y="815"/>
                  <a:pt x="113" y="815"/>
                </a:cubicBezTo>
                <a:cubicBezTo>
                  <a:pt x="113" y="815"/>
                  <a:pt x="1" y="2398"/>
                  <a:pt x="436" y="2969"/>
                </a:cubicBezTo>
                <a:cubicBezTo>
                  <a:pt x="601" y="3184"/>
                  <a:pt x="898" y="3264"/>
                  <a:pt x="1207" y="3264"/>
                </a:cubicBezTo>
                <a:cubicBezTo>
                  <a:pt x="1719" y="3264"/>
                  <a:pt x="2266" y="3043"/>
                  <a:pt x="2309" y="2844"/>
                </a:cubicBezTo>
                <a:cubicBezTo>
                  <a:pt x="2353" y="2638"/>
                  <a:pt x="1855" y="2600"/>
                  <a:pt x="1481" y="2600"/>
                </a:cubicBezTo>
                <a:cubicBezTo>
                  <a:pt x="1306" y="2600"/>
                  <a:pt x="1158" y="2608"/>
                  <a:pt x="1106" y="2611"/>
                </a:cubicBezTo>
                <a:lnTo>
                  <a:pt x="1106" y="2611"/>
                </a:lnTo>
                <a:cubicBezTo>
                  <a:pt x="1271" y="2600"/>
                  <a:pt x="2393" y="2507"/>
                  <a:pt x="2372" y="2174"/>
                </a:cubicBezTo>
                <a:cubicBezTo>
                  <a:pt x="2357" y="1973"/>
                  <a:pt x="1913" y="1929"/>
                  <a:pt x="1524" y="1929"/>
                </a:cubicBezTo>
                <a:cubicBezTo>
                  <a:pt x="1217" y="1929"/>
                  <a:pt x="944" y="1956"/>
                  <a:pt x="944" y="1956"/>
                </a:cubicBezTo>
                <a:cubicBezTo>
                  <a:pt x="944" y="1956"/>
                  <a:pt x="2240" y="1798"/>
                  <a:pt x="2174" y="1376"/>
                </a:cubicBezTo>
                <a:cubicBezTo>
                  <a:pt x="2145" y="1205"/>
                  <a:pt x="1904" y="1154"/>
                  <a:pt x="1629" y="1154"/>
                </a:cubicBezTo>
                <a:cubicBezTo>
                  <a:pt x="1382" y="1154"/>
                  <a:pt x="1107" y="1195"/>
                  <a:pt x="930" y="1227"/>
                </a:cubicBezTo>
                <a:lnTo>
                  <a:pt x="930" y="1227"/>
                </a:lnTo>
                <a:cubicBezTo>
                  <a:pt x="1332" y="1142"/>
                  <a:pt x="2237" y="925"/>
                  <a:pt x="2108" y="703"/>
                </a:cubicBezTo>
                <a:cubicBezTo>
                  <a:pt x="2053" y="609"/>
                  <a:pt x="1885" y="577"/>
                  <a:pt x="1684" y="577"/>
                </a:cubicBezTo>
                <a:cubicBezTo>
                  <a:pt x="1284" y="577"/>
                  <a:pt x="756" y="703"/>
                  <a:pt x="756" y="703"/>
                </a:cubicBezTo>
                <a:cubicBezTo>
                  <a:pt x="756" y="703"/>
                  <a:pt x="1063" y="27"/>
                  <a:pt x="773" y="1"/>
                </a:cubicBezTo>
                <a:cubicBezTo>
                  <a:pt x="769" y="1"/>
                  <a:pt x="766" y="0"/>
                  <a:pt x="762" y="0"/>
                </a:cubicBezTo>
                <a:close/>
              </a:path>
            </a:pathLst>
          </a:custGeom>
          <a:solidFill>
            <a:srgbClr val="FFE4DC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defTabSz="687537">
              <a:buClr>
                <a:srgbClr val="000000"/>
              </a:buClr>
            </a:pPr>
            <a:endParaRPr sz="1429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559" name="Google Shape;1559;p37"/>
          <p:cNvGrpSpPr/>
          <p:nvPr/>
        </p:nvGrpSpPr>
        <p:grpSpPr>
          <a:xfrm>
            <a:off x="2352467" y="2112920"/>
            <a:ext cx="3743543" cy="3055986"/>
            <a:chOff x="828466" y="1258925"/>
            <a:chExt cx="3743543" cy="3048426"/>
          </a:xfrm>
        </p:grpSpPr>
        <p:grpSp>
          <p:nvGrpSpPr>
            <p:cNvPr id="1560" name="Google Shape;1560;p37"/>
            <p:cNvGrpSpPr/>
            <p:nvPr/>
          </p:nvGrpSpPr>
          <p:grpSpPr>
            <a:xfrm>
              <a:off x="1145471" y="4174188"/>
              <a:ext cx="3198980" cy="133163"/>
              <a:chOff x="1113383" y="4120138"/>
              <a:chExt cx="3198980" cy="133163"/>
            </a:xfrm>
          </p:grpSpPr>
          <p:sp>
            <p:nvSpPr>
              <p:cNvPr id="1561" name="Google Shape;1561;p37"/>
              <p:cNvSpPr/>
              <p:nvPr/>
            </p:nvSpPr>
            <p:spPr>
              <a:xfrm>
                <a:off x="1113383" y="4120138"/>
                <a:ext cx="1348418" cy="132338"/>
              </a:xfrm>
              <a:custGeom>
                <a:avLst/>
                <a:gdLst/>
                <a:ahLst/>
                <a:cxnLst/>
                <a:rect l="l" t="t" r="r" b="b"/>
                <a:pathLst>
                  <a:path w="19981" h="1961" extrusionOk="0">
                    <a:moveTo>
                      <a:pt x="9989" y="1"/>
                    </a:moveTo>
                    <a:cubicBezTo>
                      <a:pt x="4473" y="1"/>
                      <a:pt x="1" y="439"/>
                      <a:pt x="1" y="980"/>
                    </a:cubicBezTo>
                    <a:cubicBezTo>
                      <a:pt x="1" y="1519"/>
                      <a:pt x="4473" y="1960"/>
                      <a:pt x="9989" y="1960"/>
                    </a:cubicBezTo>
                    <a:cubicBezTo>
                      <a:pt x="15506" y="1960"/>
                      <a:pt x="19980" y="1519"/>
                      <a:pt x="19980" y="980"/>
                    </a:cubicBezTo>
                    <a:cubicBezTo>
                      <a:pt x="19980" y="439"/>
                      <a:pt x="15506" y="1"/>
                      <a:pt x="9989" y="1"/>
                    </a:cubicBezTo>
                    <a:close/>
                  </a:path>
                </a:pathLst>
              </a:custGeom>
              <a:solidFill>
                <a:srgbClr val="422C46">
                  <a:alpha val="20540"/>
                </a:srgbClr>
              </a:solidFill>
              <a:ln>
                <a:noFill/>
              </a:ln>
            </p:spPr>
            <p:txBody>
              <a:bodyPr spcFirstLastPara="1" wrap="square" lIns="68739" tIns="68739" rIns="68739" bIns="68739" anchor="ctr" anchorCtr="0">
                <a:noAutofit/>
              </a:bodyPr>
              <a:lstStyle/>
              <a:p>
                <a:pPr defTabSz="687537">
                  <a:buClr>
                    <a:srgbClr val="000000"/>
                  </a:buClr>
                </a:pPr>
                <a:endParaRPr sz="1429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62" name="Google Shape;1562;p37"/>
              <p:cNvSpPr/>
              <p:nvPr/>
            </p:nvSpPr>
            <p:spPr>
              <a:xfrm>
                <a:off x="2963946" y="4120963"/>
                <a:ext cx="1348418" cy="132338"/>
              </a:xfrm>
              <a:custGeom>
                <a:avLst/>
                <a:gdLst/>
                <a:ahLst/>
                <a:cxnLst/>
                <a:rect l="l" t="t" r="r" b="b"/>
                <a:pathLst>
                  <a:path w="19981" h="1961" extrusionOk="0">
                    <a:moveTo>
                      <a:pt x="9989" y="1"/>
                    </a:moveTo>
                    <a:cubicBezTo>
                      <a:pt x="4473" y="1"/>
                      <a:pt x="1" y="439"/>
                      <a:pt x="1" y="980"/>
                    </a:cubicBezTo>
                    <a:cubicBezTo>
                      <a:pt x="1" y="1519"/>
                      <a:pt x="4473" y="1960"/>
                      <a:pt x="9989" y="1960"/>
                    </a:cubicBezTo>
                    <a:cubicBezTo>
                      <a:pt x="15506" y="1960"/>
                      <a:pt x="19980" y="1519"/>
                      <a:pt x="19980" y="980"/>
                    </a:cubicBezTo>
                    <a:cubicBezTo>
                      <a:pt x="19980" y="439"/>
                      <a:pt x="15506" y="1"/>
                      <a:pt x="9989" y="1"/>
                    </a:cubicBezTo>
                    <a:close/>
                  </a:path>
                </a:pathLst>
              </a:custGeom>
              <a:solidFill>
                <a:srgbClr val="422C46">
                  <a:alpha val="20540"/>
                </a:srgbClr>
              </a:solidFill>
              <a:ln>
                <a:noFill/>
              </a:ln>
            </p:spPr>
            <p:txBody>
              <a:bodyPr spcFirstLastPara="1" wrap="square" lIns="68739" tIns="68739" rIns="68739" bIns="68739" anchor="ctr" anchorCtr="0">
                <a:noAutofit/>
              </a:bodyPr>
              <a:lstStyle/>
              <a:p>
                <a:pPr defTabSz="687537">
                  <a:buClr>
                    <a:srgbClr val="000000"/>
                  </a:buClr>
                </a:pPr>
                <a:endParaRPr sz="1429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563" name="Google Shape;1563;p37"/>
            <p:cNvSpPr/>
            <p:nvPr/>
          </p:nvSpPr>
          <p:spPr>
            <a:xfrm>
              <a:off x="2994953" y="2562775"/>
              <a:ext cx="244993" cy="344398"/>
            </a:xfrm>
            <a:custGeom>
              <a:avLst/>
              <a:gdLst/>
              <a:ahLst/>
              <a:cxnLst/>
              <a:rect l="l" t="t" r="r" b="b"/>
              <a:pathLst>
                <a:path w="3724" h="5235" extrusionOk="0">
                  <a:moveTo>
                    <a:pt x="280" y="541"/>
                  </a:moveTo>
                  <a:cubicBezTo>
                    <a:pt x="281" y="545"/>
                    <a:pt x="282" y="547"/>
                    <a:pt x="283" y="548"/>
                  </a:cubicBezTo>
                  <a:lnTo>
                    <a:pt x="283" y="548"/>
                  </a:lnTo>
                  <a:cubicBezTo>
                    <a:pt x="282" y="546"/>
                    <a:pt x="281" y="544"/>
                    <a:pt x="280" y="541"/>
                  </a:cubicBezTo>
                  <a:close/>
                  <a:moveTo>
                    <a:pt x="283" y="548"/>
                  </a:moveTo>
                  <a:cubicBezTo>
                    <a:pt x="283" y="549"/>
                    <a:pt x="283" y="549"/>
                    <a:pt x="284" y="549"/>
                  </a:cubicBezTo>
                  <a:lnTo>
                    <a:pt x="284" y="549"/>
                  </a:lnTo>
                  <a:cubicBezTo>
                    <a:pt x="284" y="549"/>
                    <a:pt x="283" y="549"/>
                    <a:pt x="283" y="548"/>
                  </a:cubicBezTo>
                  <a:close/>
                  <a:moveTo>
                    <a:pt x="65" y="0"/>
                  </a:moveTo>
                  <a:cubicBezTo>
                    <a:pt x="51" y="0"/>
                    <a:pt x="39" y="7"/>
                    <a:pt x="30" y="18"/>
                  </a:cubicBezTo>
                  <a:cubicBezTo>
                    <a:pt x="0" y="48"/>
                    <a:pt x="0" y="91"/>
                    <a:pt x="30" y="124"/>
                  </a:cubicBezTo>
                  <a:cubicBezTo>
                    <a:pt x="50" y="144"/>
                    <a:pt x="66" y="170"/>
                    <a:pt x="86" y="193"/>
                  </a:cubicBezTo>
                  <a:cubicBezTo>
                    <a:pt x="165" y="299"/>
                    <a:pt x="228" y="407"/>
                    <a:pt x="277" y="529"/>
                  </a:cubicBezTo>
                  <a:lnTo>
                    <a:pt x="277" y="533"/>
                  </a:lnTo>
                  <a:cubicBezTo>
                    <a:pt x="279" y="534"/>
                    <a:pt x="280" y="538"/>
                    <a:pt x="280" y="541"/>
                  </a:cubicBezTo>
                  <a:lnTo>
                    <a:pt x="280" y="541"/>
                  </a:lnTo>
                  <a:cubicBezTo>
                    <a:pt x="280" y="541"/>
                    <a:pt x="280" y="540"/>
                    <a:pt x="280" y="539"/>
                  </a:cubicBezTo>
                  <a:lnTo>
                    <a:pt x="280" y="539"/>
                  </a:lnTo>
                  <a:cubicBezTo>
                    <a:pt x="327" y="655"/>
                    <a:pt x="363" y="770"/>
                    <a:pt x="389" y="892"/>
                  </a:cubicBezTo>
                  <a:cubicBezTo>
                    <a:pt x="416" y="1014"/>
                    <a:pt x="439" y="1140"/>
                    <a:pt x="449" y="1262"/>
                  </a:cubicBezTo>
                  <a:cubicBezTo>
                    <a:pt x="505" y="1727"/>
                    <a:pt x="508" y="2201"/>
                    <a:pt x="590" y="2663"/>
                  </a:cubicBezTo>
                  <a:cubicBezTo>
                    <a:pt x="630" y="2894"/>
                    <a:pt x="709" y="3122"/>
                    <a:pt x="801" y="3336"/>
                  </a:cubicBezTo>
                  <a:cubicBezTo>
                    <a:pt x="890" y="3550"/>
                    <a:pt x="1019" y="3751"/>
                    <a:pt x="1158" y="3936"/>
                  </a:cubicBezTo>
                  <a:cubicBezTo>
                    <a:pt x="1415" y="4276"/>
                    <a:pt x="1751" y="4553"/>
                    <a:pt x="2121" y="4761"/>
                  </a:cubicBezTo>
                  <a:cubicBezTo>
                    <a:pt x="2318" y="4876"/>
                    <a:pt x="2533" y="4972"/>
                    <a:pt x="2750" y="5051"/>
                  </a:cubicBezTo>
                  <a:cubicBezTo>
                    <a:pt x="2965" y="5130"/>
                    <a:pt x="3186" y="5186"/>
                    <a:pt x="3410" y="5229"/>
                  </a:cubicBezTo>
                  <a:cubicBezTo>
                    <a:pt x="3433" y="5232"/>
                    <a:pt x="3455" y="5235"/>
                    <a:pt x="3477" y="5235"/>
                  </a:cubicBezTo>
                  <a:cubicBezTo>
                    <a:pt x="3516" y="5235"/>
                    <a:pt x="3554" y="5227"/>
                    <a:pt x="3595" y="5206"/>
                  </a:cubicBezTo>
                  <a:cubicBezTo>
                    <a:pt x="3647" y="5179"/>
                    <a:pt x="3690" y="5123"/>
                    <a:pt x="3707" y="5067"/>
                  </a:cubicBezTo>
                  <a:cubicBezTo>
                    <a:pt x="3723" y="5005"/>
                    <a:pt x="3713" y="4939"/>
                    <a:pt x="3687" y="4883"/>
                  </a:cubicBezTo>
                  <a:cubicBezTo>
                    <a:pt x="3654" y="4823"/>
                    <a:pt x="3605" y="4793"/>
                    <a:pt x="3545" y="4770"/>
                  </a:cubicBezTo>
                  <a:cubicBezTo>
                    <a:pt x="3308" y="4678"/>
                    <a:pt x="3067" y="4589"/>
                    <a:pt x="2833" y="4487"/>
                  </a:cubicBezTo>
                  <a:cubicBezTo>
                    <a:pt x="2533" y="4348"/>
                    <a:pt x="2239" y="4190"/>
                    <a:pt x="1975" y="3992"/>
                  </a:cubicBezTo>
                  <a:cubicBezTo>
                    <a:pt x="1784" y="3837"/>
                    <a:pt x="1619" y="3666"/>
                    <a:pt x="1471" y="3471"/>
                  </a:cubicBezTo>
                  <a:cubicBezTo>
                    <a:pt x="1303" y="3240"/>
                    <a:pt x="1158" y="2986"/>
                    <a:pt x="1049" y="2722"/>
                  </a:cubicBezTo>
                  <a:cubicBezTo>
                    <a:pt x="966" y="2508"/>
                    <a:pt x="904" y="2284"/>
                    <a:pt x="854" y="2063"/>
                  </a:cubicBezTo>
                  <a:cubicBezTo>
                    <a:pt x="828" y="1941"/>
                    <a:pt x="808" y="1822"/>
                    <a:pt x="788" y="1707"/>
                  </a:cubicBezTo>
                  <a:cubicBezTo>
                    <a:pt x="762" y="1575"/>
                    <a:pt x="739" y="1446"/>
                    <a:pt x="709" y="1321"/>
                  </a:cubicBezTo>
                  <a:cubicBezTo>
                    <a:pt x="660" y="1083"/>
                    <a:pt x="594" y="853"/>
                    <a:pt x="508" y="635"/>
                  </a:cubicBezTo>
                  <a:cubicBezTo>
                    <a:pt x="416" y="414"/>
                    <a:pt x="294" y="206"/>
                    <a:pt x="135" y="25"/>
                  </a:cubicBezTo>
                  <a:cubicBezTo>
                    <a:pt x="125" y="8"/>
                    <a:pt x="102" y="5"/>
                    <a:pt x="86" y="5"/>
                  </a:cubicBezTo>
                  <a:cubicBezTo>
                    <a:pt x="78" y="2"/>
                    <a:pt x="71" y="0"/>
                    <a:pt x="65" y="0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4" name="Google Shape;1564;p37"/>
            <p:cNvSpPr/>
            <p:nvPr/>
          </p:nvSpPr>
          <p:spPr>
            <a:xfrm>
              <a:off x="3132713" y="2762046"/>
              <a:ext cx="154930" cy="98089"/>
            </a:xfrm>
            <a:custGeom>
              <a:avLst/>
              <a:gdLst/>
              <a:ahLst/>
              <a:cxnLst/>
              <a:rect l="l" t="t" r="r" b="b"/>
              <a:pathLst>
                <a:path w="2355" h="1491" extrusionOk="0">
                  <a:moveTo>
                    <a:pt x="60" y="0"/>
                  </a:moveTo>
                  <a:cubicBezTo>
                    <a:pt x="46" y="3"/>
                    <a:pt x="30" y="7"/>
                    <a:pt x="20" y="13"/>
                  </a:cubicBezTo>
                  <a:cubicBezTo>
                    <a:pt x="0" y="36"/>
                    <a:pt x="0" y="73"/>
                    <a:pt x="20" y="93"/>
                  </a:cubicBezTo>
                  <a:cubicBezTo>
                    <a:pt x="323" y="399"/>
                    <a:pt x="627" y="703"/>
                    <a:pt x="973" y="960"/>
                  </a:cubicBezTo>
                  <a:cubicBezTo>
                    <a:pt x="1059" y="1026"/>
                    <a:pt x="1151" y="1082"/>
                    <a:pt x="1247" y="1141"/>
                  </a:cubicBezTo>
                  <a:cubicBezTo>
                    <a:pt x="1336" y="1197"/>
                    <a:pt x="1431" y="1247"/>
                    <a:pt x="1530" y="1296"/>
                  </a:cubicBezTo>
                  <a:cubicBezTo>
                    <a:pt x="1629" y="1346"/>
                    <a:pt x="1728" y="1382"/>
                    <a:pt x="1830" y="1415"/>
                  </a:cubicBezTo>
                  <a:cubicBezTo>
                    <a:pt x="1946" y="1454"/>
                    <a:pt x="2065" y="1478"/>
                    <a:pt x="2190" y="1491"/>
                  </a:cubicBezTo>
                  <a:cubicBezTo>
                    <a:pt x="2220" y="1491"/>
                    <a:pt x="2243" y="1481"/>
                    <a:pt x="2266" y="1471"/>
                  </a:cubicBezTo>
                  <a:cubicBezTo>
                    <a:pt x="2302" y="1448"/>
                    <a:pt x="2328" y="1415"/>
                    <a:pt x="2342" y="1375"/>
                  </a:cubicBezTo>
                  <a:cubicBezTo>
                    <a:pt x="2355" y="1332"/>
                    <a:pt x="2345" y="1293"/>
                    <a:pt x="2325" y="1257"/>
                  </a:cubicBezTo>
                  <a:cubicBezTo>
                    <a:pt x="2309" y="1224"/>
                    <a:pt x="2272" y="1191"/>
                    <a:pt x="2236" y="1181"/>
                  </a:cubicBezTo>
                  <a:cubicBezTo>
                    <a:pt x="2091" y="1158"/>
                    <a:pt x="1949" y="1128"/>
                    <a:pt x="1811" y="1085"/>
                  </a:cubicBezTo>
                  <a:cubicBezTo>
                    <a:pt x="1669" y="1046"/>
                    <a:pt x="1534" y="999"/>
                    <a:pt x="1402" y="947"/>
                  </a:cubicBezTo>
                  <a:cubicBezTo>
                    <a:pt x="1092" y="805"/>
                    <a:pt x="805" y="620"/>
                    <a:pt x="541" y="416"/>
                  </a:cubicBezTo>
                  <a:lnTo>
                    <a:pt x="541" y="416"/>
                  </a:lnTo>
                  <a:lnTo>
                    <a:pt x="554" y="426"/>
                  </a:lnTo>
                  <a:cubicBezTo>
                    <a:pt x="393" y="300"/>
                    <a:pt x="244" y="162"/>
                    <a:pt x="99" y="20"/>
                  </a:cubicBezTo>
                  <a:cubicBezTo>
                    <a:pt x="86" y="7"/>
                    <a:pt x="76" y="0"/>
                    <a:pt x="60" y="0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5" name="Google Shape;1565;p37"/>
            <p:cNvSpPr/>
            <p:nvPr/>
          </p:nvSpPr>
          <p:spPr>
            <a:xfrm>
              <a:off x="4152820" y="2578893"/>
              <a:ext cx="122233" cy="289202"/>
            </a:xfrm>
            <a:custGeom>
              <a:avLst/>
              <a:gdLst/>
              <a:ahLst/>
              <a:cxnLst/>
              <a:rect l="l" t="t" r="r" b="b"/>
              <a:pathLst>
                <a:path w="1858" h="4396" extrusionOk="0">
                  <a:moveTo>
                    <a:pt x="699" y="3441"/>
                  </a:moveTo>
                  <a:cubicBezTo>
                    <a:pt x="697" y="3444"/>
                    <a:pt x="695" y="3446"/>
                    <a:pt x="692" y="3449"/>
                  </a:cubicBezTo>
                  <a:lnTo>
                    <a:pt x="692" y="3449"/>
                  </a:lnTo>
                  <a:cubicBezTo>
                    <a:pt x="694" y="3446"/>
                    <a:pt x="695" y="3443"/>
                    <a:pt x="699" y="3441"/>
                  </a:cubicBezTo>
                  <a:close/>
                  <a:moveTo>
                    <a:pt x="1788" y="1"/>
                  </a:moveTo>
                  <a:cubicBezTo>
                    <a:pt x="1762" y="4"/>
                    <a:pt x="1735" y="21"/>
                    <a:pt x="1729" y="50"/>
                  </a:cubicBezTo>
                  <a:cubicBezTo>
                    <a:pt x="1620" y="519"/>
                    <a:pt x="1544" y="993"/>
                    <a:pt x="1458" y="1468"/>
                  </a:cubicBezTo>
                  <a:cubicBezTo>
                    <a:pt x="1415" y="1689"/>
                    <a:pt x="1366" y="1907"/>
                    <a:pt x="1310" y="2128"/>
                  </a:cubicBezTo>
                  <a:cubicBezTo>
                    <a:pt x="1250" y="2349"/>
                    <a:pt x="1178" y="2573"/>
                    <a:pt x="1085" y="2781"/>
                  </a:cubicBezTo>
                  <a:cubicBezTo>
                    <a:pt x="980" y="3015"/>
                    <a:pt x="855" y="3237"/>
                    <a:pt x="699" y="3440"/>
                  </a:cubicBezTo>
                  <a:lnTo>
                    <a:pt x="699" y="3440"/>
                  </a:lnTo>
                  <a:cubicBezTo>
                    <a:pt x="699" y="3440"/>
                    <a:pt x="699" y="3440"/>
                    <a:pt x="700" y="3440"/>
                  </a:cubicBezTo>
                  <a:lnTo>
                    <a:pt x="700" y="3440"/>
                  </a:lnTo>
                  <a:cubicBezTo>
                    <a:pt x="699" y="3441"/>
                    <a:pt x="699" y="3441"/>
                    <a:pt x="699" y="3441"/>
                  </a:cubicBezTo>
                  <a:lnTo>
                    <a:pt x="699" y="3441"/>
                  </a:lnTo>
                  <a:cubicBezTo>
                    <a:pt x="699" y="3441"/>
                    <a:pt x="699" y="3441"/>
                    <a:pt x="699" y="3440"/>
                  </a:cubicBezTo>
                  <a:lnTo>
                    <a:pt x="699" y="3440"/>
                  </a:lnTo>
                  <a:cubicBezTo>
                    <a:pt x="694" y="3441"/>
                    <a:pt x="693" y="3446"/>
                    <a:pt x="691" y="3451"/>
                  </a:cubicBezTo>
                  <a:lnTo>
                    <a:pt x="691" y="3451"/>
                  </a:lnTo>
                  <a:cubicBezTo>
                    <a:pt x="691" y="3451"/>
                    <a:pt x="692" y="3450"/>
                    <a:pt x="692" y="3449"/>
                  </a:cubicBezTo>
                  <a:lnTo>
                    <a:pt x="692" y="3449"/>
                  </a:lnTo>
                  <a:cubicBezTo>
                    <a:pt x="692" y="3451"/>
                    <a:pt x="691" y="3452"/>
                    <a:pt x="690" y="3454"/>
                  </a:cubicBezTo>
                  <a:cubicBezTo>
                    <a:pt x="690" y="3453"/>
                    <a:pt x="690" y="3452"/>
                    <a:pt x="691" y="3451"/>
                  </a:cubicBezTo>
                  <a:lnTo>
                    <a:pt x="691" y="3451"/>
                  </a:lnTo>
                  <a:cubicBezTo>
                    <a:pt x="689" y="3453"/>
                    <a:pt x="688" y="3455"/>
                    <a:pt x="686" y="3457"/>
                  </a:cubicBezTo>
                  <a:cubicBezTo>
                    <a:pt x="607" y="3553"/>
                    <a:pt x="525" y="3645"/>
                    <a:pt x="436" y="3731"/>
                  </a:cubicBezTo>
                  <a:cubicBezTo>
                    <a:pt x="343" y="3816"/>
                    <a:pt x="245" y="3899"/>
                    <a:pt x="146" y="3978"/>
                  </a:cubicBezTo>
                  <a:lnTo>
                    <a:pt x="142" y="3978"/>
                  </a:lnTo>
                  <a:cubicBezTo>
                    <a:pt x="134" y="3982"/>
                    <a:pt x="125" y="3989"/>
                    <a:pt x="118" y="3996"/>
                  </a:cubicBezTo>
                  <a:lnTo>
                    <a:pt x="118" y="3996"/>
                  </a:lnTo>
                  <a:cubicBezTo>
                    <a:pt x="119" y="3996"/>
                    <a:pt x="121" y="3995"/>
                    <a:pt x="123" y="3994"/>
                  </a:cubicBezTo>
                  <a:lnTo>
                    <a:pt x="123" y="3994"/>
                  </a:lnTo>
                  <a:cubicBezTo>
                    <a:pt x="118" y="3999"/>
                    <a:pt x="112" y="4003"/>
                    <a:pt x="106" y="4007"/>
                  </a:cubicBezTo>
                  <a:lnTo>
                    <a:pt x="106" y="4007"/>
                  </a:lnTo>
                  <a:cubicBezTo>
                    <a:pt x="110" y="4004"/>
                    <a:pt x="114" y="4000"/>
                    <a:pt x="118" y="3996"/>
                  </a:cubicBezTo>
                  <a:lnTo>
                    <a:pt x="118" y="3996"/>
                  </a:lnTo>
                  <a:cubicBezTo>
                    <a:pt x="112" y="3999"/>
                    <a:pt x="109" y="4002"/>
                    <a:pt x="106" y="4007"/>
                  </a:cubicBezTo>
                  <a:lnTo>
                    <a:pt x="106" y="4007"/>
                  </a:lnTo>
                  <a:cubicBezTo>
                    <a:pt x="106" y="4007"/>
                    <a:pt x="106" y="4007"/>
                    <a:pt x="106" y="4007"/>
                  </a:cubicBezTo>
                  <a:lnTo>
                    <a:pt x="106" y="4007"/>
                  </a:lnTo>
                  <a:cubicBezTo>
                    <a:pt x="106" y="4007"/>
                    <a:pt x="106" y="4008"/>
                    <a:pt x="106" y="4008"/>
                  </a:cubicBezTo>
                  <a:cubicBezTo>
                    <a:pt x="106" y="4008"/>
                    <a:pt x="106" y="4008"/>
                    <a:pt x="106" y="4007"/>
                  </a:cubicBezTo>
                  <a:lnTo>
                    <a:pt x="106" y="4007"/>
                  </a:lnTo>
                  <a:cubicBezTo>
                    <a:pt x="97" y="4014"/>
                    <a:pt x="87" y="4019"/>
                    <a:pt x="76" y="4027"/>
                  </a:cubicBezTo>
                  <a:cubicBezTo>
                    <a:pt x="50" y="4051"/>
                    <a:pt x="30" y="4084"/>
                    <a:pt x="17" y="4123"/>
                  </a:cubicBezTo>
                  <a:cubicBezTo>
                    <a:pt x="1" y="4176"/>
                    <a:pt x="10" y="4238"/>
                    <a:pt x="40" y="4288"/>
                  </a:cubicBezTo>
                  <a:cubicBezTo>
                    <a:pt x="66" y="4337"/>
                    <a:pt x="113" y="4370"/>
                    <a:pt x="165" y="4387"/>
                  </a:cubicBezTo>
                  <a:cubicBezTo>
                    <a:pt x="183" y="4393"/>
                    <a:pt x="203" y="4396"/>
                    <a:pt x="223" y="4396"/>
                  </a:cubicBezTo>
                  <a:cubicBezTo>
                    <a:pt x="262" y="4396"/>
                    <a:pt x="302" y="4385"/>
                    <a:pt x="330" y="4364"/>
                  </a:cubicBezTo>
                  <a:cubicBezTo>
                    <a:pt x="492" y="4248"/>
                    <a:pt x="637" y="4123"/>
                    <a:pt x="772" y="3981"/>
                  </a:cubicBezTo>
                  <a:cubicBezTo>
                    <a:pt x="904" y="3846"/>
                    <a:pt x="1020" y="3694"/>
                    <a:pt x="1122" y="3533"/>
                  </a:cubicBezTo>
                  <a:cubicBezTo>
                    <a:pt x="1310" y="3243"/>
                    <a:pt x="1425" y="2923"/>
                    <a:pt x="1501" y="2593"/>
                  </a:cubicBezTo>
                  <a:cubicBezTo>
                    <a:pt x="1583" y="2263"/>
                    <a:pt x="1613" y="1923"/>
                    <a:pt x="1646" y="1587"/>
                  </a:cubicBezTo>
                  <a:cubicBezTo>
                    <a:pt x="1679" y="1241"/>
                    <a:pt x="1709" y="898"/>
                    <a:pt x="1758" y="552"/>
                  </a:cubicBezTo>
                  <a:cubicBezTo>
                    <a:pt x="1781" y="390"/>
                    <a:pt x="1811" y="235"/>
                    <a:pt x="1847" y="83"/>
                  </a:cubicBezTo>
                  <a:cubicBezTo>
                    <a:pt x="1857" y="50"/>
                    <a:pt x="1841" y="11"/>
                    <a:pt x="1804" y="4"/>
                  </a:cubicBezTo>
                  <a:cubicBezTo>
                    <a:pt x="1798" y="4"/>
                    <a:pt x="1795" y="1"/>
                    <a:pt x="1788" y="1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6" name="Google Shape;1566;p37"/>
            <p:cNvSpPr/>
            <p:nvPr/>
          </p:nvSpPr>
          <p:spPr>
            <a:xfrm>
              <a:off x="2703316" y="1258925"/>
              <a:ext cx="1868694" cy="1686331"/>
            </a:xfrm>
            <a:custGeom>
              <a:avLst/>
              <a:gdLst/>
              <a:ahLst/>
              <a:cxnLst/>
              <a:rect l="l" t="t" r="r" b="b"/>
              <a:pathLst>
                <a:path w="28405" h="25633" extrusionOk="0">
                  <a:moveTo>
                    <a:pt x="14046" y="0"/>
                  </a:moveTo>
                  <a:cubicBezTo>
                    <a:pt x="13349" y="0"/>
                    <a:pt x="12637" y="75"/>
                    <a:pt x="11926" y="215"/>
                  </a:cubicBezTo>
                  <a:cubicBezTo>
                    <a:pt x="10801" y="443"/>
                    <a:pt x="9716" y="855"/>
                    <a:pt x="8700" y="1439"/>
                  </a:cubicBezTo>
                  <a:cubicBezTo>
                    <a:pt x="7668" y="2029"/>
                    <a:pt x="6758" y="2784"/>
                    <a:pt x="5990" y="3675"/>
                  </a:cubicBezTo>
                  <a:cubicBezTo>
                    <a:pt x="5798" y="3896"/>
                    <a:pt x="5614" y="4136"/>
                    <a:pt x="5429" y="4387"/>
                  </a:cubicBezTo>
                  <a:cubicBezTo>
                    <a:pt x="5244" y="4641"/>
                    <a:pt x="5076" y="4931"/>
                    <a:pt x="4908" y="5267"/>
                  </a:cubicBezTo>
                  <a:cubicBezTo>
                    <a:pt x="4605" y="5871"/>
                    <a:pt x="4387" y="6498"/>
                    <a:pt x="4153" y="7197"/>
                  </a:cubicBezTo>
                  <a:lnTo>
                    <a:pt x="4103" y="7342"/>
                  </a:lnTo>
                  <a:cubicBezTo>
                    <a:pt x="3922" y="7886"/>
                    <a:pt x="3731" y="8447"/>
                    <a:pt x="3506" y="8984"/>
                  </a:cubicBezTo>
                  <a:lnTo>
                    <a:pt x="3523" y="8958"/>
                  </a:lnTo>
                  <a:lnTo>
                    <a:pt x="3523" y="8958"/>
                  </a:lnTo>
                  <a:cubicBezTo>
                    <a:pt x="3282" y="9499"/>
                    <a:pt x="3015" y="9964"/>
                    <a:pt x="2705" y="10363"/>
                  </a:cubicBezTo>
                  <a:cubicBezTo>
                    <a:pt x="2540" y="10570"/>
                    <a:pt x="2375" y="10745"/>
                    <a:pt x="2194" y="10907"/>
                  </a:cubicBezTo>
                  <a:cubicBezTo>
                    <a:pt x="2042" y="11045"/>
                    <a:pt x="1884" y="11171"/>
                    <a:pt x="1729" y="11299"/>
                  </a:cubicBezTo>
                  <a:lnTo>
                    <a:pt x="1646" y="11365"/>
                  </a:lnTo>
                  <a:cubicBezTo>
                    <a:pt x="1472" y="11507"/>
                    <a:pt x="1274" y="11665"/>
                    <a:pt x="1086" y="11840"/>
                  </a:cubicBezTo>
                  <a:cubicBezTo>
                    <a:pt x="904" y="12008"/>
                    <a:pt x="739" y="12186"/>
                    <a:pt x="594" y="12371"/>
                  </a:cubicBezTo>
                  <a:cubicBezTo>
                    <a:pt x="456" y="12556"/>
                    <a:pt x="344" y="12760"/>
                    <a:pt x="268" y="12981"/>
                  </a:cubicBezTo>
                  <a:cubicBezTo>
                    <a:pt x="195" y="13195"/>
                    <a:pt x="166" y="13443"/>
                    <a:pt x="185" y="13690"/>
                  </a:cubicBezTo>
                  <a:cubicBezTo>
                    <a:pt x="212" y="13980"/>
                    <a:pt x="298" y="14264"/>
                    <a:pt x="443" y="14508"/>
                  </a:cubicBezTo>
                  <a:cubicBezTo>
                    <a:pt x="545" y="14683"/>
                    <a:pt x="693" y="14848"/>
                    <a:pt x="878" y="15003"/>
                  </a:cubicBezTo>
                  <a:cubicBezTo>
                    <a:pt x="489" y="15382"/>
                    <a:pt x="215" y="15844"/>
                    <a:pt x="90" y="16338"/>
                  </a:cubicBezTo>
                  <a:cubicBezTo>
                    <a:pt x="17" y="16609"/>
                    <a:pt x="1" y="16905"/>
                    <a:pt x="34" y="17189"/>
                  </a:cubicBezTo>
                  <a:cubicBezTo>
                    <a:pt x="70" y="17496"/>
                    <a:pt x="166" y="17789"/>
                    <a:pt x="317" y="18063"/>
                  </a:cubicBezTo>
                  <a:cubicBezTo>
                    <a:pt x="525" y="18439"/>
                    <a:pt x="862" y="18756"/>
                    <a:pt x="1383" y="19069"/>
                  </a:cubicBezTo>
                  <a:cubicBezTo>
                    <a:pt x="1514" y="19148"/>
                    <a:pt x="1646" y="19217"/>
                    <a:pt x="1778" y="19293"/>
                  </a:cubicBezTo>
                  <a:cubicBezTo>
                    <a:pt x="2042" y="19438"/>
                    <a:pt x="2319" y="19587"/>
                    <a:pt x="2563" y="19775"/>
                  </a:cubicBezTo>
                  <a:cubicBezTo>
                    <a:pt x="2698" y="19887"/>
                    <a:pt x="2804" y="19999"/>
                    <a:pt x="2900" y="20114"/>
                  </a:cubicBezTo>
                  <a:cubicBezTo>
                    <a:pt x="2975" y="20220"/>
                    <a:pt x="3035" y="20322"/>
                    <a:pt x="3091" y="20437"/>
                  </a:cubicBezTo>
                  <a:cubicBezTo>
                    <a:pt x="3140" y="20563"/>
                    <a:pt x="3173" y="20691"/>
                    <a:pt x="3193" y="20827"/>
                  </a:cubicBezTo>
                  <a:cubicBezTo>
                    <a:pt x="3223" y="21104"/>
                    <a:pt x="3196" y="21377"/>
                    <a:pt x="3167" y="21648"/>
                  </a:cubicBezTo>
                  <a:lnTo>
                    <a:pt x="3150" y="21823"/>
                  </a:lnTo>
                  <a:cubicBezTo>
                    <a:pt x="3114" y="22248"/>
                    <a:pt x="3147" y="22581"/>
                    <a:pt x="3256" y="22878"/>
                  </a:cubicBezTo>
                  <a:cubicBezTo>
                    <a:pt x="3371" y="23204"/>
                    <a:pt x="3589" y="23488"/>
                    <a:pt x="3783" y="23725"/>
                  </a:cubicBezTo>
                  <a:cubicBezTo>
                    <a:pt x="3955" y="23930"/>
                    <a:pt x="4166" y="24131"/>
                    <a:pt x="4430" y="24339"/>
                  </a:cubicBezTo>
                  <a:cubicBezTo>
                    <a:pt x="4862" y="24675"/>
                    <a:pt x="5399" y="24955"/>
                    <a:pt x="6016" y="25163"/>
                  </a:cubicBezTo>
                  <a:cubicBezTo>
                    <a:pt x="6560" y="25345"/>
                    <a:pt x="7167" y="25460"/>
                    <a:pt x="7817" y="25496"/>
                  </a:cubicBezTo>
                  <a:cubicBezTo>
                    <a:pt x="7942" y="25506"/>
                    <a:pt x="8061" y="25510"/>
                    <a:pt x="8183" y="25510"/>
                  </a:cubicBezTo>
                  <a:cubicBezTo>
                    <a:pt x="8209" y="25510"/>
                    <a:pt x="8236" y="25510"/>
                    <a:pt x="8263" y="25510"/>
                  </a:cubicBezTo>
                  <a:cubicBezTo>
                    <a:pt x="8852" y="25510"/>
                    <a:pt x="9435" y="25441"/>
                    <a:pt x="9990" y="25302"/>
                  </a:cubicBezTo>
                  <a:cubicBezTo>
                    <a:pt x="10006" y="25312"/>
                    <a:pt x="10026" y="25315"/>
                    <a:pt x="10053" y="25315"/>
                  </a:cubicBezTo>
                  <a:cubicBezTo>
                    <a:pt x="10069" y="25315"/>
                    <a:pt x="10079" y="25315"/>
                    <a:pt x="10099" y="25312"/>
                  </a:cubicBezTo>
                  <a:cubicBezTo>
                    <a:pt x="10643" y="25209"/>
                    <a:pt x="11286" y="25087"/>
                    <a:pt x="11926" y="25005"/>
                  </a:cubicBezTo>
                  <a:cubicBezTo>
                    <a:pt x="12502" y="24936"/>
                    <a:pt x="13057" y="24902"/>
                    <a:pt x="13582" y="24902"/>
                  </a:cubicBezTo>
                  <a:cubicBezTo>
                    <a:pt x="13607" y="24902"/>
                    <a:pt x="13632" y="24903"/>
                    <a:pt x="13657" y="24903"/>
                  </a:cubicBezTo>
                  <a:lnTo>
                    <a:pt x="13703" y="24903"/>
                  </a:lnTo>
                  <a:cubicBezTo>
                    <a:pt x="14178" y="24906"/>
                    <a:pt x="14676" y="24952"/>
                    <a:pt x="15283" y="25035"/>
                  </a:cubicBezTo>
                  <a:lnTo>
                    <a:pt x="15296" y="25035"/>
                  </a:lnTo>
                  <a:lnTo>
                    <a:pt x="15313" y="25038"/>
                  </a:lnTo>
                  <a:cubicBezTo>
                    <a:pt x="15758" y="25104"/>
                    <a:pt x="16190" y="25186"/>
                    <a:pt x="16612" y="25265"/>
                  </a:cubicBezTo>
                  <a:cubicBezTo>
                    <a:pt x="17486" y="25427"/>
                    <a:pt x="18386" y="25595"/>
                    <a:pt x="19293" y="25628"/>
                  </a:cubicBezTo>
                  <a:cubicBezTo>
                    <a:pt x="19366" y="25632"/>
                    <a:pt x="19435" y="25632"/>
                    <a:pt x="19504" y="25632"/>
                  </a:cubicBezTo>
                  <a:cubicBezTo>
                    <a:pt x="19537" y="25632"/>
                    <a:pt x="19570" y="25632"/>
                    <a:pt x="19602" y="25632"/>
                  </a:cubicBezTo>
                  <a:cubicBezTo>
                    <a:pt x="20913" y="25632"/>
                    <a:pt x="22121" y="25310"/>
                    <a:pt x="23102" y="24702"/>
                  </a:cubicBezTo>
                  <a:cubicBezTo>
                    <a:pt x="23366" y="24540"/>
                    <a:pt x="23623" y="24345"/>
                    <a:pt x="23861" y="24124"/>
                  </a:cubicBezTo>
                  <a:cubicBezTo>
                    <a:pt x="24088" y="23917"/>
                    <a:pt x="24302" y="23676"/>
                    <a:pt x="24513" y="23386"/>
                  </a:cubicBezTo>
                  <a:cubicBezTo>
                    <a:pt x="24711" y="23115"/>
                    <a:pt x="24873" y="22822"/>
                    <a:pt x="24998" y="22574"/>
                  </a:cubicBezTo>
                  <a:lnTo>
                    <a:pt x="25021" y="22532"/>
                  </a:lnTo>
                  <a:cubicBezTo>
                    <a:pt x="25061" y="22449"/>
                    <a:pt x="25107" y="22367"/>
                    <a:pt x="25153" y="22284"/>
                  </a:cubicBezTo>
                  <a:cubicBezTo>
                    <a:pt x="25186" y="22228"/>
                    <a:pt x="25219" y="22169"/>
                    <a:pt x="25255" y="22116"/>
                  </a:cubicBezTo>
                  <a:cubicBezTo>
                    <a:pt x="25269" y="22100"/>
                    <a:pt x="25285" y="22083"/>
                    <a:pt x="25302" y="22070"/>
                  </a:cubicBezTo>
                  <a:lnTo>
                    <a:pt x="25325" y="22060"/>
                  </a:lnTo>
                  <a:cubicBezTo>
                    <a:pt x="25345" y="22050"/>
                    <a:pt x="25371" y="22047"/>
                    <a:pt x="25391" y="22043"/>
                  </a:cubicBezTo>
                  <a:cubicBezTo>
                    <a:pt x="25427" y="22037"/>
                    <a:pt x="25470" y="22037"/>
                    <a:pt x="25506" y="22037"/>
                  </a:cubicBezTo>
                  <a:cubicBezTo>
                    <a:pt x="25569" y="22037"/>
                    <a:pt x="25635" y="22043"/>
                    <a:pt x="25697" y="22047"/>
                  </a:cubicBezTo>
                  <a:lnTo>
                    <a:pt x="25780" y="22050"/>
                  </a:lnTo>
                  <a:cubicBezTo>
                    <a:pt x="25935" y="22060"/>
                    <a:pt x="26077" y="22067"/>
                    <a:pt x="26215" y="22067"/>
                  </a:cubicBezTo>
                  <a:cubicBezTo>
                    <a:pt x="26317" y="22067"/>
                    <a:pt x="26423" y="22067"/>
                    <a:pt x="26522" y="22060"/>
                  </a:cubicBezTo>
                  <a:cubicBezTo>
                    <a:pt x="26759" y="22043"/>
                    <a:pt x="26987" y="21984"/>
                    <a:pt x="27191" y="21888"/>
                  </a:cubicBezTo>
                  <a:cubicBezTo>
                    <a:pt x="27366" y="21813"/>
                    <a:pt x="27528" y="21697"/>
                    <a:pt x="27663" y="21542"/>
                  </a:cubicBezTo>
                  <a:cubicBezTo>
                    <a:pt x="27785" y="21407"/>
                    <a:pt x="27890" y="21242"/>
                    <a:pt x="27973" y="21038"/>
                  </a:cubicBezTo>
                  <a:cubicBezTo>
                    <a:pt x="28039" y="20873"/>
                    <a:pt x="28082" y="20685"/>
                    <a:pt x="28111" y="20444"/>
                  </a:cubicBezTo>
                  <a:cubicBezTo>
                    <a:pt x="28131" y="20253"/>
                    <a:pt x="28131" y="20048"/>
                    <a:pt x="28111" y="19811"/>
                  </a:cubicBezTo>
                  <a:cubicBezTo>
                    <a:pt x="28092" y="19587"/>
                    <a:pt x="28049" y="19359"/>
                    <a:pt x="27989" y="19135"/>
                  </a:cubicBezTo>
                  <a:cubicBezTo>
                    <a:pt x="27881" y="18729"/>
                    <a:pt x="27716" y="18343"/>
                    <a:pt x="27501" y="17990"/>
                  </a:cubicBezTo>
                  <a:cubicBezTo>
                    <a:pt x="27389" y="17806"/>
                    <a:pt x="27257" y="17631"/>
                    <a:pt x="27135" y="17460"/>
                  </a:cubicBezTo>
                  <a:lnTo>
                    <a:pt x="27092" y="17400"/>
                  </a:lnTo>
                  <a:cubicBezTo>
                    <a:pt x="26977" y="17245"/>
                    <a:pt x="26855" y="17074"/>
                    <a:pt x="26772" y="16886"/>
                  </a:cubicBezTo>
                  <a:cubicBezTo>
                    <a:pt x="26746" y="16810"/>
                    <a:pt x="26726" y="16744"/>
                    <a:pt x="26720" y="16678"/>
                  </a:cubicBezTo>
                  <a:cubicBezTo>
                    <a:pt x="26713" y="16619"/>
                    <a:pt x="26713" y="16559"/>
                    <a:pt x="26723" y="16497"/>
                  </a:cubicBezTo>
                  <a:cubicBezTo>
                    <a:pt x="26739" y="16411"/>
                    <a:pt x="26763" y="16325"/>
                    <a:pt x="26805" y="16233"/>
                  </a:cubicBezTo>
                  <a:cubicBezTo>
                    <a:pt x="26875" y="16081"/>
                    <a:pt x="26974" y="15929"/>
                    <a:pt x="27109" y="15751"/>
                  </a:cubicBezTo>
                  <a:cubicBezTo>
                    <a:pt x="27234" y="15600"/>
                    <a:pt x="27369" y="15451"/>
                    <a:pt x="27501" y="15306"/>
                  </a:cubicBezTo>
                  <a:cubicBezTo>
                    <a:pt x="27666" y="15125"/>
                    <a:pt x="27834" y="14940"/>
                    <a:pt x="27983" y="14742"/>
                  </a:cubicBezTo>
                  <a:cubicBezTo>
                    <a:pt x="28111" y="14567"/>
                    <a:pt x="28214" y="14373"/>
                    <a:pt x="28293" y="14172"/>
                  </a:cubicBezTo>
                  <a:cubicBezTo>
                    <a:pt x="28372" y="13954"/>
                    <a:pt x="28405" y="13710"/>
                    <a:pt x="28392" y="13443"/>
                  </a:cubicBezTo>
                  <a:cubicBezTo>
                    <a:pt x="28385" y="13311"/>
                    <a:pt x="28362" y="13176"/>
                    <a:pt x="28336" y="13040"/>
                  </a:cubicBezTo>
                  <a:cubicBezTo>
                    <a:pt x="28309" y="12932"/>
                    <a:pt x="28270" y="12819"/>
                    <a:pt x="28207" y="12684"/>
                  </a:cubicBezTo>
                  <a:cubicBezTo>
                    <a:pt x="28115" y="12486"/>
                    <a:pt x="27979" y="12302"/>
                    <a:pt x="27782" y="12110"/>
                  </a:cubicBezTo>
                  <a:cubicBezTo>
                    <a:pt x="27620" y="11959"/>
                    <a:pt x="27449" y="11827"/>
                    <a:pt x="27231" y="11675"/>
                  </a:cubicBezTo>
                  <a:lnTo>
                    <a:pt x="27086" y="11576"/>
                  </a:lnTo>
                  <a:cubicBezTo>
                    <a:pt x="26927" y="11467"/>
                    <a:pt x="26763" y="11352"/>
                    <a:pt x="26608" y="11233"/>
                  </a:cubicBezTo>
                  <a:cubicBezTo>
                    <a:pt x="26324" y="11006"/>
                    <a:pt x="26080" y="10758"/>
                    <a:pt x="25882" y="10501"/>
                  </a:cubicBezTo>
                  <a:cubicBezTo>
                    <a:pt x="25681" y="10227"/>
                    <a:pt x="25509" y="9917"/>
                    <a:pt x="25358" y="9561"/>
                  </a:cubicBezTo>
                  <a:cubicBezTo>
                    <a:pt x="25176" y="9103"/>
                    <a:pt x="25048" y="8631"/>
                    <a:pt x="24939" y="8186"/>
                  </a:cubicBezTo>
                  <a:cubicBezTo>
                    <a:pt x="24906" y="8048"/>
                    <a:pt x="24873" y="7906"/>
                    <a:pt x="24833" y="7771"/>
                  </a:cubicBezTo>
                  <a:cubicBezTo>
                    <a:pt x="24767" y="7494"/>
                    <a:pt x="24701" y="7223"/>
                    <a:pt x="24629" y="6949"/>
                  </a:cubicBezTo>
                  <a:cubicBezTo>
                    <a:pt x="24497" y="6451"/>
                    <a:pt x="24368" y="6049"/>
                    <a:pt x="24230" y="5686"/>
                  </a:cubicBezTo>
                  <a:cubicBezTo>
                    <a:pt x="24052" y="5225"/>
                    <a:pt x="23867" y="4862"/>
                    <a:pt x="23646" y="4549"/>
                  </a:cubicBezTo>
                  <a:cubicBezTo>
                    <a:pt x="23372" y="4146"/>
                    <a:pt x="23046" y="3846"/>
                    <a:pt x="22683" y="3645"/>
                  </a:cubicBezTo>
                  <a:cubicBezTo>
                    <a:pt x="22327" y="3450"/>
                    <a:pt x="21915" y="3348"/>
                    <a:pt x="21463" y="3345"/>
                  </a:cubicBezTo>
                  <a:cubicBezTo>
                    <a:pt x="21400" y="3345"/>
                    <a:pt x="21344" y="3345"/>
                    <a:pt x="21282" y="3348"/>
                  </a:cubicBezTo>
                  <a:cubicBezTo>
                    <a:pt x="20526" y="2425"/>
                    <a:pt x="19616" y="1670"/>
                    <a:pt x="18574" y="1106"/>
                  </a:cubicBezTo>
                  <a:cubicBezTo>
                    <a:pt x="18083" y="842"/>
                    <a:pt x="17552" y="618"/>
                    <a:pt x="16991" y="436"/>
                  </a:cubicBezTo>
                  <a:cubicBezTo>
                    <a:pt x="16473" y="271"/>
                    <a:pt x="15913" y="153"/>
                    <a:pt x="15319" y="73"/>
                  </a:cubicBezTo>
                  <a:cubicBezTo>
                    <a:pt x="14956" y="34"/>
                    <a:pt x="14564" y="4"/>
                    <a:pt x="14175" y="1"/>
                  </a:cubicBezTo>
                  <a:cubicBezTo>
                    <a:pt x="14132" y="0"/>
                    <a:pt x="14089" y="0"/>
                    <a:pt x="1404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7" name="Google Shape;1567;p37"/>
            <p:cNvSpPr/>
            <p:nvPr/>
          </p:nvSpPr>
          <p:spPr>
            <a:xfrm>
              <a:off x="4390182" y="2240677"/>
              <a:ext cx="124799" cy="429658"/>
            </a:xfrm>
            <a:custGeom>
              <a:avLst/>
              <a:gdLst/>
              <a:ahLst/>
              <a:cxnLst/>
              <a:rect l="l" t="t" r="r" b="b"/>
              <a:pathLst>
                <a:path w="1897" h="6531" extrusionOk="0">
                  <a:moveTo>
                    <a:pt x="436" y="1"/>
                  </a:moveTo>
                  <a:cubicBezTo>
                    <a:pt x="376" y="4"/>
                    <a:pt x="340" y="37"/>
                    <a:pt x="324" y="83"/>
                  </a:cubicBezTo>
                  <a:cubicBezTo>
                    <a:pt x="165" y="459"/>
                    <a:pt x="46" y="848"/>
                    <a:pt x="20" y="1260"/>
                  </a:cubicBezTo>
                  <a:cubicBezTo>
                    <a:pt x="0" y="1600"/>
                    <a:pt x="66" y="1943"/>
                    <a:pt x="185" y="2263"/>
                  </a:cubicBezTo>
                  <a:cubicBezTo>
                    <a:pt x="442" y="2955"/>
                    <a:pt x="914" y="3542"/>
                    <a:pt x="1201" y="4218"/>
                  </a:cubicBezTo>
                  <a:cubicBezTo>
                    <a:pt x="1290" y="4443"/>
                    <a:pt x="1362" y="4674"/>
                    <a:pt x="1402" y="4918"/>
                  </a:cubicBezTo>
                  <a:cubicBezTo>
                    <a:pt x="1418" y="5053"/>
                    <a:pt x="1422" y="5191"/>
                    <a:pt x="1408" y="5326"/>
                  </a:cubicBezTo>
                  <a:cubicBezTo>
                    <a:pt x="1392" y="5409"/>
                    <a:pt x="1369" y="5488"/>
                    <a:pt x="1339" y="5561"/>
                  </a:cubicBezTo>
                  <a:cubicBezTo>
                    <a:pt x="1303" y="5640"/>
                    <a:pt x="1263" y="5709"/>
                    <a:pt x="1207" y="5775"/>
                  </a:cubicBezTo>
                  <a:cubicBezTo>
                    <a:pt x="1151" y="5844"/>
                    <a:pt x="1085" y="5907"/>
                    <a:pt x="1016" y="5966"/>
                  </a:cubicBezTo>
                  <a:cubicBezTo>
                    <a:pt x="967" y="6003"/>
                    <a:pt x="917" y="6032"/>
                    <a:pt x="864" y="6065"/>
                  </a:cubicBezTo>
                  <a:cubicBezTo>
                    <a:pt x="742" y="6131"/>
                    <a:pt x="703" y="6286"/>
                    <a:pt x="769" y="6402"/>
                  </a:cubicBezTo>
                  <a:cubicBezTo>
                    <a:pt x="814" y="6481"/>
                    <a:pt x="904" y="6530"/>
                    <a:pt x="994" y="6530"/>
                  </a:cubicBezTo>
                  <a:cubicBezTo>
                    <a:pt x="1035" y="6530"/>
                    <a:pt x="1075" y="6520"/>
                    <a:pt x="1112" y="6497"/>
                  </a:cubicBezTo>
                  <a:cubicBezTo>
                    <a:pt x="1204" y="6435"/>
                    <a:pt x="1296" y="6369"/>
                    <a:pt x="1382" y="6296"/>
                  </a:cubicBezTo>
                  <a:cubicBezTo>
                    <a:pt x="1468" y="6220"/>
                    <a:pt x="1540" y="6134"/>
                    <a:pt x="1610" y="6042"/>
                  </a:cubicBezTo>
                  <a:cubicBezTo>
                    <a:pt x="1666" y="5966"/>
                    <a:pt x="1709" y="5877"/>
                    <a:pt x="1745" y="5788"/>
                  </a:cubicBezTo>
                  <a:cubicBezTo>
                    <a:pt x="1781" y="5702"/>
                    <a:pt x="1808" y="5613"/>
                    <a:pt x="1824" y="5524"/>
                  </a:cubicBezTo>
                  <a:cubicBezTo>
                    <a:pt x="1897" y="5142"/>
                    <a:pt x="1821" y="4749"/>
                    <a:pt x="1679" y="4390"/>
                  </a:cubicBezTo>
                  <a:cubicBezTo>
                    <a:pt x="1606" y="4205"/>
                    <a:pt x="1514" y="4024"/>
                    <a:pt x="1415" y="3849"/>
                  </a:cubicBezTo>
                  <a:cubicBezTo>
                    <a:pt x="1313" y="3668"/>
                    <a:pt x="1194" y="3493"/>
                    <a:pt x="1082" y="3318"/>
                  </a:cubicBezTo>
                  <a:cubicBezTo>
                    <a:pt x="841" y="2955"/>
                    <a:pt x="604" y="2586"/>
                    <a:pt x="436" y="2180"/>
                  </a:cubicBezTo>
                  <a:cubicBezTo>
                    <a:pt x="356" y="1982"/>
                    <a:pt x="297" y="1781"/>
                    <a:pt x="271" y="1570"/>
                  </a:cubicBezTo>
                  <a:cubicBezTo>
                    <a:pt x="254" y="1389"/>
                    <a:pt x="258" y="1208"/>
                    <a:pt x="277" y="1026"/>
                  </a:cubicBezTo>
                  <a:cubicBezTo>
                    <a:pt x="324" y="723"/>
                    <a:pt x="419" y="426"/>
                    <a:pt x="538" y="139"/>
                  </a:cubicBezTo>
                  <a:cubicBezTo>
                    <a:pt x="558" y="86"/>
                    <a:pt x="518" y="20"/>
                    <a:pt x="462" y="4"/>
                  </a:cubicBezTo>
                  <a:cubicBezTo>
                    <a:pt x="455" y="1"/>
                    <a:pt x="442" y="1"/>
                    <a:pt x="436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8" name="Google Shape;1568;p37"/>
            <p:cNvSpPr/>
            <p:nvPr/>
          </p:nvSpPr>
          <p:spPr>
            <a:xfrm>
              <a:off x="4084072" y="2550078"/>
              <a:ext cx="266242" cy="337293"/>
            </a:xfrm>
            <a:custGeom>
              <a:avLst/>
              <a:gdLst/>
              <a:ahLst/>
              <a:cxnLst/>
              <a:rect l="l" t="t" r="r" b="b"/>
              <a:pathLst>
                <a:path w="4047" h="5127" extrusionOk="0">
                  <a:moveTo>
                    <a:pt x="1812" y="3795"/>
                  </a:moveTo>
                  <a:cubicBezTo>
                    <a:pt x="1808" y="3798"/>
                    <a:pt x="1805" y="3800"/>
                    <a:pt x="1802" y="3803"/>
                  </a:cubicBezTo>
                  <a:lnTo>
                    <a:pt x="1802" y="3803"/>
                  </a:lnTo>
                  <a:cubicBezTo>
                    <a:pt x="1805" y="3800"/>
                    <a:pt x="1808" y="3798"/>
                    <a:pt x="1812" y="3795"/>
                  </a:cubicBezTo>
                  <a:close/>
                  <a:moveTo>
                    <a:pt x="3928" y="0"/>
                  </a:moveTo>
                  <a:cubicBezTo>
                    <a:pt x="3878" y="3"/>
                    <a:pt x="3829" y="50"/>
                    <a:pt x="3835" y="102"/>
                  </a:cubicBezTo>
                  <a:cubicBezTo>
                    <a:pt x="3842" y="313"/>
                    <a:pt x="3835" y="518"/>
                    <a:pt x="3806" y="726"/>
                  </a:cubicBezTo>
                  <a:cubicBezTo>
                    <a:pt x="3756" y="1042"/>
                    <a:pt x="3671" y="1352"/>
                    <a:pt x="3545" y="1646"/>
                  </a:cubicBezTo>
                  <a:cubicBezTo>
                    <a:pt x="3463" y="1834"/>
                    <a:pt x="3374" y="2015"/>
                    <a:pt x="3265" y="2193"/>
                  </a:cubicBezTo>
                  <a:cubicBezTo>
                    <a:pt x="3153" y="2375"/>
                    <a:pt x="3044" y="2553"/>
                    <a:pt x="2915" y="2718"/>
                  </a:cubicBezTo>
                  <a:cubicBezTo>
                    <a:pt x="2922" y="2704"/>
                    <a:pt x="2935" y="2691"/>
                    <a:pt x="2942" y="2675"/>
                  </a:cubicBezTo>
                  <a:lnTo>
                    <a:pt x="2942" y="2675"/>
                  </a:lnTo>
                  <a:cubicBezTo>
                    <a:pt x="2613" y="3096"/>
                    <a:pt x="2233" y="3470"/>
                    <a:pt x="1812" y="3795"/>
                  </a:cubicBezTo>
                  <a:lnTo>
                    <a:pt x="1812" y="3795"/>
                  </a:lnTo>
                  <a:cubicBezTo>
                    <a:pt x="1815" y="3793"/>
                    <a:pt x="1818" y="3791"/>
                    <a:pt x="1820" y="3789"/>
                  </a:cubicBezTo>
                  <a:lnTo>
                    <a:pt x="1820" y="3789"/>
                  </a:lnTo>
                  <a:cubicBezTo>
                    <a:pt x="1812" y="3796"/>
                    <a:pt x="1803" y="3802"/>
                    <a:pt x="1795" y="3808"/>
                  </a:cubicBezTo>
                  <a:lnTo>
                    <a:pt x="1795" y="3808"/>
                  </a:lnTo>
                  <a:cubicBezTo>
                    <a:pt x="1797" y="3807"/>
                    <a:pt x="1800" y="3805"/>
                    <a:pt x="1802" y="3803"/>
                  </a:cubicBezTo>
                  <a:lnTo>
                    <a:pt x="1802" y="3803"/>
                  </a:lnTo>
                  <a:cubicBezTo>
                    <a:pt x="1795" y="3808"/>
                    <a:pt x="1789" y="3813"/>
                    <a:pt x="1782" y="3818"/>
                  </a:cubicBezTo>
                  <a:lnTo>
                    <a:pt x="1782" y="3818"/>
                  </a:lnTo>
                  <a:cubicBezTo>
                    <a:pt x="1407" y="4095"/>
                    <a:pt x="998" y="4327"/>
                    <a:pt x="564" y="4512"/>
                  </a:cubicBezTo>
                  <a:cubicBezTo>
                    <a:pt x="442" y="4561"/>
                    <a:pt x="317" y="4611"/>
                    <a:pt x="195" y="4647"/>
                  </a:cubicBezTo>
                  <a:cubicBezTo>
                    <a:pt x="132" y="4667"/>
                    <a:pt x="79" y="4700"/>
                    <a:pt x="46" y="4759"/>
                  </a:cubicBezTo>
                  <a:cubicBezTo>
                    <a:pt x="13" y="4815"/>
                    <a:pt x="0" y="4881"/>
                    <a:pt x="17" y="4947"/>
                  </a:cubicBezTo>
                  <a:cubicBezTo>
                    <a:pt x="47" y="5057"/>
                    <a:pt x="145" y="5126"/>
                    <a:pt x="253" y="5126"/>
                  </a:cubicBezTo>
                  <a:cubicBezTo>
                    <a:pt x="274" y="5126"/>
                    <a:pt x="295" y="5124"/>
                    <a:pt x="317" y="5118"/>
                  </a:cubicBezTo>
                  <a:cubicBezTo>
                    <a:pt x="449" y="5092"/>
                    <a:pt x="577" y="5059"/>
                    <a:pt x="706" y="5013"/>
                  </a:cubicBezTo>
                  <a:cubicBezTo>
                    <a:pt x="844" y="4963"/>
                    <a:pt x="980" y="4907"/>
                    <a:pt x="1111" y="4845"/>
                  </a:cubicBezTo>
                  <a:cubicBezTo>
                    <a:pt x="1365" y="4729"/>
                    <a:pt x="1603" y="4587"/>
                    <a:pt x="1827" y="4429"/>
                  </a:cubicBezTo>
                  <a:cubicBezTo>
                    <a:pt x="2299" y="4089"/>
                    <a:pt x="2721" y="3681"/>
                    <a:pt x="3057" y="3209"/>
                  </a:cubicBezTo>
                  <a:cubicBezTo>
                    <a:pt x="3222" y="2981"/>
                    <a:pt x="3364" y="2734"/>
                    <a:pt x="3492" y="2487"/>
                  </a:cubicBezTo>
                  <a:cubicBezTo>
                    <a:pt x="3558" y="2361"/>
                    <a:pt x="3611" y="2230"/>
                    <a:pt x="3664" y="2098"/>
                  </a:cubicBezTo>
                  <a:cubicBezTo>
                    <a:pt x="3717" y="1972"/>
                    <a:pt x="3763" y="1844"/>
                    <a:pt x="3806" y="1708"/>
                  </a:cubicBezTo>
                  <a:cubicBezTo>
                    <a:pt x="3964" y="1184"/>
                    <a:pt x="4047" y="643"/>
                    <a:pt x="4023" y="96"/>
                  </a:cubicBezTo>
                  <a:cubicBezTo>
                    <a:pt x="4020" y="46"/>
                    <a:pt x="3981" y="0"/>
                    <a:pt x="3928" y="0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9" name="Google Shape;1569;p37"/>
            <p:cNvSpPr/>
            <p:nvPr/>
          </p:nvSpPr>
          <p:spPr>
            <a:xfrm>
              <a:off x="4285580" y="1778912"/>
              <a:ext cx="210520" cy="476236"/>
            </a:xfrm>
            <a:custGeom>
              <a:avLst/>
              <a:gdLst/>
              <a:ahLst/>
              <a:cxnLst/>
              <a:rect l="l" t="t" r="r" b="b"/>
              <a:pathLst>
                <a:path w="3200" h="7239" extrusionOk="0">
                  <a:moveTo>
                    <a:pt x="59" y="1"/>
                  </a:moveTo>
                  <a:cubicBezTo>
                    <a:pt x="24" y="1"/>
                    <a:pt x="1" y="22"/>
                    <a:pt x="1" y="51"/>
                  </a:cubicBezTo>
                  <a:cubicBezTo>
                    <a:pt x="17" y="496"/>
                    <a:pt x="63" y="948"/>
                    <a:pt x="156" y="1384"/>
                  </a:cubicBezTo>
                  <a:cubicBezTo>
                    <a:pt x="202" y="1601"/>
                    <a:pt x="261" y="1822"/>
                    <a:pt x="331" y="2033"/>
                  </a:cubicBezTo>
                  <a:cubicBezTo>
                    <a:pt x="400" y="2244"/>
                    <a:pt x="489" y="2452"/>
                    <a:pt x="591" y="2653"/>
                  </a:cubicBezTo>
                  <a:cubicBezTo>
                    <a:pt x="792" y="3062"/>
                    <a:pt x="1059" y="3438"/>
                    <a:pt x="1356" y="3778"/>
                  </a:cubicBezTo>
                  <a:cubicBezTo>
                    <a:pt x="1623" y="4084"/>
                    <a:pt x="1910" y="4371"/>
                    <a:pt x="2158" y="4695"/>
                  </a:cubicBezTo>
                  <a:cubicBezTo>
                    <a:pt x="2289" y="4873"/>
                    <a:pt x="2405" y="5057"/>
                    <a:pt x="2494" y="5258"/>
                  </a:cubicBezTo>
                  <a:cubicBezTo>
                    <a:pt x="2540" y="5377"/>
                    <a:pt x="2573" y="5499"/>
                    <a:pt x="2593" y="5621"/>
                  </a:cubicBezTo>
                  <a:cubicBezTo>
                    <a:pt x="2606" y="5763"/>
                    <a:pt x="2599" y="5905"/>
                    <a:pt x="2586" y="6047"/>
                  </a:cubicBezTo>
                  <a:cubicBezTo>
                    <a:pt x="2530" y="6350"/>
                    <a:pt x="2411" y="6630"/>
                    <a:pt x="2293" y="6914"/>
                  </a:cubicBezTo>
                  <a:cubicBezTo>
                    <a:pt x="2280" y="6960"/>
                    <a:pt x="2280" y="7006"/>
                    <a:pt x="2293" y="7052"/>
                  </a:cubicBezTo>
                  <a:cubicBezTo>
                    <a:pt x="2309" y="7112"/>
                    <a:pt x="2349" y="7171"/>
                    <a:pt x="2408" y="7204"/>
                  </a:cubicBezTo>
                  <a:cubicBezTo>
                    <a:pt x="2448" y="7227"/>
                    <a:pt x="2491" y="7238"/>
                    <a:pt x="2535" y="7238"/>
                  </a:cubicBezTo>
                  <a:cubicBezTo>
                    <a:pt x="2620" y="7238"/>
                    <a:pt x="2704" y="7195"/>
                    <a:pt x="2754" y="7118"/>
                  </a:cubicBezTo>
                  <a:cubicBezTo>
                    <a:pt x="2890" y="6904"/>
                    <a:pt x="2992" y="6667"/>
                    <a:pt x="3074" y="6429"/>
                  </a:cubicBezTo>
                  <a:cubicBezTo>
                    <a:pt x="3140" y="6231"/>
                    <a:pt x="3183" y="6020"/>
                    <a:pt x="3193" y="5809"/>
                  </a:cubicBezTo>
                  <a:cubicBezTo>
                    <a:pt x="3200" y="5727"/>
                    <a:pt x="3193" y="5644"/>
                    <a:pt x="3186" y="5562"/>
                  </a:cubicBezTo>
                  <a:cubicBezTo>
                    <a:pt x="3173" y="5456"/>
                    <a:pt x="3157" y="5354"/>
                    <a:pt x="3127" y="5252"/>
                  </a:cubicBezTo>
                  <a:cubicBezTo>
                    <a:pt x="3101" y="5150"/>
                    <a:pt x="3058" y="5054"/>
                    <a:pt x="3018" y="4958"/>
                  </a:cubicBezTo>
                  <a:cubicBezTo>
                    <a:pt x="2982" y="4876"/>
                    <a:pt x="2936" y="4797"/>
                    <a:pt x="2890" y="4724"/>
                  </a:cubicBezTo>
                  <a:cubicBezTo>
                    <a:pt x="2781" y="4559"/>
                    <a:pt x="2656" y="4404"/>
                    <a:pt x="2524" y="4256"/>
                  </a:cubicBezTo>
                  <a:cubicBezTo>
                    <a:pt x="2379" y="4098"/>
                    <a:pt x="2217" y="3953"/>
                    <a:pt x="2062" y="3807"/>
                  </a:cubicBezTo>
                  <a:cubicBezTo>
                    <a:pt x="1887" y="3656"/>
                    <a:pt x="1712" y="3507"/>
                    <a:pt x="1547" y="3346"/>
                  </a:cubicBezTo>
                  <a:cubicBezTo>
                    <a:pt x="1373" y="3178"/>
                    <a:pt x="1211" y="2996"/>
                    <a:pt x="1066" y="2805"/>
                  </a:cubicBezTo>
                  <a:cubicBezTo>
                    <a:pt x="829" y="2482"/>
                    <a:pt x="631" y="2126"/>
                    <a:pt x="479" y="1750"/>
                  </a:cubicBezTo>
                  <a:cubicBezTo>
                    <a:pt x="319" y="1352"/>
                    <a:pt x="221" y="934"/>
                    <a:pt x="167" y="507"/>
                  </a:cubicBezTo>
                  <a:lnTo>
                    <a:pt x="167" y="507"/>
                  </a:lnTo>
                  <a:cubicBezTo>
                    <a:pt x="168" y="508"/>
                    <a:pt x="168" y="509"/>
                    <a:pt x="169" y="510"/>
                  </a:cubicBezTo>
                  <a:cubicBezTo>
                    <a:pt x="152" y="361"/>
                    <a:pt x="139" y="213"/>
                    <a:pt x="133" y="61"/>
                  </a:cubicBezTo>
                  <a:cubicBezTo>
                    <a:pt x="133" y="28"/>
                    <a:pt x="106" y="2"/>
                    <a:pt x="73" y="2"/>
                  </a:cubicBezTo>
                  <a:cubicBezTo>
                    <a:pt x="68" y="1"/>
                    <a:pt x="64" y="1"/>
                    <a:pt x="59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0" name="Google Shape;1570;p37"/>
            <p:cNvSpPr/>
            <p:nvPr/>
          </p:nvSpPr>
          <p:spPr>
            <a:xfrm>
              <a:off x="4177096" y="1893975"/>
              <a:ext cx="68880" cy="283413"/>
            </a:xfrm>
            <a:custGeom>
              <a:avLst/>
              <a:gdLst/>
              <a:ahLst/>
              <a:cxnLst/>
              <a:rect l="l" t="t" r="r" b="b"/>
              <a:pathLst>
                <a:path w="1047" h="4308" extrusionOk="0">
                  <a:moveTo>
                    <a:pt x="690" y="2434"/>
                  </a:moveTo>
                  <a:cubicBezTo>
                    <a:pt x="693" y="2441"/>
                    <a:pt x="690" y="2451"/>
                    <a:pt x="690" y="2454"/>
                  </a:cubicBezTo>
                  <a:lnTo>
                    <a:pt x="690" y="2441"/>
                  </a:lnTo>
                  <a:lnTo>
                    <a:pt x="690" y="2434"/>
                  </a:lnTo>
                  <a:close/>
                  <a:moveTo>
                    <a:pt x="682" y="2458"/>
                  </a:moveTo>
                  <a:cubicBezTo>
                    <a:pt x="680" y="2465"/>
                    <a:pt x="680" y="2468"/>
                    <a:pt x="680" y="2474"/>
                  </a:cubicBezTo>
                  <a:cubicBezTo>
                    <a:pt x="680" y="2470"/>
                    <a:pt x="681" y="2464"/>
                    <a:pt x="682" y="2458"/>
                  </a:cubicBezTo>
                  <a:close/>
                  <a:moveTo>
                    <a:pt x="713" y="1"/>
                  </a:moveTo>
                  <a:cubicBezTo>
                    <a:pt x="690" y="1"/>
                    <a:pt x="654" y="27"/>
                    <a:pt x="654" y="60"/>
                  </a:cubicBezTo>
                  <a:cubicBezTo>
                    <a:pt x="670" y="245"/>
                    <a:pt x="680" y="436"/>
                    <a:pt x="693" y="621"/>
                  </a:cubicBezTo>
                  <a:cubicBezTo>
                    <a:pt x="710" y="825"/>
                    <a:pt x="720" y="1036"/>
                    <a:pt x="730" y="1244"/>
                  </a:cubicBezTo>
                  <a:cubicBezTo>
                    <a:pt x="736" y="1445"/>
                    <a:pt x="743" y="1643"/>
                    <a:pt x="736" y="1844"/>
                  </a:cubicBezTo>
                  <a:cubicBezTo>
                    <a:pt x="733" y="2042"/>
                    <a:pt x="716" y="2240"/>
                    <a:pt x="687" y="2438"/>
                  </a:cubicBezTo>
                  <a:lnTo>
                    <a:pt x="687" y="2431"/>
                  </a:lnTo>
                  <a:cubicBezTo>
                    <a:pt x="687" y="2434"/>
                    <a:pt x="687" y="2441"/>
                    <a:pt x="684" y="2448"/>
                  </a:cubicBezTo>
                  <a:cubicBezTo>
                    <a:pt x="684" y="2450"/>
                    <a:pt x="683" y="2454"/>
                    <a:pt x="682" y="2458"/>
                  </a:cubicBezTo>
                  <a:lnTo>
                    <a:pt x="682" y="2458"/>
                  </a:lnTo>
                  <a:cubicBezTo>
                    <a:pt x="683" y="2457"/>
                    <a:pt x="683" y="2456"/>
                    <a:pt x="684" y="2454"/>
                  </a:cubicBezTo>
                  <a:lnTo>
                    <a:pt x="684" y="2454"/>
                  </a:lnTo>
                  <a:cubicBezTo>
                    <a:pt x="634" y="2761"/>
                    <a:pt x="552" y="3058"/>
                    <a:pt x="433" y="3341"/>
                  </a:cubicBezTo>
                  <a:cubicBezTo>
                    <a:pt x="383" y="3447"/>
                    <a:pt x="331" y="3546"/>
                    <a:pt x="271" y="3645"/>
                  </a:cubicBezTo>
                  <a:cubicBezTo>
                    <a:pt x="205" y="3754"/>
                    <a:pt x="133" y="3856"/>
                    <a:pt x="57" y="3965"/>
                  </a:cubicBezTo>
                  <a:cubicBezTo>
                    <a:pt x="1" y="4047"/>
                    <a:pt x="24" y="4169"/>
                    <a:pt x="90" y="4238"/>
                  </a:cubicBezTo>
                  <a:cubicBezTo>
                    <a:pt x="134" y="4284"/>
                    <a:pt x="194" y="4307"/>
                    <a:pt x="254" y="4307"/>
                  </a:cubicBezTo>
                  <a:cubicBezTo>
                    <a:pt x="311" y="4307"/>
                    <a:pt x="368" y="4287"/>
                    <a:pt x="413" y="4245"/>
                  </a:cubicBezTo>
                  <a:cubicBezTo>
                    <a:pt x="670" y="3991"/>
                    <a:pt x="835" y="3655"/>
                    <a:pt x="934" y="3312"/>
                  </a:cubicBezTo>
                  <a:cubicBezTo>
                    <a:pt x="984" y="3143"/>
                    <a:pt x="1010" y="2965"/>
                    <a:pt x="1026" y="2787"/>
                  </a:cubicBezTo>
                  <a:cubicBezTo>
                    <a:pt x="1043" y="2616"/>
                    <a:pt x="1046" y="2441"/>
                    <a:pt x="1040" y="2269"/>
                  </a:cubicBezTo>
                  <a:cubicBezTo>
                    <a:pt x="1026" y="1920"/>
                    <a:pt x="990" y="1564"/>
                    <a:pt x="941" y="1214"/>
                  </a:cubicBezTo>
                  <a:cubicBezTo>
                    <a:pt x="914" y="1039"/>
                    <a:pt x="891" y="871"/>
                    <a:pt x="862" y="700"/>
                  </a:cubicBezTo>
                  <a:cubicBezTo>
                    <a:pt x="832" y="535"/>
                    <a:pt x="806" y="370"/>
                    <a:pt x="786" y="205"/>
                  </a:cubicBezTo>
                  <a:lnTo>
                    <a:pt x="786" y="208"/>
                  </a:lnTo>
                  <a:cubicBezTo>
                    <a:pt x="782" y="159"/>
                    <a:pt x="776" y="109"/>
                    <a:pt x="773" y="60"/>
                  </a:cubicBezTo>
                  <a:cubicBezTo>
                    <a:pt x="766" y="27"/>
                    <a:pt x="746" y="1"/>
                    <a:pt x="713" y="1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1" name="Google Shape;1571;p37"/>
            <p:cNvSpPr/>
            <p:nvPr/>
          </p:nvSpPr>
          <p:spPr>
            <a:xfrm>
              <a:off x="2769959" y="1867265"/>
              <a:ext cx="327030" cy="335450"/>
            </a:xfrm>
            <a:custGeom>
              <a:avLst/>
              <a:gdLst/>
              <a:ahLst/>
              <a:cxnLst/>
              <a:rect l="l" t="t" r="r" b="b"/>
              <a:pathLst>
                <a:path w="4971" h="5099" extrusionOk="0">
                  <a:moveTo>
                    <a:pt x="3420" y="700"/>
                  </a:moveTo>
                  <a:cubicBezTo>
                    <a:pt x="3419" y="701"/>
                    <a:pt x="3418" y="702"/>
                    <a:pt x="3416" y="702"/>
                  </a:cubicBezTo>
                  <a:lnTo>
                    <a:pt x="3416" y="702"/>
                  </a:lnTo>
                  <a:cubicBezTo>
                    <a:pt x="3418" y="702"/>
                    <a:pt x="3419" y="701"/>
                    <a:pt x="3420" y="700"/>
                  </a:cubicBezTo>
                  <a:close/>
                  <a:moveTo>
                    <a:pt x="4891" y="1"/>
                  </a:moveTo>
                  <a:cubicBezTo>
                    <a:pt x="4670" y="41"/>
                    <a:pt x="4456" y="93"/>
                    <a:pt x="4241" y="159"/>
                  </a:cubicBezTo>
                  <a:cubicBezTo>
                    <a:pt x="4030" y="225"/>
                    <a:pt x="3819" y="314"/>
                    <a:pt x="3618" y="407"/>
                  </a:cubicBezTo>
                  <a:cubicBezTo>
                    <a:pt x="3219" y="598"/>
                    <a:pt x="2843" y="832"/>
                    <a:pt x="2493" y="1099"/>
                  </a:cubicBezTo>
                  <a:cubicBezTo>
                    <a:pt x="2315" y="1231"/>
                    <a:pt x="2150" y="1379"/>
                    <a:pt x="1989" y="1538"/>
                  </a:cubicBezTo>
                  <a:cubicBezTo>
                    <a:pt x="1824" y="1693"/>
                    <a:pt x="1669" y="1868"/>
                    <a:pt x="1521" y="2039"/>
                  </a:cubicBezTo>
                  <a:cubicBezTo>
                    <a:pt x="1230" y="2385"/>
                    <a:pt x="976" y="2761"/>
                    <a:pt x="752" y="3150"/>
                  </a:cubicBezTo>
                  <a:cubicBezTo>
                    <a:pt x="597" y="3421"/>
                    <a:pt x="452" y="3701"/>
                    <a:pt x="323" y="3991"/>
                  </a:cubicBezTo>
                  <a:cubicBezTo>
                    <a:pt x="201" y="4262"/>
                    <a:pt x="89" y="4539"/>
                    <a:pt x="17" y="4826"/>
                  </a:cubicBezTo>
                  <a:cubicBezTo>
                    <a:pt x="4" y="4882"/>
                    <a:pt x="0" y="4931"/>
                    <a:pt x="23" y="4981"/>
                  </a:cubicBezTo>
                  <a:cubicBezTo>
                    <a:pt x="43" y="5030"/>
                    <a:pt x="89" y="5066"/>
                    <a:pt x="139" y="5086"/>
                  </a:cubicBezTo>
                  <a:cubicBezTo>
                    <a:pt x="162" y="5094"/>
                    <a:pt x="187" y="5098"/>
                    <a:pt x="211" y="5098"/>
                  </a:cubicBezTo>
                  <a:cubicBezTo>
                    <a:pt x="238" y="5098"/>
                    <a:pt x="265" y="5093"/>
                    <a:pt x="290" y="5083"/>
                  </a:cubicBezTo>
                  <a:cubicBezTo>
                    <a:pt x="340" y="5063"/>
                    <a:pt x="379" y="5020"/>
                    <a:pt x="399" y="4967"/>
                  </a:cubicBezTo>
                  <a:cubicBezTo>
                    <a:pt x="511" y="4700"/>
                    <a:pt x="614" y="4430"/>
                    <a:pt x="729" y="4163"/>
                  </a:cubicBezTo>
                  <a:cubicBezTo>
                    <a:pt x="844" y="3896"/>
                    <a:pt x="973" y="3632"/>
                    <a:pt x="1108" y="3371"/>
                  </a:cubicBezTo>
                  <a:cubicBezTo>
                    <a:pt x="1276" y="3058"/>
                    <a:pt x="1458" y="2758"/>
                    <a:pt x="1659" y="2464"/>
                  </a:cubicBezTo>
                  <a:cubicBezTo>
                    <a:pt x="1768" y="2309"/>
                    <a:pt x="1883" y="2161"/>
                    <a:pt x="2002" y="2016"/>
                  </a:cubicBezTo>
                  <a:cubicBezTo>
                    <a:pt x="2114" y="1871"/>
                    <a:pt x="2233" y="1736"/>
                    <a:pt x="2352" y="1604"/>
                  </a:cubicBezTo>
                  <a:lnTo>
                    <a:pt x="2352" y="1604"/>
                  </a:lnTo>
                  <a:lnTo>
                    <a:pt x="2348" y="1607"/>
                  </a:lnTo>
                  <a:cubicBezTo>
                    <a:pt x="2352" y="1604"/>
                    <a:pt x="2352" y="1600"/>
                    <a:pt x="2355" y="1600"/>
                  </a:cubicBezTo>
                  <a:lnTo>
                    <a:pt x="2361" y="1594"/>
                  </a:lnTo>
                  <a:cubicBezTo>
                    <a:pt x="2371" y="1581"/>
                    <a:pt x="2385" y="1564"/>
                    <a:pt x="2398" y="1554"/>
                  </a:cubicBezTo>
                  <a:cubicBezTo>
                    <a:pt x="2698" y="1231"/>
                    <a:pt x="3035" y="939"/>
                    <a:pt x="3410" y="706"/>
                  </a:cubicBezTo>
                  <a:lnTo>
                    <a:pt x="3410" y="706"/>
                  </a:lnTo>
                  <a:cubicBezTo>
                    <a:pt x="3410" y="706"/>
                    <a:pt x="3410" y="707"/>
                    <a:pt x="3410" y="707"/>
                  </a:cubicBezTo>
                  <a:cubicBezTo>
                    <a:pt x="3747" y="502"/>
                    <a:pt x="4103" y="344"/>
                    <a:pt x="4475" y="229"/>
                  </a:cubicBezTo>
                  <a:cubicBezTo>
                    <a:pt x="4624" y="186"/>
                    <a:pt x="4769" y="146"/>
                    <a:pt x="4917" y="123"/>
                  </a:cubicBezTo>
                  <a:cubicBezTo>
                    <a:pt x="4950" y="120"/>
                    <a:pt x="4970" y="87"/>
                    <a:pt x="4960" y="57"/>
                  </a:cubicBezTo>
                  <a:cubicBezTo>
                    <a:pt x="4957" y="41"/>
                    <a:pt x="4950" y="27"/>
                    <a:pt x="4937" y="21"/>
                  </a:cubicBezTo>
                  <a:cubicBezTo>
                    <a:pt x="4924" y="4"/>
                    <a:pt x="4907" y="1"/>
                    <a:pt x="4891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2" name="Google Shape;1572;p37"/>
            <p:cNvSpPr/>
            <p:nvPr/>
          </p:nvSpPr>
          <p:spPr>
            <a:xfrm>
              <a:off x="2767243" y="2223770"/>
              <a:ext cx="71708" cy="206441"/>
            </a:xfrm>
            <a:custGeom>
              <a:avLst/>
              <a:gdLst/>
              <a:ahLst/>
              <a:cxnLst/>
              <a:rect l="l" t="t" r="r" b="b"/>
              <a:pathLst>
                <a:path w="1090" h="3138" extrusionOk="0">
                  <a:moveTo>
                    <a:pt x="375" y="2342"/>
                  </a:moveTo>
                  <a:lnTo>
                    <a:pt x="375" y="2342"/>
                  </a:lnTo>
                  <a:cubicBezTo>
                    <a:pt x="375" y="2343"/>
                    <a:pt x="374" y="2344"/>
                    <a:pt x="374" y="2345"/>
                  </a:cubicBezTo>
                  <a:cubicBezTo>
                    <a:pt x="374" y="2344"/>
                    <a:pt x="374" y="2343"/>
                    <a:pt x="375" y="2342"/>
                  </a:cubicBezTo>
                  <a:close/>
                  <a:moveTo>
                    <a:pt x="1013" y="0"/>
                  </a:moveTo>
                  <a:cubicBezTo>
                    <a:pt x="974" y="0"/>
                    <a:pt x="944" y="30"/>
                    <a:pt x="944" y="66"/>
                  </a:cubicBezTo>
                  <a:cubicBezTo>
                    <a:pt x="914" y="307"/>
                    <a:pt x="875" y="541"/>
                    <a:pt x="832" y="775"/>
                  </a:cubicBezTo>
                  <a:cubicBezTo>
                    <a:pt x="832" y="769"/>
                    <a:pt x="835" y="759"/>
                    <a:pt x="835" y="752"/>
                  </a:cubicBezTo>
                  <a:lnTo>
                    <a:pt x="835" y="752"/>
                  </a:lnTo>
                  <a:cubicBezTo>
                    <a:pt x="786" y="1029"/>
                    <a:pt x="730" y="1300"/>
                    <a:pt x="654" y="1567"/>
                  </a:cubicBezTo>
                  <a:cubicBezTo>
                    <a:pt x="621" y="1695"/>
                    <a:pt x="581" y="1821"/>
                    <a:pt x="538" y="1943"/>
                  </a:cubicBezTo>
                  <a:cubicBezTo>
                    <a:pt x="496" y="2071"/>
                    <a:pt x="440" y="2200"/>
                    <a:pt x="383" y="2322"/>
                  </a:cubicBezTo>
                  <a:cubicBezTo>
                    <a:pt x="383" y="2319"/>
                    <a:pt x="387" y="2315"/>
                    <a:pt x="387" y="2309"/>
                  </a:cubicBezTo>
                  <a:lnTo>
                    <a:pt x="387" y="2309"/>
                  </a:lnTo>
                  <a:cubicBezTo>
                    <a:pt x="383" y="2315"/>
                    <a:pt x="383" y="2322"/>
                    <a:pt x="380" y="2325"/>
                  </a:cubicBezTo>
                  <a:cubicBezTo>
                    <a:pt x="377" y="2329"/>
                    <a:pt x="375" y="2332"/>
                    <a:pt x="374" y="2335"/>
                  </a:cubicBezTo>
                  <a:lnTo>
                    <a:pt x="374" y="2335"/>
                  </a:lnTo>
                  <a:cubicBezTo>
                    <a:pt x="374" y="2335"/>
                    <a:pt x="374" y="2335"/>
                    <a:pt x="374" y="2335"/>
                  </a:cubicBezTo>
                  <a:lnTo>
                    <a:pt x="374" y="2335"/>
                  </a:lnTo>
                  <a:cubicBezTo>
                    <a:pt x="373" y="2335"/>
                    <a:pt x="373" y="2336"/>
                    <a:pt x="373" y="2336"/>
                  </a:cubicBezTo>
                  <a:lnTo>
                    <a:pt x="373" y="2336"/>
                  </a:lnTo>
                  <a:cubicBezTo>
                    <a:pt x="373" y="2337"/>
                    <a:pt x="373" y="2337"/>
                    <a:pt x="372" y="2338"/>
                  </a:cubicBezTo>
                  <a:lnTo>
                    <a:pt x="372" y="2338"/>
                  </a:lnTo>
                  <a:cubicBezTo>
                    <a:pt x="280" y="2525"/>
                    <a:pt x="169" y="2705"/>
                    <a:pt x="50" y="2883"/>
                  </a:cubicBezTo>
                  <a:cubicBezTo>
                    <a:pt x="1" y="2958"/>
                    <a:pt x="24" y="3064"/>
                    <a:pt x="100" y="3110"/>
                  </a:cubicBezTo>
                  <a:cubicBezTo>
                    <a:pt x="127" y="3127"/>
                    <a:pt x="159" y="3137"/>
                    <a:pt x="191" y="3137"/>
                  </a:cubicBezTo>
                  <a:cubicBezTo>
                    <a:pt x="203" y="3137"/>
                    <a:pt x="214" y="3136"/>
                    <a:pt x="225" y="3133"/>
                  </a:cubicBezTo>
                  <a:cubicBezTo>
                    <a:pt x="271" y="3127"/>
                    <a:pt x="301" y="3097"/>
                    <a:pt x="324" y="3064"/>
                  </a:cubicBezTo>
                  <a:cubicBezTo>
                    <a:pt x="479" y="2863"/>
                    <a:pt x="585" y="2632"/>
                    <a:pt x="677" y="2398"/>
                  </a:cubicBezTo>
                  <a:cubicBezTo>
                    <a:pt x="720" y="2272"/>
                    <a:pt x="759" y="2150"/>
                    <a:pt x="796" y="2025"/>
                  </a:cubicBezTo>
                  <a:cubicBezTo>
                    <a:pt x="832" y="1897"/>
                    <a:pt x="862" y="1768"/>
                    <a:pt x="885" y="1643"/>
                  </a:cubicBezTo>
                  <a:cubicBezTo>
                    <a:pt x="934" y="1392"/>
                    <a:pt x="974" y="1135"/>
                    <a:pt x="1000" y="881"/>
                  </a:cubicBezTo>
                  <a:cubicBezTo>
                    <a:pt x="1030" y="610"/>
                    <a:pt x="1050" y="340"/>
                    <a:pt x="1083" y="73"/>
                  </a:cubicBezTo>
                  <a:cubicBezTo>
                    <a:pt x="1089" y="40"/>
                    <a:pt x="1063" y="10"/>
                    <a:pt x="1033" y="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3" name="Google Shape;1573;p37"/>
            <p:cNvSpPr/>
            <p:nvPr/>
          </p:nvSpPr>
          <p:spPr>
            <a:xfrm>
              <a:off x="1077145" y="1411092"/>
              <a:ext cx="1554953" cy="1654292"/>
            </a:xfrm>
            <a:custGeom>
              <a:avLst/>
              <a:gdLst/>
              <a:ahLst/>
              <a:cxnLst/>
              <a:rect l="l" t="t" r="r" b="b"/>
              <a:pathLst>
                <a:path w="23636" h="25146" extrusionOk="0">
                  <a:moveTo>
                    <a:pt x="13901" y="0"/>
                  </a:moveTo>
                  <a:cubicBezTo>
                    <a:pt x="11854" y="0"/>
                    <a:pt x="9998" y="504"/>
                    <a:pt x="8977" y="1365"/>
                  </a:cubicBezTo>
                  <a:cubicBezTo>
                    <a:pt x="7704" y="1569"/>
                    <a:pt x="3272" y="2506"/>
                    <a:pt x="2461" y="5547"/>
                  </a:cubicBezTo>
                  <a:cubicBezTo>
                    <a:pt x="1996" y="7291"/>
                    <a:pt x="2609" y="8409"/>
                    <a:pt x="2282" y="10658"/>
                  </a:cubicBezTo>
                  <a:cubicBezTo>
                    <a:pt x="2154" y="11529"/>
                    <a:pt x="1026" y="12436"/>
                    <a:pt x="894" y="13349"/>
                  </a:cubicBezTo>
                  <a:cubicBezTo>
                    <a:pt x="729" y="14490"/>
                    <a:pt x="1557" y="15635"/>
                    <a:pt x="1412" y="16729"/>
                  </a:cubicBezTo>
                  <a:cubicBezTo>
                    <a:pt x="1296" y="17580"/>
                    <a:pt x="291" y="19173"/>
                    <a:pt x="205" y="19925"/>
                  </a:cubicBezTo>
                  <a:cubicBezTo>
                    <a:pt x="0" y="21666"/>
                    <a:pt x="587" y="22408"/>
                    <a:pt x="861" y="22923"/>
                  </a:cubicBezTo>
                  <a:cubicBezTo>
                    <a:pt x="861" y="22923"/>
                    <a:pt x="1287" y="23009"/>
                    <a:pt x="1986" y="23134"/>
                  </a:cubicBezTo>
                  <a:cubicBezTo>
                    <a:pt x="1987" y="23134"/>
                    <a:pt x="1989" y="23134"/>
                    <a:pt x="1991" y="23134"/>
                  </a:cubicBezTo>
                  <a:cubicBezTo>
                    <a:pt x="2155" y="23134"/>
                    <a:pt x="2439" y="21827"/>
                    <a:pt x="2632" y="21827"/>
                  </a:cubicBezTo>
                  <a:cubicBezTo>
                    <a:pt x="2634" y="21827"/>
                    <a:pt x="2636" y="21828"/>
                    <a:pt x="2639" y="21828"/>
                  </a:cubicBezTo>
                  <a:cubicBezTo>
                    <a:pt x="2873" y="21867"/>
                    <a:pt x="3018" y="23312"/>
                    <a:pt x="3288" y="23352"/>
                  </a:cubicBezTo>
                  <a:cubicBezTo>
                    <a:pt x="5175" y="23650"/>
                    <a:pt x="7847" y="23996"/>
                    <a:pt x="10117" y="23996"/>
                  </a:cubicBezTo>
                  <a:cubicBezTo>
                    <a:pt x="10208" y="23996"/>
                    <a:pt x="10299" y="23996"/>
                    <a:pt x="10389" y="23995"/>
                  </a:cubicBezTo>
                  <a:cubicBezTo>
                    <a:pt x="10398" y="24031"/>
                    <a:pt x="10405" y="24057"/>
                    <a:pt x="10405" y="24057"/>
                  </a:cubicBezTo>
                  <a:cubicBezTo>
                    <a:pt x="12766" y="24918"/>
                    <a:pt x="16928" y="25113"/>
                    <a:pt x="19583" y="25146"/>
                  </a:cubicBezTo>
                  <a:cubicBezTo>
                    <a:pt x="19583" y="25146"/>
                    <a:pt x="19583" y="25146"/>
                    <a:pt x="19584" y="25146"/>
                  </a:cubicBezTo>
                  <a:cubicBezTo>
                    <a:pt x="19857" y="25146"/>
                    <a:pt x="20243" y="23747"/>
                    <a:pt x="20483" y="23747"/>
                  </a:cubicBezTo>
                  <a:cubicBezTo>
                    <a:pt x="20681" y="23747"/>
                    <a:pt x="20737" y="25146"/>
                    <a:pt x="20901" y="25146"/>
                  </a:cubicBezTo>
                  <a:cubicBezTo>
                    <a:pt x="20902" y="25146"/>
                    <a:pt x="20902" y="25146"/>
                    <a:pt x="20902" y="25146"/>
                  </a:cubicBezTo>
                  <a:cubicBezTo>
                    <a:pt x="21618" y="25142"/>
                    <a:pt x="22050" y="25126"/>
                    <a:pt x="22050" y="25126"/>
                  </a:cubicBezTo>
                  <a:cubicBezTo>
                    <a:pt x="22402" y="24667"/>
                    <a:pt x="23105" y="24034"/>
                    <a:pt x="23194" y="22280"/>
                  </a:cubicBezTo>
                  <a:cubicBezTo>
                    <a:pt x="23230" y="21521"/>
                    <a:pt x="22511" y="19787"/>
                    <a:pt x="22541" y="18926"/>
                  </a:cubicBezTo>
                  <a:cubicBezTo>
                    <a:pt x="22577" y="17824"/>
                    <a:pt x="23586" y="16832"/>
                    <a:pt x="23616" y="15677"/>
                  </a:cubicBezTo>
                  <a:cubicBezTo>
                    <a:pt x="23636" y="14757"/>
                    <a:pt x="22676" y="13669"/>
                    <a:pt x="22696" y="12795"/>
                  </a:cubicBezTo>
                  <a:cubicBezTo>
                    <a:pt x="22749" y="10523"/>
                    <a:pt x="23441" y="9530"/>
                    <a:pt x="23375" y="7730"/>
                  </a:cubicBezTo>
                  <a:cubicBezTo>
                    <a:pt x="23169" y="2147"/>
                    <a:pt x="18127" y="0"/>
                    <a:pt x="1390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4" name="Google Shape;1574;p37"/>
            <p:cNvSpPr/>
            <p:nvPr/>
          </p:nvSpPr>
          <p:spPr>
            <a:xfrm>
              <a:off x="1600421" y="1416355"/>
              <a:ext cx="122891" cy="161771"/>
            </a:xfrm>
            <a:custGeom>
              <a:avLst/>
              <a:gdLst/>
              <a:ahLst/>
              <a:cxnLst/>
              <a:rect l="l" t="t" r="r" b="b"/>
              <a:pathLst>
                <a:path w="1868" h="2459" extrusionOk="0">
                  <a:moveTo>
                    <a:pt x="1300" y="1"/>
                  </a:moveTo>
                  <a:cubicBezTo>
                    <a:pt x="1261" y="1"/>
                    <a:pt x="1223" y="9"/>
                    <a:pt x="1188" y="28"/>
                  </a:cubicBezTo>
                  <a:cubicBezTo>
                    <a:pt x="1040" y="111"/>
                    <a:pt x="1026" y="312"/>
                    <a:pt x="1036" y="477"/>
                  </a:cubicBezTo>
                  <a:cubicBezTo>
                    <a:pt x="1056" y="978"/>
                    <a:pt x="1082" y="1486"/>
                    <a:pt x="1102" y="1994"/>
                  </a:cubicBezTo>
                  <a:cubicBezTo>
                    <a:pt x="934" y="1549"/>
                    <a:pt x="759" y="1104"/>
                    <a:pt x="588" y="658"/>
                  </a:cubicBezTo>
                  <a:cubicBezTo>
                    <a:pt x="528" y="501"/>
                    <a:pt x="423" y="317"/>
                    <a:pt x="265" y="317"/>
                  </a:cubicBezTo>
                  <a:cubicBezTo>
                    <a:pt x="258" y="317"/>
                    <a:pt x="250" y="318"/>
                    <a:pt x="241" y="319"/>
                  </a:cubicBezTo>
                  <a:cubicBezTo>
                    <a:pt x="47" y="342"/>
                    <a:pt x="1" y="606"/>
                    <a:pt x="27" y="797"/>
                  </a:cubicBezTo>
                  <a:cubicBezTo>
                    <a:pt x="116" y="1456"/>
                    <a:pt x="482" y="2073"/>
                    <a:pt x="1023" y="2459"/>
                  </a:cubicBezTo>
                  <a:lnTo>
                    <a:pt x="1567" y="2175"/>
                  </a:lnTo>
                  <a:cubicBezTo>
                    <a:pt x="1824" y="1628"/>
                    <a:pt x="1867" y="988"/>
                    <a:pt x="1693" y="411"/>
                  </a:cubicBezTo>
                  <a:cubicBezTo>
                    <a:pt x="1660" y="296"/>
                    <a:pt x="1610" y="177"/>
                    <a:pt x="1521" y="94"/>
                  </a:cubicBezTo>
                  <a:cubicBezTo>
                    <a:pt x="1463" y="39"/>
                    <a:pt x="1381" y="1"/>
                    <a:pt x="130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5" name="Google Shape;1575;p37"/>
            <p:cNvSpPr/>
            <p:nvPr/>
          </p:nvSpPr>
          <p:spPr>
            <a:xfrm>
              <a:off x="1390624" y="3218219"/>
              <a:ext cx="794384" cy="870566"/>
            </a:xfrm>
            <a:custGeom>
              <a:avLst/>
              <a:gdLst/>
              <a:ahLst/>
              <a:cxnLst/>
              <a:rect l="l" t="t" r="r" b="b"/>
              <a:pathLst>
                <a:path w="12075" h="13233" extrusionOk="0">
                  <a:moveTo>
                    <a:pt x="5694" y="1"/>
                  </a:moveTo>
                  <a:cubicBezTo>
                    <a:pt x="3300" y="1"/>
                    <a:pt x="823" y="629"/>
                    <a:pt x="317" y="1832"/>
                  </a:cubicBezTo>
                  <a:cubicBezTo>
                    <a:pt x="1" y="2594"/>
                    <a:pt x="77" y="12504"/>
                    <a:pt x="77" y="12504"/>
                  </a:cubicBezTo>
                  <a:cubicBezTo>
                    <a:pt x="926" y="13078"/>
                    <a:pt x="1649" y="13224"/>
                    <a:pt x="2165" y="13224"/>
                  </a:cubicBezTo>
                  <a:cubicBezTo>
                    <a:pt x="2697" y="13224"/>
                    <a:pt x="3008" y="13067"/>
                    <a:pt x="3008" y="13064"/>
                  </a:cubicBezTo>
                  <a:lnTo>
                    <a:pt x="5162" y="5990"/>
                  </a:lnTo>
                  <a:lnTo>
                    <a:pt x="6619" y="5723"/>
                  </a:lnTo>
                  <a:lnTo>
                    <a:pt x="9106" y="13186"/>
                  </a:lnTo>
                  <a:cubicBezTo>
                    <a:pt x="9306" y="13218"/>
                    <a:pt x="9506" y="13232"/>
                    <a:pt x="9703" y="13232"/>
                  </a:cubicBezTo>
                  <a:cubicBezTo>
                    <a:pt x="10963" y="13232"/>
                    <a:pt x="12074" y="12662"/>
                    <a:pt x="12074" y="12662"/>
                  </a:cubicBezTo>
                  <a:cubicBezTo>
                    <a:pt x="12074" y="12662"/>
                    <a:pt x="11230" y="4318"/>
                    <a:pt x="10547" y="1792"/>
                  </a:cubicBezTo>
                  <a:cubicBezTo>
                    <a:pt x="10221" y="582"/>
                    <a:pt x="7995" y="1"/>
                    <a:pt x="569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6" name="Google Shape;1576;p37"/>
            <p:cNvSpPr/>
            <p:nvPr/>
          </p:nvSpPr>
          <p:spPr>
            <a:xfrm>
              <a:off x="1281745" y="2544354"/>
              <a:ext cx="927538" cy="888592"/>
            </a:xfrm>
            <a:custGeom>
              <a:avLst/>
              <a:gdLst/>
              <a:ahLst/>
              <a:cxnLst/>
              <a:rect l="l" t="t" r="r" b="b"/>
              <a:pathLst>
                <a:path w="14099" h="13507" extrusionOk="0">
                  <a:moveTo>
                    <a:pt x="3683" y="1"/>
                  </a:moveTo>
                  <a:cubicBezTo>
                    <a:pt x="3269" y="1"/>
                    <a:pt x="2898" y="95"/>
                    <a:pt x="2615" y="348"/>
                  </a:cubicBezTo>
                  <a:cubicBezTo>
                    <a:pt x="2055" y="846"/>
                    <a:pt x="0" y="11903"/>
                    <a:pt x="1204" y="12678"/>
                  </a:cubicBezTo>
                  <a:cubicBezTo>
                    <a:pt x="2160" y="13292"/>
                    <a:pt x="4512" y="13506"/>
                    <a:pt x="6922" y="13506"/>
                  </a:cubicBezTo>
                  <a:cubicBezTo>
                    <a:pt x="9983" y="13506"/>
                    <a:pt x="11932" y="13292"/>
                    <a:pt x="12888" y="12678"/>
                  </a:cubicBezTo>
                  <a:cubicBezTo>
                    <a:pt x="14098" y="11897"/>
                    <a:pt x="11955" y="681"/>
                    <a:pt x="11322" y="265"/>
                  </a:cubicBezTo>
                  <a:cubicBezTo>
                    <a:pt x="11044" y="81"/>
                    <a:pt x="10719" y="11"/>
                    <a:pt x="10370" y="11"/>
                  </a:cubicBezTo>
                  <a:cubicBezTo>
                    <a:pt x="9274" y="11"/>
                    <a:pt x="7943" y="710"/>
                    <a:pt x="7097" y="790"/>
                  </a:cubicBezTo>
                  <a:cubicBezTo>
                    <a:pt x="6279" y="715"/>
                    <a:pt x="4821" y="1"/>
                    <a:pt x="368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7" name="Google Shape;1577;p37"/>
            <p:cNvSpPr/>
            <p:nvPr/>
          </p:nvSpPr>
          <p:spPr>
            <a:xfrm>
              <a:off x="1871204" y="2550933"/>
              <a:ext cx="380186" cy="525313"/>
            </a:xfrm>
            <a:custGeom>
              <a:avLst/>
              <a:gdLst/>
              <a:ahLst/>
              <a:cxnLst/>
              <a:rect l="l" t="t" r="r" b="b"/>
              <a:pathLst>
                <a:path w="5779" h="7985" extrusionOk="0">
                  <a:moveTo>
                    <a:pt x="1298" y="1"/>
                  </a:moveTo>
                  <a:cubicBezTo>
                    <a:pt x="514" y="1"/>
                    <a:pt x="84" y="638"/>
                    <a:pt x="27" y="1422"/>
                  </a:cubicBezTo>
                  <a:lnTo>
                    <a:pt x="17" y="1580"/>
                  </a:lnTo>
                  <a:cubicBezTo>
                    <a:pt x="0" y="1837"/>
                    <a:pt x="76" y="2048"/>
                    <a:pt x="182" y="2240"/>
                  </a:cubicBezTo>
                  <a:cubicBezTo>
                    <a:pt x="297" y="2421"/>
                    <a:pt x="416" y="2596"/>
                    <a:pt x="531" y="2777"/>
                  </a:cubicBezTo>
                  <a:cubicBezTo>
                    <a:pt x="762" y="3137"/>
                    <a:pt x="990" y="3499"/>
                    <a:pt x="1198" y="3859"/>
                  </a:cubicBezTo>
                  <a:cubicBezTo>
                    <a:pt x="1409" y="4218"/>
                    <a:pt x="1610" y="4574"/>
                    <a:pt x="1781" y="4921"/>
                  </a:cubicBezTo>
                  <a:cubicBezTo>
                    <a:pt x="1864" y="5092"/>
                    <a:pt x="1940" y="5260"/>
                    <a:pt x="1996" y="5409"/>
                  </a:cubicBezTo>
                  <a:cubicBezTo>
                    <a:pt x="2005" y="5445"/>
                    <a:pt x="2019" y="5478"/>
                    <a:pt x="2032" y="5511"/>
                  </a:cubicBezTo>
                  <a:cubicBezTo>
                    <a:pt x="2052" y="5532"/>
                    <a:pt x="2064" y="5532"/>
                    <a:pt x="2071" y="5532"/>
                  </a:cubicBezTo>
                  <a:cubicBezTo>
                    <a:pt x="2078" y="5532"/>
                    <a:pt x="2080" y="5532"/>
                    <a:pt x="2078" y="5554"/>
                  </a:cubicBezTo>
                  <a:cubicBezTo>
                    <a:pt x="3196" y="5709"/>
                    <a:pt x="3915" y="7902"/>
                    <a:pt x="5036" y="7984"/>
                  </a:cubicBezTo>
                  <a:cubicBezTo>
                    <a:pt x="5053" y="7856"/>
                    <a:pt x="5778" y="6791"/>
                    <a:pt x="5462" y="5528"/>
                  </a:cubicBezTo>
                  <a:cubicBezTo>
                    <a:pt x="5425" y="5389"/>
                    <a:pt x="5435" y="5247"/>
                    <a:pt x="5415" y="5145"/>
                  </a:cubicBezTo>
                  <a:cubicBezTo>
                    <a:pt x="5376" y="4921"/>
                    <a:pt x="4848" y="3074"/>
                    <a:pt x="3519" y="1046"/>
                  </a:cubicBezTo>
                  <a:cubicBezTo>
                    <a:pt x="2840" y="205"/>
                    <a:pt x="1527" y="14"/>
                    <a:pt x="1392" y="4"/>
                  </a:cubicBezTo>
                  <a:cubicBezTo>
                    <a:pt x="1360" y="2"/>
                    <a:pt x="1329" y="1"/>
                    <a:pt x="129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8" name="Google Shape;1578;p37"/>
            <p:cNvSpPr/>
            <p:nvPr/>
          </p:nvSpPr>
          <p:spPr>
            <a:xfrm>
              <a:off x="1238983" y="4111092"/>
              <a:ext cx="106839" cy="88747"/>
            </a:xfrm>
            <a:custGeom>
              <a:avLst/>
              <a:gdLst/>
              <a:ahLst/>
              <a:cxnLst/>
              <a:rect l="l" t="t" r="r" b="b"/>
              <a:pathLst>
                <a:path w="1624" h="1349" extrusionOk="0">
                  <a:moveTo>
                    <a:pt x="1415" y="0"/>
                  </a:moveTo>
                  <a:lnTo>
                    <a:pt x="1415" y="0"/>
                  </a:lnTo>
                  <a:cubicBezTo>
                    <a:pt x="1" y="277"/>
                    <a:pt x="251" y="1164"/>
                    <a:pt x="251" y="1164"/>
                  </a:cubicBezTo>
                  <a:cubicBezTo>
                    <a:pt x="663" y="1250"/>
                    <a:pt x="874" y="1306"/>
                    <a:pt x="1359" y="1349"/>
                  </a:cubicBezTo>
                  <a:cubicBezTo>
                    <a:pt x="1567" y="920"/>
                    <a:pt x="1623" y="458"/>
                    <a:pt x="14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9" name="Google Shape;1579;p37"/>
            <p:cNvSpPr/>
            <p:nvPr/>
          </p:nvSpPr>
          <p:spPr>
            <a:xfrm>
              <a:off x="1327073" y="4024581"/>
              <a:ext cx="271637" cy="177626"/>
            </a:xfrm>
            <a:custGeom>
              <a:avLst/>
              <a:gdLst/>
              <a:ahLst/>
              <a:cxnLst/>
              <a:rect l="l" t="t" r="r" b="b"/>
              <a:pathLst>
                <a:path w="4129" h="2700" extrusionOk="0">
                  <a:moveTo>
                    <a:pt x="1486" y="1"/>
                  </a:moveTo>
                  <a:cubicBezTo>
                    <a:pt x="409" y="1"/>
                    <a:pt x="531" y="1209"/>
                    <a:pt x="531" y="1209"/>
                  </a:cubicBezTo>
                  <a:cubicBezTo>
                    <a:pt x="396" y="1216"/>
                    <a:pt x="383" y="1219"/>
                    <a:pt x="53" y="1285"/>
                  </a:cubicBezTo>
                  <a:cubicBezTo>
                    <a:pt x="264" y="1744"/>
                    <a:pt x="208" y="2202"/>
                    <a:pt x="0" y="2631"/>
                  </a:cubicBezTo>
                  <a:cubicBezTo>
                    <a:pt x="618" y="2681"/>
                    <a:pt x="1211" y="2700"/>
                    <a:pt x="1745" y="2700"/>
                  </a:cubicBezTo>
                  <a:cubicBezTo>
                    <a:pt x="3124" y="2700"/>
                    <a:pt x="4110" y="2578"/>
                    <a:pt x="4110" y="2578"/>
                  </a:cubicBezTo>
                  <a:lnTo>
                    <a:pt x="4126" y="1127"/>
                  </a:lnTo>
                  <a:cubicBezTo>
                    <a:pt x="4129" y="667"/>
                    <a:pt x="3754" y="326"/>
                    <a:pt x="3333" y="326"/>
                  </a:cubicBezTo>
                  <a:cubicBezTo>
                    <a:pt x="3229" y="326"/>
                    <a:pt x="3123" y="346"/>
                    <a:pt x="3018" y="392"/>
                  </a:cubicBezTo>
                  <a:cubicBezTo>
                    <a:pt x="2682" y="537"/>
                    <a:pt x="2580" y="723"/>
                    <a:pt x="2527" y="858"/>
                  </a:cubicBezTo>
                  <a:lnTo>
                    <a:pt x="2527" y="858"/>
                  </a:lnTo>
                  <a:cubicBezTo>
                    <a:pt x="2526" y="858"/>
                    <a:pt x="2525" y="861"/>
                    <a:pt x="2523" y="866"/>
                  </a:cubicBezTo>
                  <a:cubicBezTo>
                    <a:pt x="2553" y="589"/>
                    <a:pt x="2243" y="55"/>
                    <a:pt x="1610" y="6"/>
                  </a:cubicBezTo>
                  <a:cubicBezTo>
                    <a:pt x="1567" y="2"/>
                    <a:pt x="1526" y="1"/>
                    <a:pt x="14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0" name="Google Shape;1580;p37"/>
            <p:cNvSpPr/>
            <p:nvPr/>
          </p:nvSpPr>
          <p:spPr>
            <a:xfrm>
              <a:off x="1253193" y="4185630"/>
              <a:ext cx="345779" cy="42828"/>
            </a:xfrm>
            <a:custGeom>
              <a:avLst/>
              <a:gdLst/>
              <a:ahLst/>
              <a:cxnLst/>
              <a:rect l="l" t="t" r="r" b="b"/>
              <a:pathLst>
                <a:path w="5256" h="651" extrusionOk="0">
                  <a:moveTo>
                    <a:pt x="82" y="1"/>
                  </a:moveTo>
                  <a:cubicBezTo>
                    <a:pt x="0" y="1"/>
                    <a:pt x="111" y="371"/>
                    <a:pt x="111" y="371"/>
                  </a:cubicBezTo>
                  <a:cubicBezTo>
                    <a:pt x="938" y="585"/>
                    <a:pt x="1896" y="651"/>
                    <a:pt x="2759" y="651"/>
                  </a:cubicBezTo>
                  <a:cubicBezTo>
                    <a:pt x="4126" y="651"/>
                    <a:pt x="5256" y="486"/>
                    <a:pt x="5256" y="486"/>
                  </a:cubicBezTo>
                  <a:lnTo>
                    <a:pt x="5256" y="163"/>
                  </a:lnTo>
                  <a:cubicBezTo>
                    <a:pt x="5256" y="163"/>
                    <a:pt x="4470" y="240"/>
                    <a:pt x="3335" y="240"/>
                  </a:cubicBezTo>
                  <a:cubicBezTo>
                    <a:pt x="2406" y="240"/>
                    <a:pt x="1244" y="188"/>
                    <a:pt x="88" y="1"/>
                  </a:cubicBezTo>
                  <a:cubicBezTo>
                    <a:pt x="86" y="1"/>
                    <a:pt x="84" y="1"/>
                    <a:pt x="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1" name="Google Shape;1581;p37"/>
            <p:cNvSpPr/>
            <p:nvPr/>
          </p:nvSpPr>
          <p:spPr>
            <a:xfrm>
              <a:off x="1510160" y="4106947"/>
              <a:ext cx="49143" cy="49077"/>
            </a:xfrm>
            <a:custGeom>
              <a:avLst/>
              <a:gdLst/>
              <a:ahLst/>
              <a:cxnLst/>
              <a:rect l="l" t="t" r="r" b="b"/>
              <a:pathLst>
                <a:path w="747" h="746" extrusionOk="0">
                  <a:moveTo>
                    <a:pt x="377" y="0"/>
                  </a:moveTo>
                  <a:cubicBezTo>
                    <a:pt x="169" y="0"/>
                    <a:pt x="4" y="165"/>
                    <a:pt x="1" y="373"/>
                  </a:cubicBezTo>
                  <a:cubicBezTo>
                    <a:pt x="1" y="577"/>
                    <a:pt x="166" y="746"/>
                    <a:pt x="370" y="746"/>
                  </a:cubicBezTo>
                  <a:cubicBezTo>
                    <a:pt x="578" y="746"/>
                    <a:pt x="746" y="581"/>
                    <a:pt x="746" y="376"/>
                  </a:cubicBezTo>
                  <a:cubicBezTo>
                    <a:pt x="746" y="169"/>
                    <a:pt x="581" y="0"/>
                    <a:pt x="3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2" name="Google Shape;1582;p37"/>
            <p:cNvSpPr/>
            <p:nvPr/>
          </p:nvSpPr>
          <p:spPr>
            <a:xfrm>
              <a:off x="1358717" y="4101290"/>
              <a:ext cx="94471" cy="15460"/>
            </a:xfrm>
            <a:custGeom>
              <a:avLst/>
              <a:gdLst/>
              <a:ahLst/>
              <a:cxnLst/>
              <a:rect l="l" t="t" r="r" b="b"/>
              <a:pathLst>
                <a:path w="1436" h="235" extrusionOk="0">
                  <a:moveTo>
                    <a:pt x="74" y="0"/>
                  </a:moveTo>
                  <a:cubicBezTo>
                    <a:pt x="37" y="0"/>
                    <a:pt x="1" y="29"/>
                    <a:pt x="1" y="70"/>
                  </a:cubicBezTo>
                  <a:cubicBezTo>
                    <a:pt x="1" y="113"/>
                    <a:pt x="31" y="146"/>
                    <a:pt x="74" y="149"/>
                  </a:cubicBezTo>
                  <a:lnTo>
                    <a:pt x="1360" y="235"/>
                  </a:lnTo>
                  <a:lnTo>
                    <a:pt x="1363" y="235"/>
                  </a:lnTo>
                  <a:cubicBezTo>
                    <a:pt x="1399" y="235"/>
                    <a:pt x="1432" y="202"/>
                    <a:pt x="1436" y="165"/>
                  </a:cubicBezTo>
                  <a:cubicBezTo>
                    <a:pt x="1436" y="126"/>
                    <a:pt x="1409" y="90"/>
                    <a:pt x="1366" y="86"/>
                  </a:cubicBezTo>
                  <a:lnTo>
                    <a:pt x="80" y="1"/>
                  </a:lnTo>
                  <a:cubicBezTo>
                    <a:pt x="78" y="0"/>
                    <a:pt x="76" y="0"/>
                    <a:pt x="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3" name="Google Shape;1583;p37"/>
            <p:cNvSpPr/>
            <p:nvPr/>
          </p:nvSpPr>
          <p:spPr>
            <a:xfrm>
              <a:off x="1320757" y="4016621"/>
              <a:ext cx="138943" cy="81708"/>
            </a:xfrm>
            <a:custGeom>
              <a:avLst/>
              <a:gdLst/>
              <a:ahLst/>
              <a:cxnLst/>
              <a:rect l="l" t="t" r="r" b="b"/>
              <a:pathLst>
                <a:path w="2112" h="1242" extrusionOk="0">
                  <a:moveTo>
                    <a:pt x="687" y="150"/>
                  </a:moveTo>
                  <a:cubicBezTo>
                    <a:pt x="700" y="150"/>
                    <a:pt x="710" y="153"/>
                    <a:pt x="723" y="163"/>
                  </a:cubicBezTo>
                  <a:cubicBezTo>
                    <a:pt x="753" y="183"/>
                    <a:pt x="776" y="219"/>
                    <a:pt x="799" y="252"/>
                  </a:cubicBezTo>
                  <a:cubicBezTo>
                    <a:pt x="881" y="391"/>
                    <a:pt x="914" y="539"/>
                    <a:pt x="951" y="691"/>
                  </a:cubicBezTo>
                  <a:cubicBezTo>
                    <a:pt x="954" y="737"/>
                    <a:pt x="967" y="790"/>
                    <a:pt x="984" y="842"/>
                  </a:cubicBezTo>
                  <a:lnTo>
                    <a:pt x="957" y="819"/>
                  </a:lnTo>
                  <a:cubicBezTo>
                    <a:pt x="832" y="654"/>
                    <a:pt x="733" y="473"/>
                    <a:pt x="670" y="275"/>
                  </a:cubicBezTo>
                  <a:cubicBezTo>
                    <a:pt x="651" y="216"/>
                    <a:pt x="651" y="166"/>
                    <a:pt x="667" y="153"/>
                  </a:cubicBezTo>
                  <a:cubicBezTo>
                    <a:pt x="670" y="150"/>
                    <a:pt x="677" y="150"/>
                    <a:pt x="687" y="150"/>
                  </a:cubicBezTo>
                  <a:close/>
                  <a:moveTo>
                    <a:pt x="238" y="499"/>
                  </a:moveTo>
                  <a:cubicBezTo>
                    <a:pt x="288" y="499"/>
                    <a:pt x="341" y="529"/>
                    <a:pt x="390" y="559"/>
                  </a:cubicBezTo>
                  <a:cubicBezTo>
                    <a:pt x="555" y="661"/>
                    <a:pt x="710" y="780"/>
                    <a:pt x="848" y="918"/>
                  </a:cubicBezTo>
                  <a:cubicBezTo>
                    <a:pt x="855" y="928"/>
                    <a:pt x="868" y="941"/>
                    <a:pt x="875" y="955"/>
                  </a:cubicBezTo>
                  <a:cubicBezTo>
                    <a:pt x="657" y="912"/>
                    <a:pt x="423" y="803"/>
                    <a:pt x="232" y="645"/>
                  </a:cubicBezTo>
                  <a:cubicBezTo>
                    <a:pt x="172" y="592"/>
                    <a:pt x="162" y="562"/>
                    <a:pt x="162" y="546"/>
                  </a:cubicBezTo>
                  <a:cubicBezTo>
                    <a:pt x="166" y="523"/>
                    <a:pt x="205" y="499"/>
                    <a:pt x="238" y="499"/>
                  </a:cubicBezTo>
                  <a:close/>
                  <a:moveTo>
                    <a:pt x="686" y="0"/>
                  </a:moveTo>
                  <a:cubicBezTo>
                    <a:pt x="645" y="0"/>
                    <a:pt x="607" y="13"/>
                    <a:pt x="575" y="38"/>
                  </a:cubicBezTo>
                  <a:cubicBezTo>
                    <a:pt x="525" y="81"/>
                    <a:pt x="476" y="160"/>
                    <a:pt x="529" y="325"/>
                  </a:cubicBezTo>
                  <a:cubicBezTo>
                    <a:pt x="555" y="394"/>
                    <a:pt x="578" y="463"/>
                    <a:pt x="611" y="532"/>
                  </a:cubicBezTo>
                  <a:cubicBezTo>
                    <a:pt x="568" y="499"/>
                    <a:pt x="519" y="466"/>
                    <a:pt x="469" y="440"/>
                  </a:cubicBezTo>
                  <a:cubicBezTo>
                    <a:pt x="406" y="400"/>
                    <a:pt x="327" y="358"/>
                    <a:pt x="242" y="358"/>
                  </a:cubicBezTo>
                  <a:cubicBezTo>
                    <a:pt x="237" y="357"/>
                    <a:pt x="232" y="357"/>
                    <a:pt x="227" y="357"/>
                  </a:cubicBezTo>
                  <a:cubicBezTo>
                    <a:pt x="129" y="357"/>
                    <a:pt x="27" y="422"/>
                    <a:pt x="14" y="529"/>
                  </a:cubicBezTo>
                  <a:cubicBezTo>
                    <a:pt x="1" y="645"/>
                    <a:pt x="103" y="727"/>
                    <a:pt x="139" y="757"/>
                  </a:cubicBezTo>
                  <a:cubicBezTo>
                    <a:pt x="261" y="856"/>
                    <a:pt x="426" y="958"/>
                    <a:pt x="608" y="1027"/>
                  </a:cubicBezTo>
                  <a:cubicBezTo>
                    <a:pt x="604" y="1070"/>
                    <a:pt x="634" y="1106"/>
                    <a:pt x="674" y="1110"/>
                  </a:cubicBezTo>
                  <a:lnTo>
                    <a:pt x="1063" y="1149"/>
                  </a:lnTo>
                  <a:cubicBezTo>
                    <a:pt x="1073" y="1156"/>
                    <a:pt x="1086" y="1159"/>
                    <a:pt x="1099" y="1159"/>
                  </a:cubicBezTo>
                  <a:cubicBezTo>
                    <a:pt x="1106" y="1159"/>
                    <a:pt x="1116" y="1159"/>
                    <a:pt x="1129" y="1156"/>
                  </a:cubicBezTo>
                  <a:lnTo>
                    <a:pt x="2026" y="1241"/>
                  </a:lnTo>
                  <a:lnTo>
                    <a:pt x="2036" y="1241"/>
                  </a:lnTo>
                  <a:cubicBezTo>
                    <a:pt x="2072" y="1241"/>
                    <a:pt x="2105" y="1212"/>
                    <a:pt x="2108" y="1175"/>
                  </a:cubicBezTo>
                  <a:cubicBezTo>
                    <a:pt x="2111" y="1136"/>
                    <a:pt x="2085" y="1100"/>
                    <a:pt x="2042" y="1093"/>
                  </a:cubicBezTo>
                  <a:lnTo>
                    <a:pt x="1201" y="1011"/>
                  </a:lnTo>
                  <a:cubicBezTo>
                    <a:pt x="1148" y="902"/>
                    <a:pt x="1119" y="780"/>
                    <a:pt x="1089" y="654"/>
                  </a:cubicBezTo>
                  <a:cubicBezTo>
                    <a:pt x="1053" y="493"/>
                    <a:pt x="1017" y="328"/>
                    <a:pt x="921" y="170"/>
                  </a:cubicBezTo>
                  <a:cubicBezTo>
                    <a:pt x="891" y="120"/>
                    <a:pt x="855" y="67"/>
                    <a:pt x="802" y="34"/>
                  </a:cubicBezTo>
                  <a:cubicBezTo>
                    <a:pt x="765" y="12"/>
                    <a:pt x="724" y="0"/>
                    <a:pt x="6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4" name="Google Shape;1584;p37"/>
            <p:cNvSpPr/>
            <p:nvPr/>
          </p:nvSpPr>
          <p:spPr>
            <a:xfrm>
              <a:off x="2233958" y="4105829"/>
              <a:ext cx="106576" cy="88813"/>
            </a:xfrm>
            <a:custGeom>
              <a:avLst/>
              <a:gdLst/>
              <a:ahLst/>
              <a:cxnLst/>
              <a:rect l="l" t="t" r="r" b="b"/>
              <a:pathLst>
                <a:path w="1620" h="1350" extrusionOk="0">
                  <a:moveTo>
                    <a:pt x="211" y="1"/>
                  </a:moveTo>
                  <a:cubicBezTo>
                    <a:pt x="0" y="459"/>
                    <a:pt x="60" y="921"/>
                    <a:pt x="264" y="1350"/>
                  </a:cubicBezTo>
                  <a:cubicBezTo>
                    <a:pt x="752" y="1310"/>
                    <a:pt x="960" y="1251"/>
                    <a:pt x="1372" y="1165"/>
                  </a:cubicBezTo>
                  <a:cubicBezTo>
                    <a:pt x="1372" y="1165"/>
                    <a:pt x="1620" y="278"/>
                    <a:pt x="21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5" name="Google Shape;1585;p37"/>
            <p:cNvSpPr/>
            <p:nvPr/>
          </p:nvSpPr>
          <p:spPr>
            <a:xfrm>
              <a:off x="1981004" y="4019186"/>
              <a:ext cx="271637" cy="177626"/>
            </a:xfrm>
            <a:custGeom>
              <a:avLst/>
              <a:gdLst/>
              <a:ahLst/>
              <a:cxnLst/>
              <a:rect l="l" t="t" r="r" b="b"/>
              <a:pathLst>
                <a:path w="4129" h="2700" extrusionOk="0">
                  <a:moveTo>
                    <a:pt x="2646" y="0"/>
                  </a:moveTo>
                  <a:cubicBezTo>
                    <a:pt x="2607" y="0"/>
                    <a:pt x="2566" y="2"/>
                    <a:pt x="2523" y="5"/>
                  </a:cubicBezTo>
                  <a:cubicBezTo>
                    <a:pt x="1886" y="55"/>
                    <a:pt x="1580" y="589"/>
                    <a:pt x="1606" y="866"/>
                  </a:cubicBezTo>
                  <a:cubicBezTo>
                    <a:pt x="1605" y="861"/>
                    <a:pt x="1603" y="858"/>
                    <a:pt x="1603" y="857"/>
                  </a:cubicBezTo>
                  <a:lnTo>
                    <a:pt x="1603" y="857"/>
                  </a:lnTo>
                  <a:cubicBezTo>
                    <a:pt x="1549" y="723"/>
                    <a:pt x="1447" y="536"/>
                    <a:pt x="1111" y="391"/>
                  </a:cubicBezTo>
                  <a:cubicBezTo>
                    <a:pt x="1007" y="346"/>
                    <a:pt x="900" y="325"/>
                    <a:pt x="796" y="325"/>
                  </a:cubicBezTo>
                  <a:cubicBezTo>
                    <a:pt x="375" y="325"/>
                    <a:pt x="1" y="667"/>
                    <a:pt x="3" y="1127"/>
                  </a:cubicBezTo>
                  <a:lnTo>
                    <a:pt x="20" y="2578"/>
                  </a:lnTo>
                  <a:cubicBezTo>
                    <a:pt x="20" y="2578"/>
                    <a:pt x="1005" y="2699"/>
                    <a:pt x="2384" y="2699"/>
                  </a:cubicBezTo>
                  <a:cubicBezTo>
                    <a:pt x="2918" y="2699"/>
                    <a:pt x="3511" y="2681"/>
                    <a:pt x="4129" y="2630"/>
                  </a:cubicBezTo>
                  <a:cubicBezTo>
                    <a:pt x="3921" y="2205"/>
                    <a:pt x="3865" y="1743"/>
                    <a:pt x="4076" y="1285"/>
                  </a:cubicBezTo>
                  <a:cubicBezTo>
                    <a:pt x="3746" y="1219"/>
                    <a:pt x="3733" y="1216"/>
                    <a:pt x="3598" y="1209"/>
                  </a:cubicBezTo>
                  <a:cubicBezTo>
                    <a:pt x="3598" y="1209"/>
                    <a:pt x="3721" y="0"/>
                    <a:pt x="264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6" name="Google Shape;1586;p37"/>
            <p:cNvSpPr/>
            <p:nvPr/>
          </p:nvSpPr>
          <p:spPr>
            <a:xfrm>
              <a:off x="2013503" y="4101947"/>
              <a:ext cx="49143" cy="49077"/>
            </a:xfrm>
            <a:custGeom>
              <a:avLst/>
              <a:gdLst/>
              <a:ahLst/>
              <a:cxnLst/>
              <a:rect l="l" t="t" r="r" b="b"/>
              <a:pathLst>
                <a:path w="747" h="746" extrusionOk="0">
                  <a:moveTo>
                    <a:pt x="377" y="0"/>
                  </a:moveTo>
                  <a:cubicBezTo>
                    <a:pt x="169" y="0"/>
                    <a:pt x="1" y="165"/>
                    <a:pt x="1" y="370"/>
                  </a:cubicBezTo>
                  <a:cubicBezTo>
                    <a:pt x="1" y="578"/>
                    <a:pt x="166" y="746"/>
                    <a:pt x="370" y="746"/>
                  </a:cubicBezTo>
                  <a:cubicBezTo>
                    <a:pt x="578" y="746"/>
                    <a:pt x="746" y="581"/>
                    <a:pt x="746" y="373"/>
                  </a:cubicBezTo>
                  <a:cubicBezTo>
                    <a:pt x="746" y="169"/>
                    <a:pt x="581" y="0"/>
                    <a:pt x="3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7" name="Google Shape;1587;p37"/>
            <p:cNvSpPr/>
            <p:nvPr/>
          </p:nvSpPr>
          <p:spPr>
            <a:xfrm>
              <a:off x="1981004" y="4180432"/>
              <a:ext cx="345779" cy="42959"/>
            </a:xfrm>
            <a:custGeom>
              <a:avLst/>
              <a:gdLst/>
              <a:ahLst/>
              <a:cxnLst/>
              <a:rect l="l" t="t" r="r" b="b"/>
              <a:pathLst>
                <a:path w="5256" h="653" extrusionOk="0">
                  <a:moveTo>
                    <a:pt x="5170" y="1"/>
                  </a:moveTo>
                  <a:cubicBezTo>
                    <a:pt x="5168" y="1"/>
                    <a:pt x="5166" y="1"/>
                    <a:pt x="5165" y="1"/>
                  </a:cubicBezTo>
                  <a:cubicBezTo>
                    <a:pt x="4007" y="188"/>
                    <a:pt x="2845" y="240"/>
                    <a:pt x="1918" y="240"/>
                  </a:cubicBezTo>
                  <a:cubicBezTo>
                    <a:pt x="784" y="240"/>
                    <a:pt x="0" y="163"/>
                    <a:pt x="0" y="163"/>
                  </a:cubicBezTo>
                  <a:lnTo>
                    <a:pt x="0" y="489"/>
                  </a:lnTo>
                  <a:cubicBezTo>
                    <a:pt x="0" y="489"/>
                    <a:pt x="1127" y="653"/>
                    <a:pt x="2493" y="653"/>
                  </a:cubicBezTo>
                  <a:cubicBezTo>
                    <a:pt x="3356" y="653"/>
                    <a:pt x="4315" y="587"/>
                    <a:pt x="5145" y="374"/>
                  </a:cubicBezTo>
                  <a:cubicBezTo>
                    <a:pt x="5145" y="374"/>
                    <a:pt x="5255" y="1"/>
                    <a:pt x="517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8" name="Google Shape;1588;p37"/>
            <p:cNvSpPr/>
            <p:nvPr/>
          </p:nvSpPr>
          <p:spPr>
            <a:xfrm>
              <a:off x="2126527" y="4095829"/>
              <a:ext cx="94471" cy="15526"/>
            </a:xfrm>
            <a:custGeom>
              <a:avLst/>
              <a:gdLst/>
              <a:ahLst/>
              <a:cxnLst/>
              <a:rect l="l" t="t" r="r" b="b"/>
              <a:pathLst>
                <a:path w="1436" h="236" extrusionOk="0">
                  <a:moveTo>
                    <a:pt x="1362" y="1"/>
                  </a:moveTo>
                  <a:cubicBezTo>
                    <a:pt x="1360" y="1"/>
                    <a:pt x="1358" y="1"/>
                    <a:pt x="1356" y="1"/>
                  </a:cubicBezTo>
                  <a:lnTo>
                    <a:pt x="70" y="87"/>
                  </a:lnTo>
                  <a:cubicBezTo>
                    <a:pt x="31" y="90"/>
                    <a:pt x="1" y="126"/>
                    <a:pt x="1" y="166"/>
                  </a:cubicBezTo>
                  <a:cubicBezTo>
                    <a:pt x="4" y="202"/>
                    <a:pt x="37" y="235"/>
                    <a:pt x="77" y="235"/>
                  </a:cubicBezTo>
                  <a:lnTo>
                    <a:pt x="80" y="235"/>
                  </a:lnTo>
                  <a:lnTo>
                    <a:pt x="1366" y="150"/>
                  </a:lnTo>
                  <a:cubicBezTo>
                    <a:pt x="1406" y="146"/>
                    <a:pt x="1436" y="113"/>
                    <a:pt x="1436" y="70"/>
                  </a:cubicBezTo>
                  <a:cubicBezTo>
                    <a:pt x="1436" y="33"/>
                    <a:pt x="1403" y="1"/>
                    <a:pt x="13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9" name="Google Shape;1589;p37"/>
            <p:cNvSpPr/>
            <p:nvPr/>
          </p:nvSpPr>
          <p:spPr>
            <a:xfrm>
              <a:off x="2120080" y="4010963"/>
              <a:ext cx="138877" cy="81708"/>
            </a:xfrm>
            <a:custGeom>
              <a:avLst/>
              <a:gdLst/>
              <a:ahLst/>
              <a:cxnLst/>
              <a:rect l="l" t="t" r="r" b="b"/>
              <a:pathLst>
                <a:path w="2111" h="1242" extrusionOk="0">
                  <a:moveTo>
                    <a:pt x="1431" y="150"/>
                  </a:moveTo>
                  <a:cubicBezTo>
                    <a:pt x="1438" y="150"/>
                    <a:pt x="1448" y="150"/>
                    <a:pt x="1451" y="153"/>
                  </a:cubicBezTo>
                  <a:cubicBezTo>
                    <a:pt x="1468" y="167"/>
                    <a:pt x="1468" y="216"/>
                    <a:pt x="1448" y="272"/>
                  </a:cubicBezTo>
                  <a:cubicBezTo>
                    <a:pt x="1382" y="470"/>
                    <a:pt x="1283" y="651"/>
                    <a:pt x="1158" y="816"/>
                  </a:cubicBezTo>
                  <a:lnTo>
                    <a:pt x="1134" y="843"/>
                  </a:lnTo>
                  <a:cubicBezTo>
                    <a:pt x="1148" y="796"/>
                    <a:pt x="1154" y="744"/>
                    <a:pt x="1167" y="691"/>
                  </a:cubicBezTo>
                  <a:cubicBezTo>
                    <a:pt x="1204" y="533"/>
                    <a:pt x="1237" y="388"/>
                    <a:pt x="1319" y="252"/>
                  </a:cubicBezTo>
                  <a:cubicBezTo>
                    <a:pt x="1339" y="219"/>
                    <a:pt x="1365" y="183"/>
                    <a:pt x="1395" y="163"/>
                  </a:cubicBezTo>
                  <a:cubicBezTo>
                    <a:pt x="1405" y="153"/>
                    <a:pt x="1418" y="150"/>
                    <a:pt x="1431" y="150"/>
                  </a:cubicBezTo>
                  <a:close/>
                  <a:moveTo>
                    <a:pt x="1876" y="500"/>
                  </a:moveTo>
                  <a:cubicBezTo>
                    <a:pt x="1913" y="500"/>
                    <a:pt x="1946" y="526"/>
                    <a:pt x="1949" y="546"/>
                  </a:cubicBezTo>
                  <a:cubicBezTo>
                    <a:pt x="1949" y="566"/>
                    <a:pt x="1942" y="599"/>
                    <a:pt x="1880" y="648"/>
                  </a:cubicBezTo>
                  <a:cubicBezTo>
                    <a:pt x="1685" y="806"/>
                    <a:pt x="1454" y="915"/>
                    <a:pt x="1237" y="958"/>
                  </a:cubicBezTo>
                  <a:cubicBezTo>
                    <a:pt x="1247" y="945"/>
                    <a:pt x="1256" y="932"/>
                    <a:pt x="1266" y="922"/>
                  </a:cubicBezTo>
                  <a:cubicBezTo>
                    <a:pt x="1405" y="783"/>
                    <a:pt x="1557" y="665"/>
                    <a:pt x="1721" y="562"/>
                  </a:cubicBezTo>
                  <a:cubicBezTo>
                    <a:pt x="1771" y="533"/>
                    <a:pt x="1827" y="503"/>
                    <a:pt x="1876" y="500"/>
                  </a:cubicBezTo>
                  <a:close/>
                  <a:moveTo>
                    <a:pt x="1428" y="0"/>
                  </a:moveTo>
                  <a:cubicBezTo>
                    <a:pt x="1389" y="0"/>
                    <a:pt x="1348" y="12"/>
                    <a:pt x="1313" y="35"/>
                  </a:cubicBezTo>
                  <a:cubicBezTo>
                    <a:pt x="1256" y="68"/>
                    <a:pt x="1220" y="120"/>
                    <a:pt x="1191" y="170"/>
                  </a:cubicBezTo>
                  <a:cubicBezTo>
                    <a:pt x="1098" y="328"/>
                    <a:pt x="1059" y="493"/>
                    <a:pt x="1022" y="651"/>
                  </a:cubicBezTo>
                  <a:cubicBezTo>
                    <a:pt x="993" y="780"/>
                    <a:pt x="966" y="899"/>
                    <a:pt x="910" y="1011"/>
                  </a:cubicBezTo>
                  <a:lnTo>
                    <a:pt x="69" y="1093"/>
                  </a:lnTo>
                  <a:cubicBezTo>
                    <a:pt x="30" y="1097"/>
                    <a:pt x="0" y="1136"/>
                    <a:pt x="3" y="1176"/>
                  </a:cubicBezTo>
                  <a:cubicBezTo>
                    <a:pt x="10" y="1212"/>
                    <a:pt x="43" y="1242"/>
                    <a:pt x="79" y="1242"/>
                  </a:cubicBezTo>
                  <a:lnTo>
                    <a:pt x="86" y="1242"/>
                  </a:lnTo>
                  <a:lnTo>
                    <a:pt x="986" y="1156"/>
                  </a:lnTo>
                  <a:cubicBezTo>
                    <a:pt x="993" y="1159"/>
                    <a:pt x="1003" y="1159"/>
                    <a:pt x="1016" y="1159"/>
                  </a:cubicBezTo>
                  <a:cubicBezTo>
                    <a:pt x="1026" y="1159"/>
                    <a:pt x="1039" y="1156"/>
                    <a:pt x="1052" y="1146"/>
                  </a:cubicBezTo>
                  <a:lnTo>
                    <a:pt x="1438" y="1110"/>
                  </a:lnTo>
                  <a:cubicBezTo>
                    <a:pt x="1481" y="1106"/>
                    <a:pt x="1510" y="1070"/>
                    <a:pt x="1504" y="1027"/>
                  </a:cubicBezTo>
                  <a:cubicBezTo>
                    <a:pt x="1685" y="958"/>
                    <a:pt x="1850" y="859"/>
                    <a:pt x="1975" y="757"/>
                  </a:cubicBezTo>
                  <a:cubicBezTo>
                    <a:pt x="2008" y="727"/>
                    <a:pt x="2111" y="645"/>
                    <a:pt x="2097" y="529"/>
                  </a:cubicBezTo>
                  <a:cubicBezTo>
                    <a:pt x="2081" y="421"/>
                    <a:pt x="1975" y="355"/>
                    <a:pt x="1873" y="355"/>
                  </a:cubicBezTo>
                  <a:cubicBezTo>
                    <a:pt x="1784" y="355"/>
                    <a:pt x="1708" y="397"/>
                    <a:pt x="1646" y="437"/>
                  </a:cubicBezTo>
                  <a:cubicBezTo>
                    <a:pt x="1596" y="467"/>
                    <a:pt x="1550" y="500"/>
                    <a:pt x="1501" y="533"/>
                  </a:cubicBezTo>
                  <a:cubicBezTo>
                    <a:pt x="1534" y="467"/>
                    <a:pt x="1560" y="397"/>
                    <a:pt x="1583" y="322"/>
                  </a:cubicBezTo>
                  <a:cubicBezTo>
                    <a:pt x="1636" y="163"/>
                    <a:pt x="1586" y="81"/>
                    <a:pt x="1537" y="38"/>
                  </a:cubicBezTo>
                  <a:cubicBezTo>
                    <a:pt x="1507" y="13"/>
                    <a:pt x="1468" y="0"/>
                    <a:pt x="14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0" name="Google Shape;1590;p37"/>
            <p:cNvSpPr/>
            <p:nvPr/>
          </p:nvSpPr>
          <p:spPr>
            <a:xfrm>
              <a:off x="1214904" y="2550933"/>
              <a:ext cx="359529" cy="388409"/>
            </a:xfrm>
            <a:custGeom>
              <a:avLst/>
              <a:gdLst/>
              <a:ahLst/>
              <a:cxnLst/>
              <a:rect l="l" t="t" r="r" b="b"/>
              <a:pathLst>
                <a:path w="5465" h="5904" extrusionOk="0">
                  <a:moveTo>
                    <a:pt x="4167" y="1"/>
                  </a:moveTo>
                  <a:cubicBezTo>
                    <a:pt x="4137" y="1"/>
                    <a:pt x="4105" y="2"/>
                    <a:pt x="4073" y="4"/>
                  </a:cubicBezTo>
                  <a:cubicBezTo>
                    <a:pt x="3935" y="14"/>
                    <a:pt x="2626" y="205"/>
                    <a:pt x="1946" y="1046"/>
                  </a:cubicBezTo>
                  <a:cubicBezTo>
                    <a:pt x="617" y="3074"/>
                    <a:pt x="90" y="4921"/>
                    <a:pt x="50" y="5145"/>
                  </a:cubicBezTo>
                  <a:cubicBezTo>
                    <a:pt x="27" y="5247"/>
                    <a:pt x="10" y="5382"/>
                    <a:pt x="4" y="5528"/>
                  </a:cubicBezTo>
                  <a:cubicBezTo>
                    <a:pt x="1" y="5636"/>
                    <a:pt x="4" y="5775"/>
                    <a:pt x="20" y="5903"/>
                  </a:cubicBezTo>
                  <a:cubicBezTo>
                    <a:pt x="1142" y="5821"/>
                    <a:pt x="2266" y="5709"/>
                    <a:pt x="3387" y="5554"/>
                  </a:cubicBezTo>
                  <a:cubicBezTo>
                    <a:pt x="3387" y="5532"/>
                    <a:pt x="3388" y="5532"/>
                    <a:pt x="3394" y="5532"/>
                  </a:cubicBezTo>
                  <a:cubicBezTo>
                    <a:pt x="3401" y="5532"/>
                    <a:pt x="3412" y="5532"/>
                    <a:pt x="3434" y="5511"/>
                  </a:cubicBezTo>
                  <a:cubicBezTo>
                    <a:pt x="3447" y="5478"/>
                    <a:pt x="3457" y="5445"/>
                    <a:pt x="3470" y="5409"/>
                  </a:cubicBezTo>
                  <a:cubicBezTo>
                    <a:pt x="3523" y="5260"/>
                    <a:pt x="3602" y="5092"/>
                    <a:pt x="3684" y="4921"/>
                  </a:cubicBezTo>
                  <a:cubicBezTo>
                    <a:pt x="3852" y="4574"/>
                    <a:pt x="4057" y="4218"/>
                    <a:pt x="4265" y="3859"/>
                  </a:cubicBezTo>
                  <a:cubicBezTo>
                    <a:pt x="4476" y="3499"/>
                    <a:pt x="4703" y="3137"/>
                    <a:pt x="4934" y="2777"/>
                  </a:cubicBezTo>
                  <a:cubicBezTo>
                    <a:pt x="5049" y="2596"/>
                    <a:pt x="5168" y="2421"/>
                    <a:pt x="5284" y="2240"/>
                  </a:cubicBezTo>
                  <a:cubicBezTo>
                    <a:pt x="5386" y="2048"/>
                    <a:pt x="5465" y="1837"/>
                    <a:pt x="5449" y="1580"/>
                  </a:cubicBezTo>
                  <a:lnTo>
                    <a:pt x="5435" y="1422"/>
                  </a:lnTo>
                  <a:cubicBezTo>
                    <a:pt x="5381" y="638"/>
                    <a:pt x="4952" y="1"/>
                    <a:pt x="4167" y="1"/>
                  </a:cubicBezTo>
                  <a:close/>
                </a:path>
              </a:pathLst>
            </a:custGeom>
            <a:solidFill>
              <a:srgbClr val="F27FB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1" name="Google Shape;1591;p37"/>
            <p:cNvSpPr/>
            <p:nvPr/>
          </p:nvSpPr>
          <p:spPr>
            <a:xfrm>
              <a:off x="1199050" y="1952790"/>
              <a:ext cx="357621" cy="314530"/>
            </a:xfrm>
            <a:custGeom>
              <a:avLst/>
              <a:gdLst/>
              <a:ahLst/>
              <a:cxnLst/>
              <a:rect l="l" t="t" r="r" b="b"/>
              <a:pathLst>
                <a:path w="5436" h="4781" extrusionOk="0">
                  <a:moveTo>
                    <a:pt x="2729" y="1"/>
                  </a:moveTo>
                  <a:cubicBezTo>
                    <a:pt x="1929" y="1"/>
                    <a:pt x="1147" y="405"/>
                    <a:pt x="693" y="1138"/>
                  </a:cubicBezTo>
                  <a:cubicBezTo>
                    <a:pt x="1" y="2266"/>
                    <a:pt x="340" y="3733"/>
                    <a:pt x="1455" y="4426"/>
                  </a:cubicBezTo>
                  <a:cubicBezTo>
                    <a:pt x="1843" y="4666"/>
                    <a:pt x="2273" y="4781"/>
                    <a:pt x="2698" y="4781"/>
                  </a:cubicBezTo>
                  <a:cubicBezTo>
                    <a:pt x="3499" y="4781"/>
                    <a:pt x="4282" y="4375"/>
                    <a:pt x="4736" y="3641"/>
                  </a:cubicBezTo>
                  <a:cubicBezTo>
                    <a:pt x="5436" y="2517"/>
                    <a:pt x="5093" y="1049"/>
                    <a:pt x="3975" y="356"/>
                  </a:cubicBezTo>
                  <a:cubicBezTo>
                    <a:pt x="3586" y="116"/>
                    <a:pt x="3155" y="1"/>
                    <a:pt x="2729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2" name="Google Shape;1592;p37"/>
            <p:cNvSpPr/>
            <p:nvPr/>
          </p:nvSpPr>
          <p:spPr>
            <a:xfrm>
              <a:off x="1330099" y="2135877"/>
              <a:ext cx="195323" cy="98747"/>
            </a:xfrm>
            <a:custGeom>
              <a:avLst/>
              <a:gdLst/>
              <a:ahLst/>
              <a:cxnLst/>
              <a:rect l="l" t="t" r="r" b="b"/>
              <a:pathLst>
                <a:path w="2969" h="1501" extrusionOk="0">
                  <a:moveTo>
                    <a:pt x="898" y="1"/>
                  </a:moveTo>
                  <a:cubicBezTo>
                    <a:pt x="607" y="1"/>
                    <a:pt x="314" y="47"/>
                    <a:pt x="40" y="162"/>
                  </a:cubicBezTo>
                  <a:cubicBezTo>
                    <a:pt x="17" y="175"/>
                    <a:pt x="1" y="199"/>
                    <a:pt x="4" y="225"/>
                  </a:cubicBezTo>
                  <a:cubicBezTo>
                    <a:pt x="13" y="255"/>
                    <a:pt x="36" y="275"/>
                    <a:pt x="66" y="275"/>
                  </a:cubicBezTo>
                  <a:cubicBezTo>
                    <a:pt x="68" y="275"/>
                    <a:pt x="71" y="275"/>
                    <a:pt x="73" y="274"/>
                  </a:cubicBezTo>
                  <a:lnTo>
                    <a:pt x="80" y="274"/>
                  </a:lnTo>
                  <a:cubicBezTo>
                    <a:pt x="300" y="240"/>
                    <a:pt x="524" y="222"/>
                    <a:pt x="743" y="222"/>
                  </a:cubicBezTo>
                  <a:cubicBezTo>
                    <a:pt x="794" y="222"/>
                    <a:pt x="844" y="223"/>
                    <a:pt x="894" y="225"/>
                  </a:cubicBezTo>
                  <a:cubicBezTo>
                    <a:pt x="1168" y="235"/>
                    <a:pt x="1435" y="281"/>
                    <a:pt x="1683" y="380"/>
                  </a:cubicBezTo>
                  <a:cubicBezTo>
                    <a:pt x="1930" y="479"/>
                    <a:pt x="2164" y="621"/>
                    <a:pt x="2355" y="812"/>
                  </a:cubicBezTo>
                  <a:cubicBezTo>
                    <a:pt x="2458" y="901"/>
                    <a:pt x="2537" y="1016"/>
                    <a:pt x="2622" y="1119"/>
                  </a:cubicBezTo>
                  <a:cubicBezTo>
                    <a:pt x="2705" y="1227"/>
                    <a:pt x="2768" y="1349"/>
                    <a:pt x="2843" y="1465"/>
                  </a:cubicBezTo>
                  <a:lnTo>
                    <a:pt x="2850" y="1475"/>
                  </a:lnTo>
                  <a:cubicBezTo>
                    <a:pt x="2861" y="1491"/>
                    <a:pt x="2881" y="1500"/>
                    <a:pt x="2900" y="1500"/>
                  </a:cubicBezTo>
                  <a:cubicBezTo>
                    <a:pt x="2909" y="1500"/>
                    <a:pt x="2918" y="1499"/>
                    <a:pt x="2926" y="1495"/>
                  </a:cubicBezTo>
                  <a:cubicBezTo>
                    <a:pt x="2956" y="1481"/>
                    <a:pt x="2969" y="1445"/>
                    <a:pt x="2952" y="1415"/>
                  </a:cubicBezTo>
                  <a:cubicBezTo>
                    <a:pt x="2886" y="1287"/>
                    <a:pt x="2827" y="1155"/>
                    <a:pt x="2751" y="1033"/>
                  </a:cubicBezTo>
                  <a:cubicBezTo>
                    <a:pt x="2669" y="911"/>
                    <a:pt x="2589" y="789"/>
                    <a:pt x="2481" y="687"/>
                  </a:cubicBezTo>
                  <a:cubicBezTo>
                    <a:pt x="2388" y="574"/>
                    <a:pt x="2266" y="485"/>
                    <a:pt x="2151" y="393"/>
                  </a:cubicBezTo>
                  <a:cubicBezTo>
                    <a:pt x="2029" y="314"/>
                    <a:pt x="1900" y="232"/>
                    <a:pt x="1762" y="182"/>
                  </a:cubicBezTo>
                  <a:cubicBezTo>
                    <a:pt x="1488" y="67"/>
                    <a:pt x="1191" y="4"/>
                    <a:pt x="898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3" name="Google Shape;1593;p37"/>
            <p:cNvSpPr/>
            <p:nvPr/>
          </p:nvSpPr>
          <p:spPr>
            <a:xfrm>
              <a:off x="2198828" y="2293636"/>
              <a:ext cx="270123" cy="254663"/>
            </a:xfrm>
            <a:custGeom>
              <a:avLst/>
              <a:gdLst/>
              <a:ahLst/>
              <a:cxnLst/>
              <a:rect l="l" t="t" r="r" b="b"/>
              <a:pathLst>
                <a:path w="4106" h="3871" extrusionOk="0">
                  <a:moveTo>
                    <a:pt x="2050" y="1"/>
                  </a:moveTo>
                  <a:cubicBezTo>
                    <a:pt x="1109" y="1"/>
                    <a:pt x="284" y="701"/>
                    <a:pt x="149" y="1669"/>
                  </a:cubicBezTo>
                  <a:cubicBezTo>
                    <a:pt x="0" y="2727"/>
                    <a:pt x="732" y="3704"/>
                    <a:pt x="1784" y="3852"/>
                  </a:cubicBezTo>
                  <a:cubicBezTo>
                    <a:pt x="1874" y="3865"/>
                    <a:pt x="1963" y="3871"/>
                    <a:pt x="2052" y="3871"/>
                  </a:cubicBezTo>
                  <a:cubicBezTo>
                    <a:pt x="2994" y="3871"/>
                    <a:pt x="3822" y="3168"/>
                    <a:pt x="3954" y="2203"/>
                  </a:cubicBezTo>
                  <a:cubicBezTo>
                    <a:pt x="4106" y="1145"/>
                    <a:pt x="3370" y="168"/>
                    <a:pt x="2318" y="20"/>
                  </a:cubicBezTo>
                  <a:cubicBezTo>
                    <a:pt x="2228" y="7"/>
                    <a:pt x="2139" y="1"/>
                    <a:pt x="2050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4" name="Google Shape;1594;p37"/>
            <p:cNvSpPr/>
            <p:nvPr/>
          </p:nvSpPr>
          <p:spPr>
            <a:xfrm>
              <a:off x="1373914" y="1555760"/>
              <a:ext cx="1154965" cy="1047798"/>
            </a:xfrm>
            <a:custGeom>
              <a:avLst/>
              <a:gdLst/>
              <a:ahLst/>
              <a:cxnLst/>
              <a:rect l="l" t="t" r="r" b="b"/>
              <a:pathLst>
                <a:path w="17556" h="15927" extrusionOk="0">
                  <a:moveTo>
                    <a:pt x="8853" y="0"/>
                  </a:moveTo>
                  <a:cubicBezTo>
                    <a:pt x="6108" y="0"/>
                    <a:pt x="3441" y="1483"/>
                    <a:pt x="2036" y="4086"/>
                  </a:cubicBezTo>
                  <a:cubicBezTo>
                    <a:pt x="1" y="7852"/>
                    <a:pt x="693" y="12473"/>
                    <a:pt x="5043" y="14847"/>
                  </a:cubicBezTo>
                  <a:cubicBezTo>
                    <a:pt x="6412" y="15594"/>
                    <a:pt x="7709" y="15926"/>
                    <a:pt x="8908" y="15926"/>
                  </a:cubicBezTo>
                  <a:cubicBezTo>
                    <a:pt x="11779" y="15926"/>
                    <a:pt x="14094" y="14025"/>
                    <a:pt x="15527" y="11371"/>
                  </a:cubicBezTo>
                  <a:cubicBezTo>
                    <a:pt x="17555" y="7608"/>
                    <a:pt x="16183" y="2925"/>
                    <a:pt x="12460" y="914"/>
                  </a:cubicBezTo>
                  <a:cubicBezTo>
                    <a:pt x="11312" y="294"/>
                    <a:pt x="10075" y="0"/>
                    <a:pt x="8853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5" name="Google Shape;1595;p37"/>
            <p:cNvSpPr/>
            <p:nvPr/>
          </p:nvSpPr>
          <p:spPr>
            <a:xfrm>
              <a:off x="1416676" y="1467209"/>
              <a:ext cx="1210029" cy="802147"/>
            </a:xfrm>
            <a:custGeom>
              <a:avLst/>
              <a:gdLst/>
              <a:ahLst/>
              <a:cxnLst/>
              <a:rect l="l" t="t" r="r" b="b"/>
              <a:pathLst>
                <a:path w="18393" h="12193" extrusionOk="0">
                  <a:moveTo>
                    <a:pt x="7189" y="1"/>
                  </a:moveTo>
                  <a:cubicBezTo>
                    <a:pt x="6661" y="1"/>
                    <a:pt x="6164" y="48"/>
                    <a:pt x="5712" y="146"/>
                  </a:cubicBezTo>
                  <a:cubicBezTo>
                    <a:pt x="2787" y="776"/>
                    <a:pt x="0" y="2926"/>
                    <a:pt x="208" y="7668"/>
                  </a:cubicBezTo>
                  <a:cubicBezTo>
                    <a:pt x="208" y="7668"/>
                    <a:pt x="4390" y="6761"/>
                    <a:pt x="7315" y="3417"/>
                  </a:cubicBezTo>
                  <a:cubicBezTo>
                    <a:pt x="7315" y="3417"/>
                    <a:pt x="9963" y="9475"/>
                    <a:pt x="15537" y="12193"/>
                  </a:cubicBezTo>
                  <a:cubicBezTo>
                    <a:pt x="15537" y="12193"/>
                    <a:pt x="18392" y="6972"/>
                    <a:pt x="15952" y="3975"/>
                  </a:cubicBezTo>
                  <a:cubicBezTo>
                    <a:pt x="13891" y="1439"/>
                    <a:pt x="10085" y="1"/>
                    <a:pt x="718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6" name="Google Shape;1596;p37"/>
            <p:cNvSpPr/>
            <p:nvPr/>
          </p:nvSpPr>
          <p:spPr>
            <a:xfrm>
              <a:off x="1570093" y="2272716"/>
              <a:ext cx="61446" cy="465249"/>
            </a:xfrm>
            <a:custGeom>
              <a:avLst/>
              <a:gdLst/>
              <a:ahLst/>
              <a:cxnLst/>
              <a:rect l="l" t="t" r="r" b="b"/>
              <a:pathLst>
                <a:path w="934" h="7072" extrusionOk="0">
                  <a:moveTo>
                    <a:pt x="592" y="0"/>
                  </a:moveTo>
                  <a:cubicBezTo>
                    <a:pt x="589" y="0"/>
                    <a:pt x="585" y="2"/>
                    <a:pt x="580" y="5"/>
                  </a:cubicBezTo>
                  <a:cubicBezTo>
                    <a:pt x="323" y="193"/>
                    <a:pt x="152" y="486"/>
                    <a:pt x="79" y="796"/>
                  </a:cubicBezTo>
                  <a:cubicBezTo>
                    <a:pt x="0" y="1103"/>
                    <a:pt x="0" y="1426"/>
                    <a:pt x="63" y="1740"/>
                  </a:cubicBezTo>
                  <a:cubicBezTo>
                    <a:pt x="181" y="2366"/>
                    <a:pt x="488" y="2930"/>
                    <a:pt x="689" y="3520"/>
                  </a:cubicBezTo>
                  <a:cubicBezTo>
                    <a:pt x="788" y="3814"/>
                    <a:pt x="861" y="4121"/>
                    <a:pt x="871" y="4431"/>
                  </a:cubicBezTo>
                  <a:cubicBezTo>
                    <a:pt x="877" y="4741"/>
                    <a:pt x="818" y="5054"/>
                    <a:pt x="670" y="5324"/>
                  </a:cubicBezTo>
                  <a:cubicBezTo>
                    <a:pt x="528" y="5601"/>
                    <a:pt x="330" y="5852"/>
                    <a:pt x="218" y="6155"/>
                  </a:cubicBezTo>
                  <a:cubicBezTo>
                    <a:pt x="165" y="6304"/>
                    <a:pt x="132" y="6462"/>
                    <a:pt x="142" y="6624"/>
                  </a:cubicBezTo>
                  <a:cubicBezTo>
                    <a:pt x="148" y="6785"/>
                    <a:pt x="198" y="6947"/>
                    <a:pt x="307" y="7069"/>
                  </a:cubicBezTo>
                  <a:cubicBezTo>
                    <a:pt x="308" y="7070"/>
                    <a:pt x="313" y="7071"/>
                    <a:pt x="317" y="7071"/>
                  </a:cubicBezTo>
                  <a:cubicBezTo>
                    <a:pt x="321" y="7071"/>
                    <a:pt x="325" y="7070"/>
                    <a:pt x="327" y="7069"/>
                  </a:cubicBezTo>
                  <a:cubicBezTo>
                    <a:pt x="330" y="7066"/>
                    <a:pt x="330" y="7056"/>
                    <a:pt x="327" y="7049"/>
                  </a:cubicBezTo>
                  <a:cubicBezTo>
                    <a:pt x="224" y="6934"/>
                    <a:pt x="178" y="6775"/>
                    <a:pt x="175" y="6624"/>
                  </a:cubicBezTo>
                  <a:cubicBezTo>
                    <a:pt x="168" y="6472"/>
                    <a:pt x="201" y="6314"/>
                    <a:pt x="257" y="6172"/>
                  </a:cubicBezTo>
                  <a:cubicBezTo>
                    <a:pt x="366" y="5882"/>
                    <a:pt x="561" y="5631"/>
                    <a:pt x="709" y="5351"/>
                  </a:cubicBezTo>
                  <a:cubicBezTo>
                    <a:pt x="861" y="5074"/>
                    <a:pt x="933" y="4747"/>
                    <a:pt x="920" y="4431"/>
                  </a:cubicBezTo>
                  <a:cubicBezTo>
                    <a:pt x="910" y="4111"/>
                    <a:pt x="838" y="3801"/>
                    <a:pt x="739" y="3501"/>
                  </a:cubicBezTo>
                  <a:cubicBezTo>
                    <a:pt x="541" y="2900"/>
                    <a:pt x="228" y="2346"/>
                    <a:pt x="109" y="1730"/>
                  </a:cubicBezTo>
                  <a:cubicBezTo>
                    <a:pt x="46" y="1426"/>
                    <a:pt x="43" y="1110"/>
                    <a:pt x="115" y="806"/>
                  </a:cubicBezTo>
                  <a:cubicBezTo>
                    <a:pt x="185" y="506"/>
                    <a:pt x="343" y="219"/>
                    <a:pt x="590" y="28"/>
                  </a:cubicBezTo>
                  <a:cubicBezTo>
                    <a:pt x="597" y="25"/>
                    <a:pt x="597" y="11"/>
                    <a:pt x="604" y="8"/>
                  </a:cubicBezTo>
                  <a:cubicBezTo>
                    <a:pt x="600" y="3"/>
                    <a:pt x="596" y="0"/>
                    <a:pt x="592" y="0"/>
                  </a:cubicBezTo>
                  <a:close/>
                </a:path>
              </a:pathLst>
            </a:custGeom>
            <a:solidFill>
              <a:srgbClr val="F77E6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7" name="Google Shape;1597;p37"/>
            <p:cNvSpPr/>
            <p:nvPr/>
          </p:nvSpPr>
          <p:spPr>
            <a:xfrm>
              <a:off x="1132786" y="1572605"/>
              <a:ext cx="377291" cy="1309434"/>
            </a:xfrm>
            <a:custGeom>
              <a:avLst/>
              <a:gdLst/>
              <a:ahLst/>
              <a:cxnLst/>
              <a:rect l="l" t="t" r="r" b="b"/>
              <a:pathLst>
                <a:path w="5735" h="19904" extrusionOk="0">
                  <a:moveTo>
                    <a:pt x="5707" y="1"/>
                  </a:moveTo>
                  <a:cubicBezTo>
                    <a:pt x="5702" y="1"/>
                    <a:pt x="5697" y="5"/>
                    <a:pt x="5693" y="7"/>
                  </a:cubicBezTo>
                  <a:cubicBezTo>
                    <a:pt x="5699" y="5"/>
                    <a:pt x="5703" y="1"/>
                    <a:pt x="5708" y="1"/>
                  </a:cubicBezTo>
                  <a:lnTo>
                    <a:pt x="5708" y="1"/>
                  </a:lnTo>
                  <a:cubicBezTo>
                    <a:pt x="5710" y="1"/>
                    <a:pt x="5713" y="2"/>
                    <a:pt x="5716" y="4"/>
                  </a:cubicBezTo>
                  <a:cubicBezTo>
                    <a:pt x="5713" y="2"/>
                    <a:pt x="5710" y="1"/>
                    <a:pt x="5708" y="1"/>
                  </a:cubicBezTo>
                  <a:cubicBezTo>
                    <a:pt x="5708" y="1"/>
                    <a:pt x="5708" y="1"/>
                    <a:pt x="5708" y="1"/>
                  </a:cubicBezTo>
                  <a:lnTo>
                    <a:pt x="5708" y="1"/>
                  </a:lnTo>
                  <a:cubicBezTo>
                    <a:pt x="5708" y="1"/>
                    <a:pt x="5708" y="1"/>
                    <a:pt x="5707" y="1"/>
                  </a:cubicBezTo>
                  <a:close/>
                  <a:moveTo>
                    <a:pt x="5716" y="4"/>
                  </a:moveTo>
                  <a:lnTo>
                    <a:pt x="5716" y="4"/>
                  </a:lnTo>
                  <a:cubicBezTo>
                    <a:pt x="5730" y="6"/>
                    <a:pt x="5732" y="24"/>
                    <a:pt x="5724" y="33"/>
                  </a:cubicBezTo>
                  <a:lnTo>
                    <a:pt x="5724" y="33"/>
                  </a:lnTo>
                  <a:cubicBezTo>
                    <a:pt x="5735" y="23"/>
                    <a:pt x="5731" y="7"/>
                    <a:pt x="5716" y="4"/>
                  </a:cubicBezTo>
                  <a:close/>
                  <a:moveTo>
                    <a:pt x="5724" y="33"/>
                  </a:moveTo>
                  <a:cubicBezTo>
                    <a:pt x="5722" y="34"/>
                    <a:pt x="5721" y="36"/>
                    <a:pt x="5719" y="37"/>
                  </a:cubicBezTo>
                  <a:cubicBezTo>
                    <a:pt x="5721" y="36"/>
                    <a:pt x="5722" y="35"/>
                    <a:pt x="5724" y="33"/>
                  </a:cubicBezTo>
                  <a:close/>
                  <a:moveTo>
                    <a:pt x="5716" y="40"/>
                  </a:moveTo>
                  <a:cubicBezTo>
                    <a:pt x="4881" y="465"/>
                    <a:pt x="4153" y="1082"/>
                    <a:pt x="3582" y="1824"/>
                  </a:cubicBezTo>
                  <a:cubicBezTo>
                    <a:pt x="3298" y="2197"/>
                    <a:pt x="3051" y="2596"/>
                    <a:pt x="2853" y="3021"/>
                  </a:cubicBezTo>
                  <a:cubicBezTo>
                    <a:pt x="2655" y="3443"/>
                    <a:pt x="2507" y="3892"/>
                    <a:pt x="2411" y="4350"/>
                  </a:cubicBezTo>
                  <a:cubicBezTo>
                    <a:pt x="2375" y="4515"/>
                    <a:pt x="2345" y="4687"/>
                    <a:pt x="2326" y="4855"/>
                  </a:cubicBezTo>
                  <a:cubicBezTo>
                    <a:pt x="2345" y="4647"/>
                    <a:pt x="2378" y="4446"/>
                    <a:pt x="2425" y="4241"/>
                  </a:cubicBezTo>
                  <a:cubicBezTo>
                    <a:pt x="2616" y="3328"/>
                    <a:pt x="3021" y="2467"/>
                    <a:pt x="3599" y="1735"/>
                  </a:cubicBezTo>
                  <a:cubicBezTo>
                    <a:pt x="3889" y="1369"/>
                    <a:pt x="4215" y="1033"/>
                    <a:pt x="4578" y="736"/>
                  </a:cubicBezTo>
                  <a:cubicBezTo>
                    <a:pt x="4759" y="587"/>
                    <a:pt x="4947" y="452"/>
                    <a:pt x="5142" y="323"/>
                  </a:cubicBezTo>
                  <a:cubicBezTo>
                    <a:pt x="5241" y="264"/>
                    <a:pt x="5340" y="201"/>
                    <a:pt x="5442" y="142"/>
                  </a:cubicBezTo>
                  <a:cubicBezTo>
                    <a:pt x="5492" y="112"/>
                    <a:pt x="5544" y="86"/>
                    <a:pt x="5594" y="56"/>
                  </a:cubicBezTo>
                  <a:lnTo>
                    <a:pt x="5594" y="56"/>
                  </a:lnTo>
                  <a:cubicBezTo>
                    <a:pt x="5541" y="83"/>
                    <a:pt x="5492" y="109"/>
                    <a:pt x="5442" y="139"/>
                  </a:cubicBezTo>
                  <a:cubicBezTo>
                    <a:pt x="5340" y="195"/>
                    <a:pt x="5241" y="254"/>
                    <a:pt x="5142" y="320"/>
                  </a:cubicBezTo>
                  <a:cubicBezTo>
                    <a:pt x="4944" y="442"/>
                    <a:pt x="4753" y="584"/>
                    <a:pt x="4571" y="729"/>
                  </a:cubicBezTo>
                  <a:cubicBezTo>
                    <a:pt x="4209" y="1019"/>
                    <a:pt x="3876" y="1356"/>
                    <a:pt x="3589" y="1722"/>
                  </a:cubicBezTo>
                  <a:cubicBezTo>
                    <a:pt x="3005" y="2451"/>
                    <a:pt x="2576" y="3308"/>
                    <a:pt x="2372" y="4225"/>
                  </a:cubicBezTo>
                  <a:cubicBezTo>
                    <a:pt x="2157" y="5135"/>
                    <a:pt x="2141" y="6101"/>
                    <a:pt x="2335" y="7025"/>
                  </a:cubicBezTo>
                  <a:cubicBezTo>
                    <a:pt x="2385" y="7256"/>
                    <a:pt x="2441" y="7480"/>
                    <a:pt x="2517" y="7707"/>
                  </a:cubicBezTo>
                  <a:cubicBezTo>
                    <a:pt x="2589" y="7932"/>
                    <a:pt x="2675" y="8153"/>
                    <a:pt x="2758" y="8367"/>
                  </a:cubicBezTo>
                  <a:cubicBezTo>
                    <a:pt x="2840" y="8585"/>
                    <a:pt x="2919" y="8799"/>
                    <a:pt x="2969" y="9023"/>
                  </a:cubicBezTo>
                  <a:cubicBezTo>
                    <a:pt x="3018" y="9241"/>
                    <a:pt x="3038" y="9468"/>
                    <a:pt x="3002" y="9679"/>
                  </a:cubicBezTo>
                  <a:cubicBezTo>
                    <a:pt x="2965" y="9894"/>
                    <a:pt x="2863" y="10085"/>
                    <a:pt x="2721" y="10247"/>
                  </a:cubicBezTo>
                  <a:cubicBezTo>
                    <a:pt x="2576" y="10412"/>
                    <a:pt x="2395" y="10547"/>
                    <a:pt x="2210" y="10679"/>
                  </a:cubicBezTo>
                  <a:cubicBezTo>
                    <a:pt x="2025" y="10811"/>
                    <a:pt x="1828" y="10942"/>
                    <a:pt x="1636" y="11097"/>
                  </a:cubicBezTo>
                  <a:cubicBezTo>
                    <a:pt x="1452" y="11249"/>
                    <a:pt x="1270" y="11427"/>
                    <a:pt x="1138" y="11651"/>
                  </a:cubicBezTo>
                  <a:cubicBezTo>
                    <a:pt x="1010" y="11876"/>
                    <a:pt x="941" y="12130"/>
                    <a:pt x="924" y="12384"/>
                  </a:cubicBezTo>
                  <a:cubicBezTo>
                    <a:pt x="908" y="12634"/>
                    <a:pt x="927" y="12882"/>
                    <a:pt x="977" y="13119"/>
                  </a:cubicBezTo>
                  <a:cubicBezTo>
                    <a:pt x="1069" y="13597"/>
                    <a:pt x="1251" y="14039"/>
                    <a:pt x="1356" y="14478"/>
                  </a:cubicBezTo>
                  <a:cubicBezTo>
                    <a:pt x="1412" y="14695"/>
                    <a:pt x="1448" y="14910"/>
                    <a:pt x="1452" y="15124"/>
                  </a:cubicBezTo>
                  <a:cubicBezTo>
                    <a:pt x="1452" y="15335"/>
                    <a:pt x="1415" y="15550"/>
                    <a:pt x="1349" y="15751"/>
                  </a:cubicBezTo>
                  <a:cubicBezTo>
                    <a:pt x="1208" y="16163"/>
                    <a:pt x="960" y="16545"/>
                    <a:pt x="713" y="16941"/>
                  </a:cubicBezTo>
                  <a:cubicBezTo>
                    <a:pt x="591" y="17139"/>
                    <a:pt x="462" y="17340"/>
                    <a:pt x="357" y="17564"/>
                  </a:cubicBezTo>
                  <a:cubicBezTo>
                    <a:pt x="245" y="17782"/>
                    <a:pt x="159" y="18016"/>
                    <a:pt x="96" y="18260"/>
                  </a:cubicBezTo>
                  <a:cubicBezTo>
                    <a:pt x="34" y="18504"/>
                    <a:pt x="1" y="18758"/>
                    <a:pt x="27" y="19022"/>
                  </a:cubicBezTo>
                  <a:cubicBezTo>
                    <a:pt x="50" y="19286"/>
                    <a:pt x="133" y="19550"/>
                    <a:pt x="291" y="19774"/>
                  </a:cubicBezTo>
                  <a:lnTo>
                    <a:pt x="307" y="19794"/>
                  </a:lnTo>
                  <a:lnTo>
                    <a:pt x="314" y="19807"/>
                  </a:lnTo>
                  <a:cubicBezTo>
                    <a:pt x="317" y="19810"/>
                    <a:pt x="311" y="19807"/>
                    <a:pt x="350" y="19847"/>
                  </a:cubicBezTo>
                  <a:cubicBezTo>
                    <a:pt x="391" y="19883"/>
                    <a:pt x="444" y="19904"/>
                    <a:pt x="499" y="19904"/>
                  </a:cubicBezTo>
                  <a:cubicBezTo>
                    <a:pt x="532" y="19904"/>
                    <a:pt x="566" y="19896"/>
                    <a:pt x="598" y="19880"/>
                  </a:cubicBezTo>
                  <a:cubicBezTo>
                    <a:pt x="680" y="19843"/>
                    <a:pt x="729" y="19748"/>
                    <a:pt x="723" y="19662"/>
                  </a:cubicBezTo>
                  <a:cubicBezTo>
                    <a:pt x="723" y="19622"/>
                    <a:pt x="696" y="19566"/>
                    <a:pt x="680" y="19546"/>
                  </a:cubicBezTo>
                  <a:lnTo>
                    <a:pt x="677" y="19540"/>
                  </a:lnTo>
                  <a:lnTo>
                    <a:pt x="670" y="19527"/>
                  </a:lnTo>
                  <a:cubicBezTo>
                    <a:pt x="660" y="19517"/>
                    <a:pt x="657" y="19507"/>
                    <a:pt x="647" y="19497"/>
                  </a:cubicBezTo>
                  <a:cubicBezTo>
                    <a:pt x="624" y="19457"/>
                    <a:pt x="598" y="19415"/>
                    <a:pt x="578" y="19368"/>
                  </a:cubicBezTo>
                  <a:cubicBezTo>
                    <a:pt x="538" y="19279"/>
                    <a:pt x="509" y="19184"/>
                    <a:pt x="492" y="19085"/>
                  </a:cubicBezTo>
                  <a:cubicBezTo>
                    <a:pt x="459" y="18887"/>
                    <a:pt x="472" y="18676"/>
                    <a:pt x="515" y="18468"/>
                  </a:cubicBezTo>
                  <a:cubicBezTo>
                    <a:pt x="561" y="18257"/>
                    <a:pt x="631" y="18046"/>
                    <a:pt x="726" y="17848"/>
                  </a:cubicBezTo>
                  <a:cubicBezTo>
                    <a:pt x="818" y="17647"/>
                    <a:pt x="934" y="17456"/>
                    <a:pt x="1056" y="17258"/>
                  </a:cubicBezTo>
                  <a:cubicBezTo>
                    <a:pt x="1300" y="16869"/>
                    <a:pt x="1564" y="16463"/>
                    <a:pt x="1735" y="15995"/>
                  </a:cubicBezTo>
                  <a:cubicBezTo>
                    <a:pt x="1824" y="15757"/>
                    <a:pt x="1877" y="15510"/>
                    <a:pt x="1890" y="15256"/>
                  </a:cubicBezTo>
                  <a:cubicBezTo>
                    <a:pt x="1897" y="14999"/>
                    <a:pt x="1864" y="14751"/>
                    <a:pt x="1808" y="14514"/>
                  </a:cubicBezTo>
                  <a:cubicBezTo>
                    <a:pt x="1696" y="14039"/>
                    <a:pt x="1504" y="13607"/>
                    <a:pt x="1396" y="13175"/>
                  </a:cubicBezTo>
                  <a:cubicBezTo>
                    <a:pt x="1340" y="12954"/>
                    <a:pt x="1303" y="12736"/>
                    <a:pt x="1303" y="12519"/>
                  </a:cubicBezTo>
                  <a:cubicBezTo>
                    <a:pt x="1300" y="12301"/>
                    <a:pt x="1340" y="12090"/>
                    <a:pt x="1429" y="11899"/>
                  </a:cubicBezTo>
                  <a:cubicBezTo>
                    <a:pt x="1514" y="11711"/>
                    <a:pt x="1659" y="11546"/>
                    <a:pt x="1824" y="11398"/>
                  </a:cubicBezTo>
                  <a:cubicBezTo>
                    <a:pt x="1989" y="11249"/>
                    <a:pt x="2177" y="11117"/>
                    <a:pt x="2368" y="10975"/>
                  </a:cubicBezTo>
                  <a:cubicBezTo>
                    <a:pt x="2556" y="10837"/>
                    <a:pt x="2748" y="10689"/>
                    <a:pt x="2916" y="10507"/>
                  </a:cubicBezTo>
                  <a:cubicBezTo>
                    <a:pt x="3084" y="10326"/>
                    <a:pt x="3213" y="10098"/>
                    <a:pt x="3275" y="9851"/>
                  </a:cubicBezTo>
                  <a:cubicBezTo>
                    <a:pt x="3302" y="9732"/>
                    <a:pt x="3318" y="9604"/>
                    <a:pt x="3315" y="9482"/>
                  </a:cubicBezTo>
                  <a:cubicBezTo>
                    <a:pt x="3315" y="9356"/>
                    <a:pt x="3298" y="9234"/>
                    <a:pt x="3279" y="9119"/>
                  </a:cubicBezTo>
                  <a:cubicBezTo>
                    <a:pt x="3233" y="8878"/>
                    <a:pt x="3150" y="8650"/>
                    <a:pt x="3068" y="8433"/>
                  </a:cubicBezTo>
                  <a:cubicBezTo>
                    <a:pt x="2890" y="7998"/>
                    <a:pt x="2705" y="7575"/>
                    <a:pt x="2589" y="7127"/>
                  </a:cubicBezTo>
                  <a:cubicBezTo>
                    <a:pt x="2359" y="6233"/>
                    <a:pt x="2319" y="5283"/>
                    <a:pt x="2494" y="4370"/>
                  </a:cubicBezTo>
                  <a:cubicBezTo>
                    <a:pt x="2642" y="3453"/>
                    <a:pt x="3035" y="2582"/>
                    <a:pt x="3595" y="1837"/>
                  </a:cubicBezTo>
                  <a:cubicBezTo>
                    <a:pt x="4156" y="1095"/>
                    <a:pt x="4881" y="472"/>
                    <a:pt x="5716" y="4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8" name="Google Shape;1598;p37"/>
            <p:cNvSpPr/>
            <p:nvPr/>
          </p:nvSpPr>
          <p:spPr>
            <a:xfrm>
              <a:off x="2254550" y="1475235"/>
              <a:ext cx="300320" cy="1543572"/>
            </a:xfrm>
            <a:custGeom>
              <a:avLst/>
              <a:gdLst/>
              <a:ahLst/>
              <a:cxnLst/>
              <a:rect l="l" t="t" r="r" b="b"/>
              <a:pathLst>
                <a:path w="4565" h="23463" extrusionOk="0">
                  <a:moveTo>
                    <a:pt x="4" y="1"/>
                  </a:moveTo>
                  <a:lnTo>
                    <a:pt x="4" y="1"/>
                  </a:lnTo>
                  <a:cubicBezTo>
                    <a:pt x="1" y="11"/>
                    <a:pt x="1" y="17"/>
                    <a:pt x="11" y="27"/>
                  </a:cubicBezTo>
                  <a:cubicBezTo>
                    <a:pt x="4" y="21"/>
                    <a:pt x="1" y="11"/>
                    <a:pt x="4" y="1"/>
                  </a:cubicBezTo>
                  <a:close/>
                  <a:moveTo>
                    <a:pt x="30" y="1"/>
                  </a:moveTo>
                  <a:cubicBezTo>
                    <a:pt x="1033" y="406"/>
                    <a:pt x="1946" y="1043"/>
                    <a:pt x="2659" y="1851"/>
                  </a:cubicBezTo>
                  <a:cubicBezTo>
                    <a:pt x="3021" y="2253"/>
                    <a:pt x="3328" y="2705"/>
                    <a:pt x="3582" y="3180"/>
                  </a:cubicBezTo>
                  <a:cubicBezTo>
                    <a:pt x="3829" y="3658"/>
                    <a:pt x="4034" y="4166"/>
                    <a:pt x="4166" y="4684"/>
                  </a:cubicBezTo>
                  <a:cubicBezTo>
                    <a:pt x="4222" y="4908"/>
                    <a:pt x="4268" y="5129"/>
                    <a:pt x="4304" y="5356"/>
                  </a:cubicBezTo>
                  <a:cubicBezTo>
                    <a:pt x="4265" y="5129"/>
                    <a:pt x="4215" y="4901"/>
                    <a:pt x="4153" y="4680"/>
                  </a:cubicBezTo>
                  <a:cubicBezTo>
                    <a:pt x="3876" y="3625"/>
                    <a:pt x="3328" y="2656"/>
                    <a:pt x="2603" y="1851"/>
                  </a:cubicBezTo>
                  <a:cubicBezTo>
                    <a:pt x="2240" y="1449"/>
                    <a:pt x="1831" y="1089"/>
                    <a:pt x="1386" y="776"/>
                  </a:cubicBezTo>
                  <a:cubicBezTo>
                    <a:pt x="1274" y="703"/>
                    <a:pt x="1165" y="624"/>
                    <a:pt x="1049" y="555"/>
                  </a:cubicBezTo>
                  <a:cubicBezTo>
                    <a:pt x="934" y="489"/>
                    <a:pt x="819" y="413"/>
                    <a:pt x="697" y="350"/>
                  </a:cubicBezTo>
                  <a:lnTo>
                    <a:pt x="515" y="261"/>
                  </a:lnTo>
                  <a:lnTo>
                    <a:pt x="515" y="261"/>
                  </a:lnTo>
                  <a:lnTo>
                    <a:pt x="697" y="357"/>
                  </a:lnTo>
                  <a:cubicBezTo>
                    <a:pt x="819" y="416"/>
                    <a:pt x="934" y="492"/>
                    <a:pt x="1049" y="561"/>
                  </a:cubicBezTo>
                  <a:cubicBezTo>
                    <a:pt x="1165" y="631"/>
                    <a:pt x="1274" y="710"/>
                    <a:pt x="1386" y="786"/>
                  </a:cubicBezTo>
                  <a:cubicBezTo>
                    <a:pt x="1828" y="1099"/>
                    <a:pt x="2237" y="1462"/>
                    <a:pt x="2593" y="1864"/>
                  </a:cubicBezTo>
                  <a:cubicBezTo>
                    <a:pt x="3312" y="2672"/>
                    <a:pt x="3843" y="3648"/>
                    <a:pt x="4100" y="4697"/>
                  </a:cubicBezTo>
                  <a:cubicBezTo>
                    <a:pt x="4370" y="5739"/>
                    <a:pt x="4383" y="6847"/>
                    <a:pt x="4153" y="7896"/>
                  </a:cubicBezTo>
                  <a:cubicBezTo>
                    <a:pt x="4037" y="8420"/>
                    <a:pt x="3859" y="8931"/>
                    <a:pt x="3704" y="9449"/>
                  </a:cubicBezTo>
                  <a:cubicBezTo>
                    <a:pt x="3546" y="9970"/>
                    <a:pt x="3407" y="10504"/>
                    <a:pt x="3374" y="11058"/>
                  </a:cubicBezTo>
                  <a:cubicBezTo>
                    <a:pt x="3351" y="11332"/>
                    <a:pt x="3361" y="11612"/>
                    <a:pt x="3407" y="11889"/>
                  </a:cubicBezTo>
                  <a:cubicBezTo>
                    <a:pt x="3450" y="12166"/>
                    <a:pt x="3529" y="12443"/>
                    <a:pt x="3655" y="12694"/>
                  </a:cubicBezTo>
                  <a:cubicBezTo>
                    <a:pt x="3770" y="12945"/>
                    <a:pt x="3909" y="13179"/>
                    <a:pt x="4021" y="13420"/>
                  </a:cubicBezTo>
                  <a:cubicBezTo>
                    <a:pt x="4077" y="13538"/>
                    <a:pt x="4126" y="13654"/>
                    <a:pt x="4159" y="13779"/>
                  </a:cubicBezTo>
                  <a:cubicBezTo>
                    <a:pt x="4199" y="13898"/>
                    <a:pt x="4219" y="14020"/>
                    <a:pt x="4219" y="14135"/>
                  </a:cubicBezTo>
                  <a:cubicBezTo>
                    <a:pt x="4219" y="14195"/>
                    <a:pt x="4212" y="14257"/>
                    <a:pt x="4202" y="14313"/>
                  </a:cubicBezTo>
                  <a:cubicBezTo>
                    <a:pt x="4199" y="14343"/>
                    <a:pt x="4189" y="14373"/>
                    <a:pt x="4186" y="14406"/>
                  </a:cubicBezTo>
                  <a:lnTo>
                    <a:pt x="4172" y="14449"/>
                  </a:lnTo>
                  <a:cubicBezTo>
                    <a:pt x="4169" y="14462"/>
                    <a:pt x="4166" y="14475"/>
                    <a:pt x="4159" y="14491"/>
                  </a:cubicBezTo>
                  <a:cubicBezTo>
                    <a:pt x="4139" y="14547"/>
                    <a:pt x="4120" y="14610"/>
                    <a:pt x="4090" y="14663"/>
                  </a:cubicBezTo>
                  <a:cubicBezTo>
                    <a:pt x="4067" y="14722"/>
                    <a:pt x="4037" y="14772"/>
                    <a:pt x="4001" y="14828"/>
                  </a:cubicBezTo>
                  <a:cubicBezTo>
                    <a:pt x="3872" y="15049"/>
                    <a:pt x="3698" y="15253"/>
                    <a:pt x="3539" y="15477"/>
                  </a:cubicBezTo>
                  <a:cubicBezTo>
                    <a:pt x="3374" y="15698"/>
                    <a:pt x="3213" y="15933"/>
                    <a:pt x="3104" y="16213"/>
                  </a:cubicBezTo>
                  <a:cubicBezTo>
                    <a:pt x="2998" y="16500"/>
                    <a:pt x="2972" y="16803"/>
                    <a:pt x="3012" y="17097"/>
                  </a:cubicBezTo>
                  <a:cubicBezTo>
                    <a:pt x="3048" y="17384"/>
                    <a:pt x="3134" y="17661"/>
                    <a:pt x="3236" y="17921"/>
                  </a:cubicBezTo>
                  <a:cubicBezTo>
                    <a:pt x="3341" y="18182"/>
                    <a:pt x="3450" y="18429"/>
                    <a:pt x="3556" y="18676"/>
                  </a:cubicBezTo>
                  <a:cubicBezTo>
                    <a:pt x="3658" y="18917"/>
                    <a:pt x="3744" y="19164"/>
                    <a:pt x="3806" y="19415"/>
                  </a:cubicBezTo>
                  <a:cubicBezTo>
                    <a:pt x="3836" y="19540"/>
                    <a:pt x="3862" y="19669"/>
                    <a:pt x="3885" y="19798"/>
                  </a:cubicBezTo>
                  <a:cubicBezTo>
                    <a:pt x="3905" y="19923"/>
                    <a:pt x="3922" y="20048"/>
                    <a:pt x="3935" y="20180"/>
                  </a:cubicBezTo>
                  <a:cubicBezTo>
                    <a:pt x="3978" y="20698"/>
                    <a:pt x="3938" y="21222"/>
                    <a:pt x="3820" y="21730"/>
                  </a:cubicBezTo>
                  <a:cubicBezTo>
                    <a:pt x="3757" y="21981"/>
                    <a:pt x="3678" y="22228"/>
                    <a:pt x="3579" y="22472"/>
                  </a:cubicBezTo>
                  <a:cubicBezTo>
                    <a:pt x="3529" y="22591"/>
                    <a:pt x="3477" y="22710"/>
                    <a:pt x="3414" y="22822"/>
                  </a:cubicBezTo>
                  <a:cubicBezTo>
                    <a:pt x="3381" y="22881"/>
                    <a:pt x="3358" y="22937"/>
                    <a:pt x="3318" y="22990"/>
                  </a:cubicBezTo>
                  <a:lnTo>
                    <a:pt x="3269" y="23072"/>
                  </a:lnTo>
                  <a:lnTo>
                    <a:pt x="3246" y="23115"/>
                  </a:lnTo>
                  <a:cubicBezTo>
                    <a:pt x="3246" y="23113"/>
                    <a:pt x="3247" y="23113"/>
                    <a:pt x="3246" y="23113"/>
                  </a:cubicBezTo>
                  <a:lnTo>
                    <a:pt x="3246" y="23113"/>
                  </a:lnTo>
                  <a:cubicBezTo>
                    <a:pt x="3244" y="23113"/>
                    <a:pt x="3213" y="23167"/>
                    <a:pt x="3213" y="23214"/>
                  </a:cubicBezTo>
                  <a:cubicBezTo>
                    <a:pt x="3206" y="23264"/>
                    <a:pt x="3219" y="23316"/>
                    <a:pt x="3246" y="23363"/>
                  </a:cubicBezTo>
                  <a:cubicBezTo>
                    <a:pt x="3272" y="23409"/>
                    <a:pt x="3315" y="23442"/>
                    <a:pt x="3364" y="23452"/>
                  </a:cubicBezTo>
                  <a:cubicBezTo>
                    <a:pt x="3387" y="23459"/>
                    <a:pt x="3410" y="23462"/>
                    <a:pt x="3433" y="23462"/>
                  </a:cubicBezTo>
                  <a:cubicBezTo>
                    <a:pt x="3461" y="23462"/>
                    <a:pt x="3489" y="23457"/>
                    <a:pt x="3516" y="23448"/>
                  </a:cubicBezTo>
                  <a:cubicBezTo>
                    <a:pt x="3562" y="23432"/>
                    <a:pt x="3612" y="23382"/>
                    <a:pt x="3625" y="23359"/>
                  </a:cubicBezTo>
                  <a:lnTo>
                    <a:pt x="3632" y="23346"/>
                  </a:lnTo>
                  <a:lnTo>
                    <a:pt x="3645" y="23323"/>
                  </a:lnTo>
                  <a:lnTo>
                    <a:pt x="3674" y="23277"/>
                  </a:lnTo>
                  <a:lnTo>
                    <a:pt x="3727" y="23184"/>
                  </a:lnTo>
                  <a:lnTo>
                    <a:pt x="3826" y="23000"/>
                  </a:lnTo>
                  <a:lnTo>
                    <a:pt x="3915" y="22812"/>
                  </a:lnTo>
                  <a:lnTo>
                    <a:pt x="3998" y="22617"/>
                  </a:lnTo>
                  <a:cubicBezTo>
                    <a:pt x="4106" y="22357"/>
                    <a:pt x="4189" y="22086"/>
                    <a:pt x="4255" y="21813"/>
                  </a:cubicBezTo>
                  <a:cubicBezTo>
                    <a:pt x="4383" y="21265"/>
                    <a:pt x="4420" y="20695"/>
                    <a:pt x="4370" y="20141"/>
                  </a:cubicBezTo>
                  <a:cubicBezTo>
                    <a:pt x="4360" y="19999"/>
                    <a:pt x="4341" y="19854"/>
                    <a:pt x="4318" y="19718"/>
                  </a:cubicBezTo>
                  <a:cubicBezTo>
                    <a:pt x="4291" y="19580"/>
                    <a:pt x="4258" y="19448"/>
                    <a:pt x="4225" y="19310"/>
                  </a:cubicBezTo>
                  <a:cubicBezTo>
                    <a:pt x="4153" y="19033"/>
                    <a:pt x="4057" y="18772"/>
                    <a:pt x="3948" y="18515"/>
                  </a:cubicBezTo>
                  <a:cubicBezTo>
                    <a:pt x="3843" y="18264"/>
                    <a:pt x="3727" y="18017"/>
                    <a:pt x="3628" y="17773"/>
                  </a:cubicBezTo>
                  <a:cubicBezTo>
                    <a:pt x="3529" y="17529"/>
                    <a:pt x="3450" y="17281"/>
                    <a:pt x="3414" y="17034"/>
                  </a:cubicBezTo>
                  <a:cubicBezTo>
                    <a:pt x="3381" y="16797"/>
                    <a:pt x="3401" y="16543"/>
                    <a:pt x="3483" y="16322"/>
                  </a:cubicBezTo>
                  <a:cubicBezTo>
                    <a:pt x="3569" y="16091"/>
                    <a:pt x="3714" y="15876"/>
                    <a:pt x="3872" y="15659"/>
                  </a:cubicBezTo>
                  <a:cubicBezTo>
                    <a:pt x="4027" y="15444"/>
                    <a:pt x="4202" y="15220"/>
                    <a:pt x="4334" y="14970"/>
                  </a:cubicBezTo>
                  <a:cubicBezTo>
                    <a:pt x="4370" y="14907"/>
                    <a:pt x="4403" y="14838"/>
                    <a:pt x="4426" y="14772"/>
                  </a:cubicBezTo>
                  <a:cubicBezTo>
                    <a:pt x="4440" y="14739"/>
                    <a:pt x="4456" y="14706"/>
                    <a:pt x="4466" y="14669"/>
                  </a:cubicBezTo>
                  <a:cubicBezTo>
                    <a:pt x="4476" y="14637"/>
                    <a:pt x="4489" y="14604"/>
                    <a:pt x="4499" y="14561"/>
                  </a:cubicBezTo>
                  <a:cubicBezTo>
                    <a:pt x="4535" y="14412"/>
                    <a:pt x="4555" y="14270"/>
                    <a:pt x="4552" y="14115"/>
                  </a:cubicBezTo>
                  <a:cubicBezTo>
                    <a:pt x="4555" y="13829"/>
                    <a:pt x="4453" y="13552"/>
                    <a:pt x="4324" y="13301"/>
                  </a:cubicBezTo>
                  <a:cubicBezTo>
                    <a:pt x="4202" y="13050"/>
                    <a:pt x="4057" y="12823"/>
                    <a:pt x="3942" y="12582"/>
                  </a:cubicBezTo>
                  <a:cubicBezTo>
                    <a:pt x="3704" y="12120"/>
                    <a:pt x="3625" y="11589"/>
                    <a:pt x="3655" y="11062"/>
                  </a:cubicBezTo>
                  <a:cubicBezTo>
                    <a:pt x="3678" y="10531"/>
                    <a:pt x="3806" y="10010"/>
                    <a:pt x="3951" y="9492"/>
                  </a:cubicBezTo>
                  <a:cubicBezTo>
                    <a:pt x="4093" y="8971"/>
                    <a:pt x="4258" y="8453"/>
                    <a:pt x="4364" y="7916"/>
                  </a:cubicBezTo>
                  <a:cubicBezTo>
                    <a:pt x="4565" y="6840"/>
                    <a:pt x="4515" y="5723"/>
                    <a:pt x="4222" y="4677"/>
                  </a:cubicBezTo>
                  <a:cubicBezTo>
                    <a:pt x="4083" y="4153"/>
                    <a:pt x="3872" y="3645"/>
                    <a:pt x="3615" y="3167"/>
                  </a:cubicBezTo>
                  <a:cubicBezTo>
                    <a:pt x="3351" y="2692"/>
                    <a:pt x="3038" y="2247"/>
                    <a:pt x="2672" y="1844"/>
                  </a:cubicBezTo>
                  <a:cubicBezTo>
                    <a:pt x="1950" y="1036"/>
                    <a:pt x="1036" y="400"/>
                    <a:pt x="30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9" name="Google Shape;1599;p37"/>
            <p:cNvSpPr/>
            <p:nvPr/>
          </p:nvSpPr>
          <p:spPr>
            <a:xfrm>
              <a:off x="1915216" y="1591351"/>
              <a:ext cx="471762" cy="545049"/>
            </a:xfrm>
            <a:custGeom>
              <a:avLst/>
              <a:gdLst/>
              <a:ahLst/>
              <a:cxnLst/>
              <a:rect l="l" t="t" r="r" b="b"/>
              <a:pathLst>
                <a:path w="7171" h="8285" extrusionOk="0">
                  <a:moveTo>
                    <a:pt x="23" y="1"/>
                  </a:moveTo>
                  <a:cubicBezTo>
                    <a:pt x="16" y="1"/>
                    <a:pt x="9" y="5"/>
                    <a:pt x="7" y="13"/>
                  </a:cubicBezTo>
                  <a:cubicBezTo>
                    <a:pt x="9" y="7"/>
                    <a:pt x="16" y="3"/>
                    <a:pt x="23" y="3"/>
                  </a:cubicBezTo>
                  <a:cubicBezTo>
                    <a:pt x="30" y="3"/>
                    <a:pt x="37" y="7"/>
                    <a:pt x="40" y="13"/>
                  </a:cubicBezTo>
                  <a:cubicBezTo>
                    <a:pt x="37" y="5"/>
                    <a:pt x="30" y="1"/>
                    <a:pt x="23" y="1"/>
                  </a:cubicBezTo>
                  <a:close/>
                  <a:moveTo>
                    <a:pt x="7" y="13"/>
                  </a:moveTo>
                  <a:cubicBezTo>
                    <a:pt x="1" y="23"/>
                    <a:pt x="1" y="27"/>
                    <a:pt x="7" y="33"/>
                  </a:cubicBezTo>
                  <a:cubicBezTo>
                    <a:pt x="7" y="27"/>
                    <a:pt x="1" y="23"/>
                    <a:pt x="7" y="13"/>
                  </a:cubicBezTo>
                  <a:close/>
                  <a:moveTo>
                    <a:pt x="48" y="25"/>
                  </a:moveTo>
                  <a:lnTo>
                    <a:pt x="48" y="25"/>
                  </a:lnTo>
                  <a:cubicBezTo>
                    <a:pt x="222" y="440"/>
                    <a:pt x="410" y="852"/>
                    <a:pt x="611" y="1253"/>
                  </a:cubicBezTo>
                  <a:cubicBezTo>
                    <a:pt x="815" y="1659"/>
                    <a:pt x="1030" y="2058"/>
                    <a:pt x="1261" y="2447"/>
                  </a:cubicBezTo>
                  <a:cubicBezTo>
                    <a:pt x="1304" y="2520"/>
                    <a:pt x="1350" y="2599"/>
                    <a:pt x="1396" y="2671"/>
                  </a:cubicBezTo>
                  <a:cubicBezTo>
                    <a:pt x="1333" y="2582"/>
                    <a:pt x="1271" y="2487"/>
                    <a:pt x="1214" y="2391"/>
                  </a:cubicBezTo>
                  <a:cubicBezTo>
                    <a:pt x="970" y="2012"/>
                    <a:pt x="749" y="1616"/>
                    <a:pt x="542" y="1214"/>
                  </a:cubicBezTo>
                  <a:cubicBezTo>
                    <a:pt x="439" y="1013"/>
                    <a:pt x="341" y="808"/>
                    <a:pt x="248" y="604"/>
                  </a:cubicBezTo>
                  <a:cubicBezTo>
                    <a:pt x="205" y="501"/>
                    <a:pt x="159" y="396"/>
                    <a:pt x="113" y="290"/>
                  </a:cubicBezTo>
                  <a:lnTo>
                    <a:pt x="47" y="132"/>
                  </a:lnTo>
                  <a:lnTo>
                    <a:pt x="110" y="290"/>
                  </a:lnTo>
                  <a:cubicBezTo>
                    <a:pt x="149" y="393"/>
                    <a:pt x="195" y="501"/>
                    <a:pt x="242" y="604"/>
                  </a:cubicBezTo>
                  <a:cubicBezTo>
                    <a:pt x="331" y="808"/>
                    <a:pt x="426" y="1016"/>
                    <a:pt x="522" y="1220"/>
                  </a:cubicBezTo>
                  <a:cubicBezTo>
                    <a:pt x="720" y="1629"/>
                    <a:pt x="931" y="2028"/>
                    <a:pt x="1155" y="2421"/>
                  </a:cubicBezTo>
                  <a:cubicBezTo>
                    <a:pt x="1383" y="2813"/>
                    <a:pt x="1623" y="3199"/>
                    <a:pt x="1877" y="3575"/>
                  </a:cubicBezTo>
                  <a:cubicBezTo>
                    <a:pt x="2135" y="3951"/>
                    <a:pt x="2402" y="4317"/>
                    <a:pt x="2689" y="4673"/>
                  </a:cubicBezTo>
                  <a:cubicBezTo>
                    <a:pt x="2979" y="5026"/>
                    <a:pt x="3276" y="5369"/>
                    <a:pt x="3592" y="5699"/>
                  </a:cubicBezTo>
                  <a:cubicBezTo>
                    <a:pt x="3909" y="6029"/>
                    <a:pt x="4235" y="6345"/>
                    <a:pt x="4582" y="6645"/>
                  </a:cubicBezTo>
                  <a:cubicBezTo>
                    <a:pt x="5271" y="7249"/>
                    <a:pt x="6016" y="7790"/>
                    <a:pt x="6811" y="8245"/>
                  </a:cubicBezTo>
                  <a:lnTo>
                    <a:pt x="6837" y="8258"/>
                  </a:lnTo>
                  <a:cubicBezTo>
                    <a:pt x="6868" y="8276"/>
                    <a:pt x="6903" y="8285"/>
                    <a:pt x="6940" y="8285"/>
                  </a:cubicBezTo>
                  <a:cubicBezTo>
                    <a:pt x="6989" y="8285"/>
                    <a:pt x="7039" y="8269"/>
                    <a:pt x="7081" y="8238"/>
                  </a:cubicBezTo>
                  <a:cubicBezTo>
                    <a:pt x="7114" y="8212"/>
                    <a:pt x="7141" y="8175"/>
                    <a:pt x="7154" y="8136"/>
                  </a:cubicBezTo>
                  <a:cubicBezTo>
                    <a:pt x="7170" y="8093"/>
                    <a:pt x="7170" y="8047"/>
                    <a:pt x="7164" y="8007"/>
                  </a:cubicBezTo>
                  <a:cubicBezTo>
                    <a:pt x="7164" y="7974"/>
                    <a:pt x="7141" y="7931"/>
                    <a:pt x="7108" y="7905"/>
                  </a:cubicBezTo>
                  <a:cubicBezTo>
                    <a:pt x="7098" y="7892"/>
                    <a:pt x="7065" y="7872"/>
                    <a:pt x="7068" y="7872"/>
                  </a:cubicBezTo>
                  <a:lnTo>
                    <a:pt x="7065" y="7865"/>
                  </a:lnTo>
                  <a:lnTo>
                    <a:pt x="6992" y="7823"/>
                  </a:lnTo>
                  <a:lnTo>
                    <a:pt x="6850" y="7734"/>
                  </a:lnTo>
                  <a:cubicBezTo>
                    <a:pt x="6755" y="7677"/>
                    <a:pt x="6659" y="7615"/>
                    <a:pt x="6564" y="7559"/>
                  </a:cubicBezTo>
                  <a:cubicBezTo>
                    <a:pt x="6376" y="7437"/>
                    <a:pt x="6191" y="7315"/>
                    <a:pt x="6010" y="7186"/>
                  </a:cubicBezTo>
                  <a:cubicBezTo>
                    <a:pt x="5640" y="6932"/>
                    <a:pt x="5277" y="6668"/>
                    <a:pt x="4931" y="6388"/>
                  </a:cubicBezTo>
                  <a:cubicBezTo>
                    <a:pt x="4582" y="6108"/>
                    <a:pt x="4245" y="5814"/>
                    <a:pt x="3915" y="5507"/>
                  </a:cubicBezTo>
                  <a:cubicBezTo>
                    <a:pt x="3586" y="5204"/>
                    <a:pt x="3266" y="4887"/>
                    <a:pt x="2966" y="4551"/>
                  </a:cubicBezTo>
                  <a:cubicBezTo>
                    <a:pt x="2359" y="3888"/>
                    <a:pt x="1798" y="3179"/>
                    <a:pt x="1310" y="2421"/>
                  </a:cubicBezTo>
                  <a:cubicBezTo>
                    <a:pt x="1066" y="2041"/>
                    <a:pt x="835" y="1649"/>
                    <a:pt x="624" y="1250"/>
                  </a:cubicBezTo>
                  <a:cubicBezTo>
                    <a:pt x="413" y="852"/>
                    <a:pt x="222" y="440"/>
                    <a:pt x="48" y="25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0" name="Google Shape;1600;p37"/>
            <p:cNvSpPr/>
            <p:nvPr/>
          </p:nvSpPr>
          <p:spPr>
            <a:xfrm>
              <a:off x="2075344" y="1629311"/>
              <a:ext cx="8552" cy="14802"/>
            </a:xfrm>
            <a:custGeom>
              <a:avLst/>
              <a:gdLst/>
              <a:ahLst/>
              <a:cxnLst/>
              <a:rect l="l" t="t" r="r" b="b"/>
              <a:pathLst>
                <a:path w="130" h="225" extrusionOk="0">
                  <a:moveTo>
                    <a:pt x="1" y="0"/>
                  </a:moveTo>
                  <a:cubicBezTo>
                    <a:pt x="40" y="76"/>
                    <a:pt x="83" y="149"/>
                    <a:pt x="129" y="225"/>
                  </a:cubicBezTo>
                  <a:cubicBezTo>
                    <a:pt x="83" y="149"/>
                    <a:pt x="40" y="76"/>
                    <a:pt x="1" y="0"/>
                  </a:cubicBezTo>
                  <a:close/>
                </a:path>
              </a:pathLst>
            </a:custGeom>
            <a:solidFill>
              <a:srgbClr val="F77E6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1" name="Google Shape;1601;p37"/>
            <p:cNvSpPr/>
            <p:nvPr/>
          </p:nvSpPr>
          <p:spPr>
            <a:xfrm>
              <a:off x="2071660" y="1628719"/>
              <a:ext cx="359989" cy="362818"/>
            </a:xfrm>
            <a:custGeom>
              <a:avLst/>
              <a:gdLst/>
              <a:ahLst/>
              <a:cxnLst/>
              <a:rect l="l" t="t" r="r" b="b"/>
              <a:pathLst>
                <a:path w="5472" h="5515" extrusionOk="0">
                  <a:moveTo>
                    <a:pt x="24" y="1"/>
                  </a:moveTo>
                  <a:cubicBezTo>
                    <a:pt x="21" y="1"/>
                    <a:pt x="17" y="1"/>
                    <a:pt x="14" y="3"/>
                  </a:cubicBezTo>
                  <a:cubicBezTo>
                    <a:pt x="16" y="2"/>
                    <a:pt x="19" y="1"/>
                    <a:pt x="22" y="1"/>
                  </a:cubicBezTo>
                  <a:cubicBezTo>
                    <a:pt x="29" y="1"/>
                    <a:pt x="35" y="4"/>
                    <a:pt x="40" y="9"/>
                  </a:cubicBezTo>
                  <a:cubicBezTo>
                    <a:pt x="36" y="3"/>
                    <a:pt x="30" y="1"/>
                    <a:pt x="24" y="1"/>
                  </a:cubicBezTo>
                  <a:close/>
                  <a:moveTo>
                    <a:pt x="14" y="3"/>
                  </a:moveTo>
                  <a:cubicBezTo>
                    <a:pt x="7" y="6"/>
                    <a:pt x="1" y="19"/>
                    <a:pt x="7" y="26"/>
                  </a:cubicBezTo>
                  <a:lnTo>
                    <a:pt x="34" y="82"/>
                  </a:lnTo>
                  <a:lnTo>
                    <a:pt x="90" y="184"/>
                  </a:lnTo>
                  <a:cubicBezTo>
                    <a:pt x="126" y="253"/>
                    <a:pt x="162" y="323"/>
                    <a:pt x="198" y="388"/>
                  </a:cubicBezTo>
                  <a:cubicBezTo>
                    <a:pt x="278" y="527"/>
                    <a:pt x="357" y="666"/>
                    <a:pt x="436" y="801"/>
                  </a:cubicBezTo>
                  <a:cubicBezTo>
                    <a:pt x="594" y="1074"/>
                    <a:pt x="769" y="1338"/>
                    <a:pt x="947" y="1602"/>
                  </a:cubicBezTo>
                  <a:cubicBezTo>
                    <a:pt x="1122" y="1863"/>
                    <a:pt x="1310" y="2120"/>
                    <a:pt x="1508" y="2367"/>
                  </a:cubicBezTo>
                  <a:cubicBezTo>
                    <a:pt x="1699" y="2621"/>
                    <a:pt x="1907" y="2862"/>
                    <a:pt x="2121" y="3099"/>
                  </a:cubicBezTo>
                  <a:cubicBezTo>
                    <a:pt x="2335" y="3333"/>
                    <a:pt x="2556" y="3564"/>
                    <a:pt x="2787" y="3782"/>
                  </a:cubicBezTo>
                  <a:cubicBezTo>
                    <a:pt x="3018" y="4000"/>
                    <a:pt x="3262" y="4214"/>
                    <a:pt x="3509" y="4412"/>
                  </a:cubicBezTo>
                  <a:cubicBezTo>
                    <a:pt x="4007" y="4814"/>
                    <a:pt x="4545" y="5170"/>
                    <a:pt x="5112" y="5477"/>
                  </a:cubicBezTo>
                  <a:lnTo>
                    <a:pt x="5125" y="5484"/>
                  </a:lnTo>
                  <a:lnTo>
                    <a:pt x="5135" y="5490"/>
                  </a:lnTo>
                  <a:cubicBezTo>
                    <a:pt x="5145" y="5497"/>
                    <a:pt x="5162" y="5500"/>
                    <a:pt x="5175" y="5507"/>
                  </a:cubicBezTo>
                  <a:cubicBezTo>
                    <a:pt x="5197" y="5512"/>
                    <a:pt x="5220" y="5515"/>
                    <a:pt x="5243" y="5515"/>
                  </a:cubicBezTo>
                  <a:cubicBezTo>
                    <a:pt x="5251" y="5515"/>
                    <a:pt x="5259" y="5514"/>
                    <a:pt x="5267" y="5513"/>
                  </a:cubicBezTo>
                  <a:cubicBezTo>
                    <a:pt x="5323" y="5507"/>
                    <a:pt x="5383" y="5474"/>
                    <a:pt x="5419" y="5424"/>
                  </a:cubicBezTo>
                  <a:cubicBezTo>
                    <a:pt x="5455" y="5375"/>
                    <a:pt x="5472" y="5312"/>
                    <a:pt x="5458" y="5253"/>
                  </a:cubicBezTo>
                  <a:cubicBezTo>
                    <a:pt x="5472" y="5197"/>
                    <a:pt x="5435" y="5144"/>
                    <a:pt x="5386" y="5104"/>
                  </a:cubicBezTo>
                  <a:cubicBezTo>
                    <a:pt x="5369" y="5094"/>
                    <a:pt x="5366" y="5094"/>
                    <a:pt x="5366" y="5094"/>
                  </a:cubicBezTo>
                  <a:lnTo>
                    <a:pt x="5360" y="5094"/>
                  </a:lnTo>
                  <a:lnTo>
                    <a:pt x="5353" y="5088"/>
                  </a:lnTo>
                  <a:lnTo>
                    <a:pt x="5327" y="5071"/>
                  </a:lnTo>
                  <a:lnTo>
                    <a:pt x="5224" y="5015"/>
                  </a:lnTo>
                  <a:cubicBezTo>
                    <a:pt x="5158" y="4979"/>
                    <a:pt x="5089" y="4936"/>
                    <a:pt x="5023" y="4897"/>
                  </a:cubicBezTo>
                  <a:cubicBezTo>
                    <a:pt x="4891" y="4817"/>
                    <a:pt x="4756" y="4735"/>
                    <a:pt x="4624" y="4653"/>
                  </a:cubicBezTo>
                  <a:cubicBezTo>
                    <a:pt x="4360" y="4488"/>
                    <a:pt x="4100" y="4313"/>
                    <a:pt x="3849" y="4132"/>
                  </a:cubicBezTo>
                  <a:cubicBezTo>
                    <a:pt x="3592" y="3950"/>
                    <a:pt x="3345" y="3765"/>
                    <a:pt x="3101" y="3568"/>
                  </a:cubicBezTo>
                  <a:cubicBezTo>
                    <a:pt x="2860" y="3370"/>
                    <a:pt x="2619" y="3169"/>
                    <a:pt x="2388" y="2954"/>
                  </a:cubicBezTo>
                  <a:cubicBezTo>
                    <a:pt x="1927" y="2525"/>
                    <a:pt x="1495" y="2070"/>
                    <a:pt x="1099" y="1576"/>
                  </a:cubicBezTo>
                  <a:cubicBezTo>
                    <a:pt x="759" y="1147"/>
                    <a:pt x="452" y="695"/>
                    <a:pt x="175" y="224"/>
                  </a:cubicBezTo>
                  <a:lnTo>
                    <a:pt x="175" y="224"/>
                  </a:lnTo>
                  <a:cubicBezTo>
                    <a:pt x="446" y="698"/>
                    <a:pt x="739" y="1160"/>
                    <a:pt x="1053" y="1609"/>
                  </a:cubicBezTo>
                  <a:cubicBezTo>
                    <a:pt x="1086" y="1658"/>
                    <a:pt x="1122" y="1708"/>
                    <a:pt x="1155" y="1754"/>
                  </a:cubicBezTo>
                  <a:cubicBezTo>
                    <a:pt x="1105" y="1691"/>
                    <a:pt x="1053" y="1625"/>
                    <a:pt x="1003" y="1566"/>
                  </a:cubicBezTo>
                  <a:cubicBezTo>
                    <a:pt x="809" y="1318"/>
                    <a:pt x="627" y="1058"/>
                    <a:pt x="459" y="794"/>
                  </a:cubicBezTo>
                  <a:cubicBezTo>
                    <a:pt x="377" y="662"/>
                    <a:pt x="291" y="527"/>
                    <a:pt x="212" y="388"/>
                  </a:cubicBezTo>
                  <a:cubicBezTo>
                    <a:pt x="175" y="319"/>
                    <a:pt x="133" y="253"/>
                    <a:pt x="96" y="184"/>
                  </a:cubicBezTo>
                  <a:lnTo>
                    <a:pt x="40" y="82"/>
                  </a:lnTo>
                  <a:lnTo>
                    <a:pt x="10" y="26"/>
                  </a:lnTo>
                  <a:cubicBezTo>
                    <a:pt x="7" y="19"/>
                    <a:pt x="7" y="6"/>
                    <a:pt x="14" y="3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2" name="Google Shape;1602;p37"/>
            <p:cNvSpPr/>
            <p:nvPr/>
          </p:nvSpPr>
          <p:spPr>
            <a:xfrm>
              <a:off x="2153434" y="1536681"/>
              <a:ext cx="334398" cy="454592"/>
            </a:xfrm>
            <a:custGeom>
              <a:avLst/>
              <a:gdLst/>
              <a:ahLst/>
              <a:cxnLst/>
              <a:rect l="l" t="t" r="r" b="b"/>
              <a:pathLst>
                <a:path w="5083" h="6910" extrusionOk="0">
                  <a:moveTo>
                    <a:pt x="4" y="10"/>
                  </a:moveTo>
                  <a:lnTo>
                    <a:pt x="4" y="10"/>
                  </a:lnTo>
                  <a:cubicBezTo>
                    <a:pt x="1" y="20"/>
                    <a:pt x="4" y="23"/>
                    <a:pt x="7" y="26"/>
                  </a:cubicBezTo>
                  <a:cubicBezTo>
                    <a:pt x="4" y="23"/>
                    <a:pt x="4" y="17"/>
                    <a:pt x="4" y="10"/>
                  </a:cubicBezTo>
                  <a:close/>
                  <a:moveTo>
                    <a:pt x="7" y="26"/>
                  </a:moveTo>
                  <a:cubicBezTo>
                    <a:pt x="11" y="33"/>
                    <a:pt x="17" y="33"/>
                    <a:pt x="24" y="36"/>
                  </a:cubicBezTo>
                  <a:cubicBezTo>
                    <a:pt x="21" y="33"/>
                    <a:pt x="11" y="33"/>
                    <a:pt x="7" y="26"/>
                  </a:cubicBezTo>
                  <a:close/>
                  <a:moveTo>
                    <a:pt x="87" y="66"/>
                  </a:moveTo>
                  <a:cubicBezTo>
                    <a:pt x="126" y="86"/>
                    <a:pt x="169" y="102"/>
                    <a:pt x="209" y="122"/>
                  </a:cubicBezTo>
                  <a:cubicBezTo>
                    <a:pt x="169" y="102"/>
                    <a:pt x="126" y="83"/>
                    <a:pt x="87" y="66"/>
                  </a:cubicBezTo>
                  <a:close/>
                  <a:moveTo>
                    <a:pt x="209" y="122"/>
                  </a:moveTo>
                  <a:cubicBezTo>
                    <a:pt x="291" y="158"/>
                    <a:pt x="370" y="201"/>
                    <a:pt x="453" y="241"/>
                  </a:cubicBezTo>
                  <a:cubicBezTo>
                    <a:pt x="374" y="201"/>
                    <a:pt x="291" y="158"/>
                    <a:pt x="209" y="122"/>
                  </a:cubicBezTo>
                  <a:close/>
                  <a:moveTo>
                    <a:pt x="21" y="0"/>
                  </a:moveTo>
                  <a:cubicBezTo>
                    <a:pt x="697" y="271"/>
                    <a:pt x="1323" y="653"/>
                    <a:pt x="1874" y="1125"/>
                  </a:cubicBezTo>
                  <a:cubicBezTo>
                    <a:pt x="1930" y="1171"/>
                    <a:pt x="1983" y="1214"/>
                    <a:pt x="2036" y="1263"/>
                  </a:cubicBezTo>
                  <a:cubicBezTo>
                    <a:pt x="1970" y="1210"/>
                    <a:pt x="1904" y="1158"/>
                    <a:pt x="1838" y="1108"/>
                  </a:cubicBezTo>
                  <a:cubicBezTo>
                    <a:pt x="1551" y="884"/>
                    <a:pt x="1244" y="683"/>
                    <a:pt x="931" y="501"/>
                  </a:cubicBezTo>
                  <a:cubicBezTo>
                    <a:pt x="776" y="412"/>
                    <a:pt x="615" y="323"/>
                    <a:pt x="453" y="241"/>
                  </a:cubicBezTo>
                  <a:lnTo>
                    <a:pt x="453" y="241"/>
                  </a:lnTo>
                  <a:cubicBezTo>
                    <a:pt x="614" y="323"/>
                    <a:pt x="769" y="416"/>
                    <a:pt x="928" y="511"/>
                  </a:cubicBezTo>
                  <a:cubicBezTo>
                    <a:pt x="1238" y="699"/>
                    <a:pt x="1528" y="914"/>
                    <a:pt x="1805" y="1148"/>
                  </a:cubicBezTo>
                  <a:cubicBezTo>
                    <a:pt x="2082" y="1385"/>
                    <a:pt x="2336" y="1639"/>
                    <a:pt x="2576" y="1906"/>
                  </a:cubicBezTo>
                  <a:cubicBezTo>
                    <a:pt x="2814" y="2180"/>
                    <a:pt x="3035" y="2464"/>
                    <a:pt x="3236" y="2760"/>
                  </a:cubicBezTo>
                  <a:cubicBezTo>
                    <a:pt x="3635" y="3354"/>
                    <a:pt x="3958" y="4000"/>
                    <a:pt x="4192" y="4670"/>
                  </a:cubicBezTo>
                  <a:cubicBezTo>
                    <a:pt x="4311" y="5003"/>
                    <a:pt x="4407" y="5346"/>
                    <a:pt x="4486" y="5692"/>
                  </a:cubicBezTo>
                  <a:cubicBezTo>
                    <a:pt x="4502" y="5778"/>
                    <a:pt x="4522" y="5864"/>
                    <a:pt x="4539" y="5953"/>
                  </a:cubicBezTo>
                  <a:lnTo>
                    <a:pt x="4585" y="6210"/>
                  </a:lnTo>
                  <a:cubicBezTo>
                    <a:pt x="4582" y="6302"/>
                    <a:pt x="4591" y="6388"/>
                    <a:pt x="4605" y="6477"/>
                  </a:cubicBezTo>
                  <a:lnTo>
                    <a:pt x="4618" y="6606"/>
                  </a:lnTo>
                  <a:lnTo>
                    <a:pt x="4624" y="6672"/>
                  </a:lnTo>
                  <a:lnTo>
                    <a:pt x="4631" y="6714"/>
                  </a:lnTo>
                  <a:cubicBezTo>
                    <a:pt x="4638" y="6784"/>
                    <a:pt x="4680" y="6846"/>
                    <a:pt x="4740" y="6879"/>
                  </a:cubicBezTo>
                  <a:cubicBezTo>
                    <a:pt x="4775" y="6900"/>
                    <a:pt x="4815" y="6910"/>
                    <a:pt x="4855" y="6910"/>
                  </a:cubicBezTo>
                  <a:cubicBezTo>
                    <a:pt x="4885" y="6910"/>
                    <a:pt x="4916" y="6904"/>
                    <a:pt x="4944" y="6893"/>
                  </a:cubicBezTo>
                  <a:cubicBezTo>
                    <a:pt x="5010" y="6863"/>
                    <a:pt x="5060" y="6810"/>
                    <a:pt x="5076" y="6738"/>
                  </a:cubicBezTo>
                  <a:cubicBezTo>
                    <a:pt x="5080" y="6721"/>
                    <a:pt x="5083" y="6705"/>
                    <a:pt x="5083" y="6688"/>
                  </a:cubicBezTo>
                  <a:lnTo>
                    <a:pt x="5083" y="6668"/>
                  </a:lnTo>
                  <a:lnTo>
                    <a:pt x="5083" y="6662"/>
                  </a:lnTo>
                  <a:lnTo>
                    <a:pt x="5080" y="6629"/>
                  </a:lnTo>
                  <a:lnTo>
                    <a:pt x="5073" y="6556"/>
                  </a:lnTo>
                  <a:lnTo>
                    <a:pt x="5063" y="6418"/>
                  </a:lnTo>
                  <a:cubicBezTo>
                    <a:pt x="5053" y="6322"/>
                    <a:pt x="5040" y="6233"/>
                    <a:pt x="5023" y="6141"/>
                  </a:cubicBezTo>
                  <a:cubicBezTo>
                    <a:pt x="4997" y="5956"/>
                    <a:pt x="4964" y="5775"/>
                    <a:pt x="4918" y="5593"/>
                  </a:cubicBezTo>
                  <a:cubicBezTo>
                    <a:pt x="4832" y="5230"/>
                    <a:pt x="4720" y="4871"/>
                    <a:pt x="4578" y="4528"/>
                  </a:cubicBezTo>
                  <a:cubicBezTo>
                    <a:pt x="4440" y="4188"/>
                    <a:pt x="4275" y="3852"/>
                    <a:pt x="4090" y="3532"/>
                  </a:cubicBezTo>
                  <a:cubicBezTo>
                    <a:pt x="3902" y="3209"/>
                    <a:pt x="3694" y="2905"/>
                    <a:pt x="3470" y="2615"/>
                  </a:cubicBezTo>
                  <a:cubicBezTo>
                    <a:pt x="3243" y="2325"/>
                    <a:pt x="3002" y="2051"/>
                    <a:pt x="2738" y="1797"/>
                  </a:cubicBezTo>
                  <a:cubicBezTo>
                    <a:pt x="2478" y="1537"/>
                    <a:pt x="2197" y="1303"/>
                    <a:pt x="1907" y="1078"/>
                  </a:cubicBezTo>
                  <a:cubicBezTo>
                    <a:pt x="1327" y="637"/>
                    <a:pt x="697" y="267"/>
                    <a:pt x="21" y="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3" name="Google Shape;1603;p37"/>
            <p:cNvSpPr/>
            <p:nvPr/>
          </p:nvSpPr>
          <p:spPr>
            <a:xfrm>
              <a:off x="1417992" y="1523984"/>
              <a:ext cx="461302" cy="338411"/>
            </a:xfrm>
            <a:custGeom>
              <a:avLst/>
              <a:gdLst/>
              <a:ahLst/>
              <a:cxnLst/>
              <a:rect l="l" t="t" r="r" b="b"/>
              <a:pathLst>
                <a:path w="7012" h="5144" extrusionOk="0">
                  <a:moveTo>
                    <a:pt x="0" y="5130"/>
                  </a:moveTo>
                  <a:lnTo>
                    <a:pt x="0" y="5130"/>
                  </a:lnTo>
                  <a:cubicBezTo>
                    <a:pt x="0" y="5132"/>
                    <a:pt x="1" y="5135"/>
                    <a:pt x="3" y="5136"/>
                  </a:cubicBezTo>
                  <a:lnTo>
                    <a:pt x="3" y="5136"/>
                  </a:lnTo>
                  <a:cubicBezTo>
                    <a:pt x="2" y="5135"/>
                    <a:pt x="1" y="5132"/>
                    <a:pt x="0" y="5130"/>
                  </a:cubicBezTo>
                  <a:close/>
                  <a:moveTo>
                    <a:pt x="6799" y="1"/>
                  </a:moveTo>
                  <a:cubicBezTo>
                    <a:pt x="6735" y="1"/>
                    <a:pt x="6673" y="24"/>
                    <a:pt x="6629" y="68"/>
                  </a:cubicBezTo>
                  <a:cubicBezTo>
                    <a:pt x="6616" y="81"/>
                    <a:pt x="6603" y="97"/>
                    <a:pt x="6596" y="111"/>
                  </a:cubicBezTo>
                  <a:cubicBezTo>
                    <a:pt x="6587" y="126"/>
                    <a:pt x="6580" y="144"/>
                    <a:pt x="6580" y="144"/>
                  </a:cubicBezTo>
                  <a:cubicBezTo>
                    <a:pt x="6579" y="144"/>
                    <a:pt x="6579" y="144"/>
                    <a:pt x="6579" y="144"/>
                  </a:cubicBezTo>
                  <a:lnTo>
                    <a:pt x="6576" y="150"/>
                  </a:lnTo>
                  <a:lnTo>
                    <a:pt x="6563" y="183"/>
                  </a:lnTo>
                  <a:lnTo>
                    <a:pt x="6507" y="309"/>
                  </a:lnTo>
                  <a:cubicBezTo>
                    <a:pt x="6474" y="391"/>
                    <a:pt x="6434" y="473"/>
                    <a:pt x="6398" y="553"/>
                  </a:cubicBezTo>
                  <a:cubicBezTo>
                    <a:pt x="6319" y="711"/>
                    <a:pt x="6240" y="872"/>
                    <a:pt x="6151" y="1031"/>
                  </a:cubicBezTo>
                  <a:cubicBezTo>
                    <a:pt x="5976" y="1344"/>
                    <a:pt x="5778" y="1647"/>
                    <a:pt x="5564" y="1938"/>
                  </a:cubicBezTo>
                  <a:cubicBezTo>
                    <a:pt x="5349" y="2225"/>
                    <a:pt x="5115" y="2505"/>
                    <a:pt x="4865" y="2765"/>
                  </a:cubicBezTo>
                  <a:cubicBezTo>
                    <a:pt x="4614" y="3026"/>
                    <a:pt x="4344" y="3273"/>
                    <a:pt x="4057" y="3497"/>
                  </a:cubicBezTo>
                  <a:cubicBezTo>
                    <a:pt x="3483" y="3953"/>
                    <a:pt x="2850" y="4332"/>
                    <a:pt x="2164" y="4609"/>
                  </a:cubicBezTo>
                  <a:cubicBezTo>
                    <a:pt x="1484" y="4883"/>
                    <a:pt x="755" y="5057"/>
                    <a:pt x="17" y="5110"/>
                  </a:cubicBezTo>
                  <a:cubicBezTo>
                    <a:pt x="755" y="5057"/>
                    <a:pt x="1484" y="4906"/>
                    <a:pt x="2180" y="4662"/>
                  </a:cubicBezTo>
                  <a:cubicBezTo>
                    <a:pt x="2246" y="4635"/>
                    <a:pt x="2315" y="4612"/>
                    <a:pt x="2381" y="4586"/>
                  </a:cubicBezTo>
                  <a:lnTo>
                    <a:pt x="2381" y="4586"/>
                  </a:lnTo>
                  <a:cubicBezTo>
                    <a:pt x="2296" y="4625"/>
                    <a:pt x="2207" y="4662"/>
                    <a:pt x="2114" y="4698"/>
                  </a:cubicBezTo>
                  <a:cubicBezTo>
                    <a:pt x="1771" y="4830"/>
                    <a:pt x="1418" y="4939"/>
                    <a:pt x="1056" y="5011"/>
                  </a:cubicBezTo>
                  <a:cubicBezTo>
                    <a:pt x="874" y="5047"/>
                    <a:pt x="693" y="5080"/>
                    <a:pt x="511" y="5104"/>
                  </a:cubicBezTo>
                  <a:cubicBezTo>
                    <a:pt x="419" y="5113"/>
                    <a:pt x="330" y="5123"/>
                    <a:pt x="234" y="5130"/>
                  </a:cubicBezTo>
                  <a:cubicBezTo>
                    <a:pt x="188" y="5137"/>
                    <a:pt x="145" y="5140"/>
                    <a:pt x="99" y="5140"/>
                  </a:cubicBezTo>
                  <a:cubicBezTo>
                    <a:pt x="145" y="5140"/>
                    <a:pt x="188" y="5137"/>
                    <a:pt x="238" y="5130"/>
                  </a:cubicBezTo>
                  <a:cubicBezTo>
                    <a:pt x="330" y="5123"/>
                    <a:pt x="426" y="5113"/>
                    <a:pt x="515" y="5107"/>
                  </a:cubicBezTo>
                  <a:cubicBezTo>
                    <a:pt x="699" y="5087"/>
                    <a:pt x="881" y="5061"/>
                    <a:pt x="1062" y="5024"/>
                  </a:cubicBezTo>
                  <a:cubicBezTo>
                    <a:pt x="1425" y="4958"/>
                    <a:pt x="1784" y="4863"/>
                    <a:pt x="2141" y="4747"/>
                  </a:cubicBezTo>
                  <a:cubicBezTo>
                    <a:pt x="2490" y="4632"/>
                    <a:pt x="2836" y="4497"/>
                    <a:pt x="3173" y="4332"/>
                  </a:cubicBezTo>
                  <a:cubicBezTo>
                    <a:pt x="3509" y="4170"/>
                    <a:pt x="3839" y="3986"/>
                    <a:pt x="4146" y="3778"/>
                  </a:cubicBezTo>
                  <a:cubicBezTo>
                    <a:pt x="4456" y="3573"/>
                    <a:pt x="4756" y="3342"/>
                    <a:pt x="5036" y="3095"/>
                  </a:cubicBezTo>
                  <a:cubicBezTo>
                    <a:pt x="5316" y="2845"/>
                    <a:pt x="5580" y="2574"/>
                    <a:pt x="5824" y="2287"/>
                  </a:cubicBezTo>
                  <a:cubicBezTo>
                    <a:pt x="6312" y="1710"/>
                    <a:pt x="6708" y="1051"/>
                    <a:pt x="6982" y="341"/>
                  </a:cubicBezTo>
                  <a:lnTo>
                    <a:pt x="6995" y="309"/>
                  </a:lnTo>
                  <a:cubicBezTo>
                    <a:pt x="6995" y="309"/>
                    <a:pt x="6995" y="309"/>
                    <a:pt x="6995" y="309"/>
                  </a:cubicBezTo>
                  <a:cubicBezTo>
                    <a:pt x="6996" y="309"/>
                    <a:pt x="7005" y="288"/>
                    <a:pt x="7008" y="272"/>
                  </a:cubicBezTo>
                  <a:cubicBezTo>
                    <a:pt x="7011" y="256"/>
                    <a:pt x="7011" y="233"/>
                    <a:pt x="7011" y="216"/>
                  </a:cubicBezTo>
                  <a:cubicBezTo>
                    <a:pt x="7011" y="180"/>
                    <a:pt x="6998" y="147"/>
                    <a:pt x="6982" y="117"/>
                  </a:cubicBezTo>
                  <a:cubicBezTo>
                    <a:pt x="6955" y="58"/>
                    <a:pt x="6889" y="12"/>
                    <a:pt x="6823" y="2"/>
                  </a:cubicBezTo>
                  <a:cubicBezTo>
                    <a:pt x="6815" y="1"/>
                    <a:pt x="6807" y="1"/>
                    <a:pt x="6799" y="1"/>
                  </a:cubicBezTo>
                  <a:close/>
                  <a:moveTo>
                    <a:pt x="3" y="5136"/>
                  </a:moveTo>
                  <a:cubicBezTo>
                    <a:pt x="5" y="5141"/>
                    <a:pt x="9" y="5143"/>
                    <a:pt x="13" y="5143"/>
                  </a:cubicBezTo>
                  <a:cubicBezTo>
                    <a:pt x="9" y="5141"/>
                    <a:pt x="5" y="5139"/>
                    <a:pt x="3" y="5136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4" name="Google Shape;1604;p37"/>
            <p:cNvSpPr/>
            <p:nvPr/>
          </p:nvSpPr>
          <p:spPr>
            <a:xfrm>
              <a:off x="1498713" y="1572602"/>
              <a:ext cx="296636" cy="198678"/>
            </a:xfrm>
            <a:custGeom>
              <a:avLst/>
              <a:gdLst/>
              <a:ahLst/>
              <a:cxnLst/>
              <a:rect l="l" t="t" r="r" b="b"/>
              <a:pathLst>
                <a:path w="4509" h="3020" extrusionOk="0">
                  <a:moveTo>
                    <a:pt x="4275" y="0"/>
                  </a:moveTo>
                  <a:cubicBezTo>
                    <a:pt x="4267" y="0"/>
                    <a:pt x="4259" y="1"/>
                    <a:pt x="4251" y="2"/>
                  </a:cubicBezTo>
                  <a:cubicBezTo>
                    <a:pt x="4231" y="2"/>
                    <a:pt x="4211" y="8"/>
                    <a:pt x="4195" y="15"/>
                  </a:cubicBezTo>
                  <a:lnTo>
                    <a:pt x="4185" y="18"/>
                  </a:lnTo>
                  <a:lnTo>
                    <a:pt x="4178" y="21"/>
                  </a:lnTo>
                  <a:lnTo>
                    <a:pt x="4155" y="31"/>
                  </a:lnTo>
                  <a:lnTo>
                    <a:pt x="4083" y="64"/>
                  </a:lnTo>
                  <a:cubicBezTo>
                    <a:pt x="4033" y="84"/>
                    <a:pt x="3984" y="104"/>
                    <a:pt x="3931" y="130"/>
                  </a:cubicBezTo>
                  <a:lnTo>
                    <a:pt x="3634" y="265"/>
                  </a:lnTo>
                  <a:cubicBezTo>
                    <a:pt x="3436" y="361"/>
                    <a:pt x="3242" y="463"/>
                    <a:pt x="3051" y="569"/>
                  </a:cubicBezTo>
                  <a:cubicBezTo>
                    <a:pt x="2863" y="678"/>
                    <a:pt x="2678" y="796"/>
                    <a:pt x="2497" y="912"/>
                  </a:cubicBezTo>
                  <a:cubicBezTo>
                    <a:pt x="2315" y="1030"/>
                    <a:pt x="2137" y="1159"/>
                    <a:pt x="1959" y="1288"/>
                  </a:cubicBezTo>
                  <a:cubicBezTo>
                    <a:pt x="1781" y="1416"/>
                    <a:pt x="1613" y="1551"/>
                    <a:pt x="1445" y="1687"/>
                  </a:cubicBezTo>
                  <a:cubicBezTo>
                    <a:pt x="1276" y="1822"/>
                    <a:pt x="1111" y="1964"/>
                    <a:pt x="950" y="2109"/>
                  </a:cubicBezTo>
                  <a:cubicBezTo>
                    <a:pt x="623" y="2392"/>
                    <a:pt x="307" y="2679"/>
                    <a:pt x="0" y="2986"/>
                  </a:cubicBezTo>
                  <a:cubicBezTo>
                    <a:pt x="323" y="2686"/>
                    <a:pt x="653" y="2409"/>
                    <a:pt x="999" y="2158"/>
                  </a:cubicBezTo>
                  <a:lnTo>
                    <a:pt x="1085" y="2096"/>
                  </a:lnTo>
                  <a:lnTo>
                    <a:pt x="1085" y="2096"/>
                  </a:lnTo>
                  <a:cubicBezTo>
                    <a:pt x="1045" y="2129"/>
                    <a:pt x="1003" y="2165"/>
                    <a:pt x="963" y="2198"/>
                  </a:cubicBezTo>
                  <a:cubicBezTo>
                    <a:pt x="798" y="2340"/>
                    <a:pt x="637" y="2478"/>
                    <a:pt x="475" y="2623"/>
                  </a:cubicBezTo>
                  <a:lnTo>
                    <a:pt x="234" y="2838"/>
                  </a:lnTo>
                  <a:cubicBezTo>
                    <a:pt x="317" y="2768"/>
                    <a:pt x="399" y="2699"/>
                    <a:pt x="482" y="2633"/>
                  </a:cubicBezTo>
                  <a:cubicBezTo>
                    <a:pt x="653" y="2495"/>
                    <a:pt x="821" y="2363"/>
                    <a:pt x="993" y="2241"/>
                  </a:cubicBezTo>
                  <a:cubicBezTo>
                    <a:pt x="1167" y="2115"/>
                    <a:pt x="1349" y="1997"/>
                    <a:pt x="1530" y="1881"/>
                  </a:cubicBezTo>
                  <a:cubicBezTo>
                    <a:pt x="1712" y="1766"/>
                    <a:pt x="1896" y="1660"/>
                    <a:pt x="2081" y="1551"/>
                  </a:cubicBezTo>
                  <a:cubicBezTo>
                    <a:pt x="2454" y="1340"/>
                    <a:pt x="2833" y="1149"/>
                    <a:pt x="3215" y="961"/>
                  </a:cubicBezTo>
                  <a:cubicBezTo>
                    <a:pt x="3410" y="872"/>
                    <a:pt x="3601" y="780"/>
                    <a:pt x="3793" y="691"/>
                  </a:cubicBezTo>
                  <a:lnTo>
                    <a:pt x="4083" y="559"/>
                  </a:lnTo>
                  <a:lnTo>
                    <a:pt x="4225" y="493"/>
                  </a:lnTo>
                  <a:lnTo>
                    <a:pt x="4300" y="460"/>
                  </a:lnTo>
                  <a:lnTo>
                    <a:pt x="4337" y="443"/>
                  </a:lnTo>
                  <a:lnTo>
                    <a:pt x="4353" y="434"/>
                  </a:lnTo>
                  <a:lnTo>
                    <a:pt x="4363" y="434"/>
                  </a:lnTo>
                  <a:cubicBezTo>
                    <a:pt x="4360" y="434"/>
                    <a:pt x="4370" y="430"/>
                    <a:pt x="4380" y="427"/>
                  </a:cubicBezTo>
                  <a:cubicBezTo>
                    <a:pt x="4416" y="404"/>
                    <a:pt x="4446" y="377"/>
                    <a:pt x="4465" y="338"/>
                  </a:cubicBezTo>
                  <a:cubicBezTo>
                    <a:pt x="4508" y="269"/>
                    <a:pt x="4508" y="173"/>
                    <a:pt x="4462" y="104"/>
                  </a:cubicBezTo>
                  <a:cubicBezTo>
                    <a:pt x="4420" y="41"/>
                    <a:pt x="4349" y="0"/>
                    <a:pt x="4275" y="0"/>
                  </a:cubicBezTo>
                  <a:close/>
                  <a:moveTo>
                    <a:pt x="13" y="2986"/>
                  </a:moveTo>
                  <a:cubicBezTo>
                    <a:pt x="8" y="2990"/>
                    <a:pt x="7" y="2995"/>
                    <a:pt x="7" y="3000"/>
                  </a:cubicBezTo>
                  <a:lnTo>
                    <a:pt x="7" y="3000"/>
                  </a:lnTo>
                  <a:cubicBezTo>
                    <a:pt x="7" y="2995"/>
                    <a:pt x="9" y="2990"/>
                    <a:pt x="13" y="2986"/>
                  </a:cubicBezTo>
                  <a:close/>
                  <a:moveTo>
                    <a:pt x="7" y="3000"/>
                  </a:moveTo>
                  <a:lnTo>
                    <a:pt x="7" y="3000"/>
                  </a:lnTo>
                  <a:cubicBezTo>
                    <a:pt x="6" y="3010"/>
                    <a:pt x="13" y="3019"/>
                    <a:pt x="20" y="3019"/>
                  </a:cubicBezTo>
                  <a:cubicBezTo>
                    <a:pt x="14" y="3017"/>
                    <a:pt x="7" y="3008"/>
                    <a:pt x="7" y="3000"/>
                  </a:cubicBezTo>
                  <a:close/>
                  <a:moveTo>
                    <a:pt x="53" y="2999"/>
                  </a:moveTo>
                  <a:cubicBezTo>
                    <a:pt x="43" y="3006"/>
                    <a:pt x="36" y="3019"/>
                    <a:pt x="20" y="3019"/>
                  </a:cubicBezTo>
                  <a:cubicBezTo>
                    <a:pt x="21" y="3019"/>
                    <a:pt x="23" y="3019"/>
                    <a:pt x="24" y="3019"/>
                  </a:cubicBezTo>
                  <a:cubicBezTo>
                    <a:pt x="38" y="3019"/>
                    <a:pt x="47" y="3005"/>
                    <a:pt x="53" y="2999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5" name="Google Shape;1605;p37"/>
            <p:cNvSpPr/>
            <p:nvPr/>
          </p:nvSpPr>
          <p:spPr>
            <a:xfrm>
              <a:off x="906425" y="2031735"/>
              <a:ext cx="519195" cy="884184"/>
            </a:xfrm>
            <a:custGeom>
              <a:avLst/>
              <a:gdLst/>
              <a:ahLst/>
              <a:cxnLst/>
              <a:rect l="l" t="t" r="r" b="b"/>
              <a:pathLst>
                <a:path w="7892" h="13440" extrusionOk="0">
                  <a:moveTo>
                    <a:pt x="0" y="1"/>
                  </a:moveTo>
                  <a:lnTo>
                    <a:pt x="1728" y="11213"/>
                  </a:lnTo>
                  <a:lnTo>
                    <a:pt x="7892" y="13439"/>
                  </a:lnTo>
                  <a:cubicBezTo>
                    <a:pt x="7892" y="13439"/>
                    <a:pt x="6084" y="2682"/>
                    <a:pt x="6084" y="2665"/>
                  </a:cubicBezTo>
                  <a:cubicBezTo>
                    <a:pt x="3621" y="980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6" name="Google Shape;1606;p37"/>
            <p:cNvSpPr/>
            <p:nvPr/>
          </p:nvSpPr>
          <p:spPr>
            <a:xfrm>
              <a:off x="892281" y="2051932"/>
              <a:ext cx="534852" cy="875237"/>
            </a:xfrm>
            <a:custGeom>
              <a:avLst/>
              <a:gdLst/>
              <a:ahLst/>
              <a:cxnLst/>
              <a:rect l="l" t="t" r="r" b="b"/>
              <a:pathLst>
                <a:path w="8130" h="13304" extrusionOk="0">
                  <a:moveTo>
                    <a:pt x="1" y="0"/>
                  </a:moveTo>
                  <a:lnTo>
                    <a:pt x="1564" y="11028"/>
                  </a:lnTo>
                  <a:lnTo>
                    <a:pt x="8130" y="13304"/>
                  </a:lnTo>
                  <a:cubicBezTo>
                    <a:pt x="8130" y="13304"/>
                    <a:pt x="6329" y="2546"/>
                    <a:pt x="6332" y="2527"/>
                  </a:cubicBezTo>
                  <a:cubicBezTo>
                    <a:pt x="3714" y="822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7" name="Google Shape;1607;p37"/>
            <p:cNvSpPr/>
            <p:nvPr/>
          </p:nvSpPr>
          <p:spPr>
            <a:xfrm>
              <a:off x="866492" y="2070813"/>
              <a:ext cx="561759" cy="867211"/>
            </a:xfrm>
            <a:custGeom>
              <a:avLst/>
              <a:gdLst/>
              <a:ahLst/>
              <a:cxnLst/>
              <a:rect l="l" t="t" r="r" b="b"/>
              <a:pathLst>
                <a:path w="8539" h="13182" extrusionOk="0">
                  <a:moveTo>
                    <a:pt x="0" y="0"/>
                  </a:moveTo>
                  <a:lnTo>
                    <a:pt x="1972" y="10906"/>
                  </a:lnTo>
                  <a:lnTo>
                    <a:pt x="8538" y="13182"/>
                  </a:lnTo>
                  <a:cubicBezTo>
                    <a:pt x="8538" y="13182"/>
                    <a:pt x="6741" y="2421"/>
                    <a:pt x="6744" y="2404"/>
                  </a:cubicBezTo>
                  <a:cubicBezTo>
                    <a:pt x="4419" y="920"/>
                    <a:pt x="1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8" name="Google Shape;1608;p37"/>
            <p:cNvSpPr/>
            <p:nvPr/>
          </p:nvSpPr>
          <p:spPr>
            <a:xfrm>
              <a:off x="1219963" y="1829732"/>
              <a:ext cx="556760" cy="1157728"/>
            </a:xfrm>
            <a:custGeom>
              <a:avLst/>
              <a:gdLst/>
              <a:ahLst/>
              <a:cxnLst/>
              <a:rect l="l" t="t" r="r" b="b"/>
              <a:pathLst>
                <a:path w="8463" h="17598" extrusionOk="0">
                  <a:moveTo>
                    <a:pt x="5798" y="1"/>
                  </a:moveTo>
                  <a:cubicBezTo>
                    <a:pt x="5798" y="1"/>
                    <a:pt x="2157" y="2606"/>
                    <a:pt x="0" y="5264"/>
                  </a:cubicBezTo>
                  <a:cubicBezTo>
                    <a:pt x="13" y="5284"/>
                    <a:pt x="2276" y="17598"/>
                    <a:pt x="2276" y="17598"/>
                  </a:cubicBezTo>
                  <a:lnTo>
                    <a:pt x="8462" y="13123"/>
                  </a:lnTo>
                  <a:lnTo>
                    <a:pt x="579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9" name="Google Shape;1609;p37"/>
            <p:cNvSpPr/>
            <p:nvPr/>
          </p:nvSpPr>
          <p:spPr>
            <a:xfrm>
              <a:off x="1222134" y="1852758"/>
              <a:ext cx="586890" cy="1147531"/>
            </a:xfrm>
            <a:custGeom>
              <a:avLst/>
              <a:gdLst/>
              <a:ahLst/>
              <a:cxnLst/>
              <a:rect l="l" t="t" r="r" b="b"/>
              <a:pathLst>
                <a:path w="8921" h="17443" extrusionOk="0">
                  <a:moveTo>
                    <a:pt x="6362" y="0"/>
                  </a:moveTo>
                  <a:cubicBezTo>
                    <a:pt x="6362" y="0"/>
                    <a:pt x="2325" y="2378"/>
                    <a:pt x="0" y="5108"/>
                  </a:cubicBezTo>
                  <a:cubicBezTo>
                    <a:pt x="17" y="5132"/>
                    <a:pt x="2285" y="17442"/>
                    <a:pt x="2285" y="17442"/>
                  </a:cubicBezTo>
                  <a:lnTo>
                    <a:pt x="8921" y="12776"/>
                  </a:lnTo>
                  <a:lnTo>
                    <a:pt x="636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0" name="Google Shape;1610;p37"/>
            <p:cNvSpPr/>
            <p:nvPr/>
          </p:nvSpPr>
          <p:spPr>
            <a:xfrm>
              <a:off x="1225161" y="1871639"/>
              <a:ext cx="586890" cy="1140558"/>
            </a:xfrm>
            <a:custGeom>
              <a:avLst/>
              <a:gdLst/>
              <a:ahLst/>
              <a:cxnLst/>
              <a:rect l="l" t="t" r="r" b="b"/>
              <a:pathLst>
                <a:path w="8921" h="17337" extrusionOk="0">
                  <a:moveTo>
                    <a:pt x="6817" y="0"/>
                  </a:moveTo>
                  <a:cubicBezTo>
                    <a:pt x="6817" y="0"/>
                    <a:pt x="2075" y="2618"/>
                    <a:pt x="0" y="5006"/>
                  </a:cubicBezTo>
                  <a:cubicBezTo>
                    <a:pt x="13" y="5026"/>
                    <a:pt x="2282" y="17337"/>
                    <a:pt x="2282" y="17337"/>
                  </a:cubicBezTo>
                  <a:lnTo>
                    <a:pt x="8921" y="12670"/>
                  </a:lnTo>
                  <a:lnTo>
                    <a:pt x="681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1" name="Google Shape;1611;p37"/>
            <p:cNvSpPr/>
            <p:nvPr/>
          </p:nvSpPr>
          <p:spPr>
            <a:xfrm>
              <a:off x="1810482" y="2243835"/>
              <a:ext cx="139535" cy="65788"/>
            </a:xfrm>
            <a:custGeom>
              <a:avLst/>
              <a:gdLst/>
              <a:ahLst/>
              <a:cxnLst/>
              <a:rect l="l" t="t" r="r" b="b"/>
              <a:pathLst>
                <a:path w="2121" h="1000" extrusionOk="0">
                  <a:moveTo>
                    <a:pt x="966" y="1"/>
                  </a:moveTo>
                  <a:cubicBezTo>
                    <a:pt x="615" y="1"/>
                    <a:pt x="295" y="193"/>
                    <a:pt x="53" y="450"/>
                  </a:cubicBezTo>
                  <a:cubicBezTo>
                    <a:pt x="0" y="510"/>
                    <a:pt x="20" y="609"/>
                    <a:pt x="76" y="652"/>
                  </a:cubicBezTo>
                  <a:cubicBezTo>
                    <a:pt x="102" y="674"/>
                    <a:pt x="131" y="684"/>
                    <a:pt x="160" y="684"/>
                  </a:cubicBezTo>
                  <a:cubicBezTo>
                    <a:pt x="204" y="684"/>
                    <a:pt x="247" y="662"/>
                    <a:pt x="280" y="629"/>
                  </a:cubicBezTo>
                  <a:cubicBezTo>
                    <a:pt x="461" y="434"/>
                    <a:pt x="703" y="292"/>
                    <a:pt x="968" y="292"/>
                  </a:cubicBezTo>
                  <a:cubicBezTo>
                    <a:pt x="1009" y="292"/>
                    <a:pt x="1050" y="295"/>
                    <a:pt x="1092" y="302"/>
                  </a:cubicBezTo>
                  <a:cubicBezTo>
                    <a:pt x="1421" y="361"/>
                    <a:pt x="1669" y="632"/>
                    <a:pt x="1820" y="912"/>
                  </a:cubicBezTo>
                  <a:cubicBezTo>
                    <a:pt x="1848" y="962"/>
                    <a:pt x="1899" y="999"/>
                    <a:pt x="1954" y="999"/>
                  </a:cubicBezTo>
                  <a:cubicBezTo>
                    <a:pt x="1971" y="999"/>
                    <a:pt x="1988" y="996"/>
                    <a:pt x="2005" y="988"/>
                  </a:cubicBezTo>
                  <a:cubicBezTo>
                    <a:pt x="2078" y="958"/>
                    <a:pt x="2121" y="866"/>
                    <a:pt x="2084" y="797"/>
                  </a:cubicBezTo>
                  <a:cubicBezTo>
                    <a:pt x="1883" y="421"/>
                    <a:pt x="1570" y="88"/>
                    <a:pt x="1131" y="15"/>
                  </a:cubicBezTo>
                  <a:cubicBezTo>
                    <a:pt x="1075" y="5"/>
                    <a:pt x="1020" y="1"/>
                    <a:pt x="9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2" name="Google Shape;1612;p37"/>
            <p:cNvSpPr/>
            <p:nvPr/>
          </p:nvSpPr>
          <p:spPr>
            <a:xfrm>
              <a:off x="1681340" y="2258243"/>
              <a:ext cx="364989" cy="230454"/>
            </a:xfrm>
            <a:custGeom>
              <a:avLst/>
              <a:gdLst/>
              <a:ahLst/>
              <a:cxnLst/>
              <a:rect l="l" t="t" r="r" b="b"/>
              <a:pathLst>
                <a:path w="5548" h="3503" extrusionOk="0">
                  <a:moveTo>
                    <a:pt x="449" y="1"/>
                  </a:moveTo>
                  <a:lnTo>
                    <a:pt x="449" y="1"/>
                  </a:lnTo>
                  <a:cubicBezTo>
                    <a:pt x="1" y="1422"/>
                    <a:pt x="693" y="2949"/>
                    <a:pt x="1940" y="3331"/>
                  </a:cubicBezTo>
                  <a:cubicBezTo>
                    <a:pt x="2244" y="3448"/>
                    <a:pt x="2573" y="3503"/>
                    <a:pt x="2904" y="3503"/>
                  </a:cubicBezTo>
                  <a:cubicBezTo>
                    <a:pt x="4202" y="3503"/>
                    <a:pt x="5535" y="2664"/>
                    <a:pt x="5548" y="1445"/>
                  </a:cubicBezTo>
                  <a:lnTo>
                    <a:pt x="5548" y="1445"/>
                  </a:lnTo>
                  <a:cubicBezTo>
                    <a:pt x="5275" y="1479"/>
                    <a:pt x="4994" y="1497"/>
                    <a:pt x="4710" y="1497"/>
                  </a:cubicBezTo>
                  <a:cubicBezTo>
                    <a:pt x="3164" y="1497"/>
                    <a:pt x="1505" y="992"/>
                    <a:pt x="4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3" name="Google Shape;1613;p37"/>
            <p:cNvSpPr/>
            <p:nvPr/>
          </p:nvSpPr>
          <p:spPr>
            <a:xfrm>
              <a:off x="2097712" y="2341201"/>
              <a:ext cx="157758" cy="152035"/>
            </a:xfrm>
            <a:custGeom>
              <a:avLst/>
              <a:gdLst/>
              <a:ahLst/>
              <a:cxnLst/>
              <a:rect l="l" t="t" r="r" b="b"/>
              <a:pathLst>
                <a:path w="2398" h="2311" extrusionOk="0">
                  <a:moveTo>
                    <a:pt x="1189" y="0"/>
                  </a:moveTo>
                  <a:cubicBezTo>
                    <a:pt x="1143" y="0"/>
                    <a:pt x="1098" y="3"/>
                    <a:pt x="1052" y="9"/>
                  </a:cubicBezTo>
                  <a:cubicBezTo>
                    <a:pt x="409" y="95"/>
                    <a:pt x="0" y="682"/>
                    <a:pt x="56" y="1302"/>
                  </a:cubicBezTo>
                  <a:cubicBezTo>
                    <a:pt x="105" y="1878"/>
                    <a:pt x="658" y="2310"/>
                    <a:pt x="1212" y="2310"/>
                  </a:cubicBezTo>
                  <a:cubicBezTo>
                    <a:pt x="1258" y="2310"/>
                    <a:pt x="1304" y="2307"/>
                    <a:pt x="1349" y="2301"/>
                  </a:cubicBezTo>
                  <a:cubicBezTo>
                    <a:pt x="1992" y="2219"/>
                    <a:pt x="2398" y="1629"/>
                    <a:pt x="2348" y="1005"/>
                  </a:cubicBezTo>
                  <a:cubicBezTo>
                    <a:pt x="2297" y="432"/>
                    <a:pt x="1744" y="0"/>
                    <a:pt x="118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4" name="Google Shape;1614;p37"/>
            <p:cNvSpPr/>
            <p:nvPr/>
          </p:nvSpPr>
          <p:spPr>
            <a:xfrm>
              <a:off x="1487398" y="2204494"/>
              <a:ext cx="157561" cy="152035"/>
            </a:xfrm>
            <a:custGeom>
              <a:avLst/>
              <a:gdLst/>
              <a:ahLst/>
              <a:cxnLst/>
              <a:rect l="l" t="t" r="r" b="b"/>
              <a:pathLst>
                <a:path w="2395" h="2311" extrusionOk="0">
                  <a:moveTo>
                    <a:pt x="1189" y="1"/>
                  </a:moveTo>
                  <a:cubicBezTo>
                    <a:pt x="1144" y="1"/>
                    <a:pt x="1098" y="4"/>
                    <a:pt x="1053" y="10"/>
                  </a:cubicBezTo>
                  <a:cubicBezTo>
                    <a:pt x="410" y="95"/>
                    <a:pt x="1" y="682"/>
                    <a:pt x="53" y="1306"/>
                  </a:cubicBezTo>
                  <a:cubicBezTo>
                    <a:pt x="102" y="1879"/>
                    <a:pt x="655" y="2311"/>
                    <a:pt x="1212" y="2311"/>
                  </a:cubicBezTo>
                  <a:cubicBezTo>
                    <a:pt x="1258" y="2311"/>
                    <a:pt x="1304" y="2308"/>
                    <a:pt x="1349" y="2302"/>
                  </a:cubicBezTo>
                  <a:cubicBezTo>
                    <a:pt x="1986" y="2219"/>
                    <a:pt x="2395" y="1635"/>
                    <a:pt x="2345" y="1009"/>
                  </a:cubicBezTo>
                  <a:cubicBezTo>
                    <a:pt x="2297" y="433"/>
                    <a:pt x="1744" y="1"/>
                    <a:pt x="1189" y="1"/>
                  </a:cubicBezTo>
                  <a:close/>
                </a:path>
              </a:pathLst>
            </a:custGeom>
            <a:solidFill>
              <a:srgbClr val="FF7CB6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5" name="Google Shape;1615;p37"/>
            <p:cNvSpPr/>
            <p:nvPr/>
          </p:nvSpPr>
          <p:spPr>
            <a:xfrm>
              <a:off x="2016398" y="1986473"/>
              <a:ext cx="187231" cy="69801"/>
            </a:xfrm>
            <a:custGeom>
              <a:avLst/>
              <a:gdLst/>
              <a:ahLst/>
              <a:cxnLst/>
              <a:rect l="l" t="t" r="r" b="b"/>
              <a:pathLst>
                <a:path w="2846" h="1061" extrusionOk="0">
                  <a:moveTo>
                    <a:pt x="1231" y="0"/>
                  </a:moveTo>
                  <a:cubicBezTo>
                    <a:pt x="841" y="0"/>
                    <a:pt x="449" y="113"/>
                    <a:pt x="125" y="339"/>
                  </a:cubicBezTo>
                  <a:cubicBezTo>
                    <a:pt x="0" y="423"/>
                    <a:pt x="98" y="594"/>
                    <a:pt x="221" y="594"/>
                  </a:cubicBezTo>
                  <a:cubicBezTo>
                    <a:pt x="248" y="594"/>
                    <a:pt x="276" y="586"/>
                    <a:pt x="303" y="567"/>
                  </a:cubicBezTo>
                  <a:cubicBezTo>
                    <a:pt x="574" y="377"/>
                    <a:pt x="897" y="284"/>
                    <a:pt x="1219" y="284"/>
                  </a:cubicBezTo>
                  <a:cubicBezTo>
                    <a:pt x="1741" y="284"/>
                    <a:pt x="2260" y="529"/>
                    <a:pt x="2546" y="999"/>
                  </a:cubicBezTo>
                  <a:cubicBezTo>
                    <a:pt x="2573" y="1042"/>
                    <a:pt x="2610" y="1060"/>
                    <a:pt x="2647" y="1060"/>
                  </a:cubicBezTo>
                  <a:cubicBezTo>
                    <a:pt x="2745" y="1060"/>
                    <a:pt x="2846" y="935"/>
                    <a:pt x="2776" y="821"/>
                  </a:cubicBezTo>
                  <a:cubicBezTo>
                    <a:pt x="2445" y="275"/>
                    <a:pt x="1840" y="0"/>
                    <a:pt x="1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6" name="Google Shape;1616;p37"/>
            <p:cNvSpPr/>
            <p:nvPr/>
          </p:nvSpPr>
          <p:spPr>
            <a:xfrm>
              <a:off x="1686801" y="1930685"/>
              <a:ext cx="175324" cy="63814"/>
            </a:xfrm>
            <a:custGeom>
              <a:avLst/>
              <a:gdLst/>
              <a:ahLst/>
              <a:cxnLst/>
              <a:rect l="l" t="t" r="r" b="b"/>
              <a:pathLst>
                <a:path w="2665" h="970" extrusionOk="0">
                  <a:moveTo>
                    <a:pt x="1227" y="1"/>
                  </a:moveTo>
                  <a:cubicBezTo>
                    <a:pt x="840" y="1"/>
                    <a:pt x="460" y="139"/>
                    <a:pt x="129" y="346"/>
                  </a:cubicBezTo>
                  <a:cubicBezTo>
                    <a:pt x="1" y="428"/>
                    <a:pt x="101" y="598"/>
                    <a:pt x="227" y="598"/>
                  </a:cubicBezTo>
                  <a:cubicBezTo>
                    <a:pt x="253" y="598"/>
                    <a:pt x="280" y="591"/>
                    <a:pt x="307" y="574"/>
                  </a:cubicBezTo>
                  <a:cubicBezTo>
                    <a:pt x="583" y="398"/>
                    <a:pt x="897" y="289"/>
                    <a:pt x="1219" y="289"/>
                  </a:cubicBezTo>
                  <a:cubicBezTo>
                    <a:pt x="1320" y="289"/>
                    <a:pt x="1422" y="300"/>
                    <a:pt x="1524" y="323"/>
                  </a:cubicBezTo>
                  <a:cubicBezTo>
                    <a:pt x="1870" y="399"/>
                    <a:pt x="2164" y="620"/>
                    <a:pt x="2362" y="910"/>
                  </a:cubicBezTo>
                  <a:cubicBezTo>
                    <a:pt x="2389" y="952"/>
                    <a:pt x="2427" y="970"/>
                    <a:pt x="2464" y="970"/>
                  </a:cubicBezTo>
                  <a:cubicBezTo>
                    <a:pt x="2564" y="970"/>
                    <a:pt x="2665" y="846"/>
                    <a:pt x="2586" y="735"/>
                  </a:cubicBezTo>
                  <a:cubicBezTo>
                    <a:pt x="2348" y="379"/>
                    <a:pt x="1976" y="129"/>
                    <a:pt x="1560" y="36"/>
                  </a:cubicBezTo>
                  <a:cubicBezTo>
                    <a:pt x="1449" y="12"/>
                    <a:pt x="1338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7" name="Google Shape;1617;p37"/>
            <p:cNvSpPr/>
            <p:nvPr/>
          </p:nvSpPr>
          <p:spPr>
            <a:xfrm>
              <a:off x="1965807" y="2084168"/>
              <a:ext cx="279926" cy="122036"/>
            </a:xfrm>
            <a:custGeom>
              <a:avLst/>
              <a:gdLst/>
              <a:ahLst/>
              <a:cxnLst/>
              <a:rect l="l" t="t" r="r" b="b"/>
              <a:pathLst>
                <a:path w="4255" h="1855" extrusionOk="0">
                  <a:moveTo>
                    <a:pt x="1799" y="1"/>
                  </a:moveTo>
                  <a:cubicBezTo>
                    <a:pt x="1213" y="1"/>
                    <a:pt x="640" y="175"/>
                    <a:pt x="165" y="506"/>
                  </a:cubicBezTo>
                  <a:cubicBezTo>
                    <a:pt x="56" y="589"/>
                    <a:pt x="0" y="711"/>
                    <a:pt x="7" y="839"/>
                  </a:cubicBezTo>
                  <a:cubicBezTo>
                    <a:pt x="20" y="981"/>
                    <a:pt x="112" y="1110"/>
                    <a:pt x="244" y="1169"/>
                  </a:cubicBezTo>
                  <a:cubicBezTo>
                    <a:pt x="296" y="1194"/>
                    <a:pt x="351" y="1206"/>
                    <a:pt x="405" y="1206"/>
                  </a:cubicBezTo>
                  <a:cubicBezTo>
                    <a:pt x="482" y="1206"/>
                    <a:pt x="559" y="1181"/>
                    <a:pt x="627" y="1133"/>
                  </a:cubicBezTo>
                  <a:cubicBezTo>
                    <a:pt x="966" y="896"/>
                    <a:pt x="1375" y="773"/>
                    <a:pt x="1796" y="773"/>
                  </a:cubicBezTo>
                  <a:cubicBezTo>
                    <a:pt x="1944" y="773"/>
                    <a:pt x="2094" y="789"/>
                    <a:pt x="2243" y="820"/>
                  </a:cubicBezTo>
                  <a:cubicBezTo>
                    <a:pt x="2777" y="935"/>
                    <a:pt x="3219" y="1242"/>
                    <a:pt x="3486" y="1677"/>
                  </a:cubicBezTo>
                  <a:cubicBezTo>
                    <a:pt x="3557" y="1792"/>
                    <a:pt x="3670" y="1854"/>
                    <a:pt x="3788" y="1854"/>
                  </a:cubicBezTo>
                  <a:cubicBezTo>
                    <a:pt x="3801" y="1854"/>
                    <a:pt x="3815" y="1854"/>
                    <a:pt x="3829" y="1852"/>
                  </a:cubicBezTo>
                  <a:cubicBezTo>
                    <a:pt x="3879" y="1842"/>
                    <a:pt x="3931" y="1825"/>
                    <a:pt x="3977" y="1799"/>
                  </a:cubicBezTo>
                  <a:cubicBezTo>
                    <a:pt x="4149" y="1690"/>
                    <a:pt x="4254" y="1456"/>
                    <a:pt x="4123" y="1238"/>
                  </a:cubicBezTo>
                  <a:cubicBezTo>
                    <a:pt x="3756" y="635"/>
                    <a:pt x="3153" y="219"/>
                    <a:pt x="2424" y="68"/>
                  </a:cubicBezTo>
                  <a:cubicBezTo>
                    <a:pt x="2217" y="23"/>
                    <a:pt x="2007" y="1"/>
                    <a:pt x="1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8" name="Google Shape;1618;p37"/>
            <p:cNvSpPr/>
            <p:nvPr/>
          </p:nvSpPr>
          <p:spPr>
            <a:xfrm>
              <a:off x="1562659" y="2030090"/>
              <a:ext cx="266308" cy="113615"/>
            </a:xfrm>
            <a:custGeom>
              <a:avLst/>
              <a:gdLst/>
              <a:ahLst/>
              <a:cxnLst/>
              <a:rect l="l" t="t" r="r" b="b"/>
              <a:pathLst>
                <a:path w="4048" h="1727" extrusionOk="0">
                  <a:moveTo>
                    <a:pt x="1850" y="0"/>
                  </a:moveTo>
                  <a:cubicBezTo>
                    <a:pt x="1195" y="0"/>
                    <a:pt x="623" y="260"/>
                    <a:pt x="228" y="507"/>
                  </a:cubicBezTo>
                  <a:cubicBezTo>
                    <a:pt x="50" y="626"/>
                    <a:pt x="1" y="834"/>
                    <a:pt x="116" y="1012"/>
                  </a:cubicBezTo>
                  <a:cubicBezTo>
                    <a:pt x="190" y="1125"/>
                    <a:pt x="320" y="1205"/>
                    <a:pt x="463" y="1205"/>
                  </a:cubicBezTo>
                  <a:cubicBezTo>
                    <a:pt x="532" y="1205"/>
                    <a:pt x="604" y="1187"/>
                    <a:pt x="674" y="1144"/>
                  </a:cubicBezTo>
                  <a:cubicBezTo>
                    <a:pt x="959" y="963"/>
                    <a:pt x="1371" y="776"/>
                    <a:pt x="1846" y="776"/>
                  </a:cubicBezTo>
                  <a:cubicBezTo>
                    <a:pt x="1969" y="776"/>
                    <a:pt x="2097" y="789"/>
                    <a:pt x="2227" y="817"/>
                  </a:cubicBezTo>
                  <a:cubicBezTo>
                    <a:pt x="2649" y="913"/>
                    <a:pt x="3018" y="1177"/>
                    <a:pt x="3279" y="1559"/>
                  </a:cubicBezTo>
                  <a:cubicBezTo>
                    <a:pt x="3355" y="1670"/>
                    <a:pt x="3465" y="1727"/>
                    <a:pt x="3580" y="1727"/>
                  </a:cubicBezTo>
                  <a:cubicBezTo>
                    <a:pt x="3595" y="1727"/>
                    <a:pt x="3610" y="1726"/>
                    <a:pt x="3625" y="1724"/>
                  </a:cubicBezTo>
                  <a:cubicBezTo>
                    <a:pt x="3685" y="1717"/>
                    <a:pt x="3741" y="1698"/>
                    <a:pt x="3793" y="1658"/>
                  </a:cubicBezTo>
                  <a:cubicBezTo>
                    <a:pt x="3958" y="1549"/>
                    <a:pt x="4047" y="1312"/>
                    <a:pt x="3909" y="1107"/>
                  </a:cubicBezTo>
                  <a:cubicBezTo>
                    <a:pt x="3546" y="567"/>
                    <a:pt x="2999" y="197"/>
                    <a:pt x="2365" y="55"/>
                  </a:cubicBezTo>
                  <a:cubicBezTo>
                    <a:pt x="2189" y="17"/>
                    <a:pt x="2017" y="0"/>
                    <a:pt x="18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9" name="Google Shape;1619;p37"/>
            <p:cNvSpPr/>
            <p:nvPr/>
          </p:nvSpPr>
          <p:spPr>
            <a:xfrm>
              <a:off x="828466" y="2093707"/>
              <a:ext cx="593469" cy="904512"/>
            </a:xfrm>
            <a:custGeom>
              <a:avLst/>
              <a:gdLst/>
              <a:ahLst/>
              <a:cxnLst/>
              <a:rect l="l" t="t" r="r" b="b"/>
              <a:pathLst>
                <a:path w="9021" h="13749" extrusionOk="0">
                  <a:moveTo>
                    <a:pt x="254" y="0"/>
                  </a:moveTo>
                  <a:cubicBezTo>
                    <a:pt x="89" y="0"/>
                    <a:pt x="1" y="220"/>
                    <a:pt x="57" y="526"/>
                  </a:cubicBezTo>
                  <a:lnTo>
                    <a:pt x="1957" y="11310"/>
                  </a:lnTo>
                  <a:cubicBezTo>
                    <a:pt x="2019" y="11653"/>
                    <a:pt x="2227" y="11976"/>
                    <a:pt x="2432" y="12029"/>
                  </a:cubicBezTo>
                  <a:lnTo>
                    <a:pt x="8711" y="13741"/>
                  </a:lnTo>
                  <a:cubicBezTo>
                    <a:pt x="8731" y="13746"/>
                    <a:pt x="8750" y="13749"/>
                    <a:pt x="8768" y="13749"/>
                  </a:cubicBezTo>
                  <a:cubicBezTo>
                    <a:pt x="8933" y="13749"/>
                    <a:pt x="9021" y="13528"/>
                    <a:pt x="8965" y="13220"/>
                  </a:cubicBezTo>
                  <a:lnTo>
                    <a:pt x="7065" y="2436"/>
                  </a:lnTo>
                  <a:cubicBezTo>
                    <a:pt x="7002" y="2093"/>
                    <a:pt x="6791" y="1773"/>
                    <a:pt x="6590" y="1720"/>
                  </a:cubicBezTo>
                  <a:lnTo>
                    <a:pt x="311" y="8"/>
                  </a:lnTo>
                  <a:cubicBezTo>
                    <a:pt x="291" y="3"/>
                    <a:pt x="272" y="0"/>
                    <a:pt x="2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0" name="Google Shape;1620;p37"/>
            <p:cNvSpPr/>
            <p:nvPr/>
          </p:nvSpPr>
          <p:spPr>
            <a:xfrm>
              <a:off x="1334441" y="1956211"/>
              <a:ext cx="545707" cy="1029903"/>
            </a:xfrm>
            <a:custGeom>
              <a:avLst/>
              <a:gdLst/>
              <a:ahLst/>
              <a:cxnLst/>
              <a:rect l="l" t="t" r="r" b="b"/>
              <a:pathLst>
                <a:path w="8295" h="15655" extrusionOk="0">
                  <a:moveTo>
                    <a:pt x="6016" y="1"/>
                  </a:moveTo>
                  <a:cubicBezTo>
                    <a:pt x="5980" y="1"/>
                    <a:pt x="5943" y="12"/>
                    <a:pt x="5907" y="34"/>
                  </a:cubicBezTo>
                  <a:lnTo>
                    <a:pt x="281" y="3596"/>
                  </a:lnTo>
                  <a:cubicBezTo>
                    <a:pt x="100" y="3711"/>
                    <a:pt x="1" y="4077"/>
                    <a:pt x="63" y="4420"/>
                  </a:cubicBezTo>
                  <a:lnTo>
                    <a:pt x="1950" y="15207"/>
                  </a:lnTo>
                  <a:cubicBezTo>
                    <a:pt x="2000" y="15483"/>
                    <a:pt x="2135" y="15654"/>
                    <a:pt x="2278" y="15654"/>
                  </a:cubicBezTo>
                  <a:cubicBezTo>
                    <a:pt x="2315" y="15654"/>
                    <a:pt x="2352" y="15643"/>
                    <a:pt x="2388" y="15620"/>
                  </a:cubicBezTo>
                  <a:lnTo>
                    <a:pt x="8014" y="12058"/>
                  </a:lnTo>
                  <a:cubicBezTo>
                    <a:pt x="8196" y="11942"/>
                    <a:pt x="8295" y="11576"/>
                    <a:pt x="8232" y="11233"/>
                  </a:cubicBezTo>
                  <a:lnTo>
                    <a:pt x="6346" y="446"/>
                  </a:lnTo>
                  <a:cubicBezTo>
                    <a:pt x="6295" y="172"/>
                    <a:pt x="6161" y="1"/>
                    <a:pt x="60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1" name="Google Shape;1621;p37"/>
            <p:cNvSpPr/>
            <p:nvPr/>
          </p:nvSpPr>
          <p:spPr>
            <a:xfrm>
              <a:off x="1247667" y="2182060"/>
              <a:ext cx="263018" cy="827409"/>
            </a:xfrm>
            <a:custGeom>
              <a:avLst/>
              <a:gdLst/>
              <a:ahLst/>
              <a:cxnLst/>
              <a:rect l="l" t="t" r="r" b="b"/>
              <a:pathLst>
                <a:path w="3998" h="12577" extrusionOk="0">
                  <a:moveTo>
                    <a:pt x="1657" y="1"/>
                  </a:moveTo>
                  <a:cubicBezTo>
                    <a:pt x="1638" y="1"/>
                    <a:pt x="1619" y="3"/>
                    <a:pt x="1600" y="8"/>
                  </a:cubicBezTo>
                  <a:lnTo>
                    <a:pt x="248" y="334"/>
                  </a:lnTo>
                  <a:cubicBezTo>
                    <a:pt x="99" y="367"/>
                    <a:pt x="0" y="535"/>
                    <a:pt x="30" y="710"/>
                  </a:cubicBezTo>
                  <a:lnTo>
                    <a:pt x="2068" y="12325"/>
                  </a:lnTo>
                  <a:cubicBezTo>
                    <a:pt x="2097" y="12474"/>
                    <a:pt x="2211" y="12576"/>
                    <a:pt x="2340" y="12576"/>
                  </a:cubicBezTo>
                  <a:cubicBezTo>
                    <a:pt x="2359" y="12576"/>
                    <a:pt x="2378" y="12574"/>
                    <a:pt x="2398" y="12569"/>
                  </a:cubicBezTo>
                  <a:lnTo>
                    <a:pt x="3750" y="12243"/>
                  </a:lnTo>
                  <a:cubicBezTo>
                    <a:pt x="3905" y="12210"/>
                    <a:pt x="3997" y="12041"/>
                    <a:pt x="3971" y="11870"/>
                  </a:cubicBezTo>
                  <a:lnTo>
                    <a:pt x="1930" y="252"/>
                  </a:lnTo>
                  <a:cubicBezTo>
                    <a:pt x="1901" y="105"/>
                    <a:pt x="1787" y="1"/>
                    <a:pt x="165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2" name="Google Shape;1622;p37"/>
            <p:cNvSpPr/>
            <p:nvPr/>
          </p:nvSpPr>
          <p:spPr>
            <a:xfrm>
              <a:off x="1705419" y="2682640"/>
              <a:ext cx="213809" cy="210717"/>
            </a:xfrm>
            <a:custGeom>
              <a:avLst/>
              <a:gdLst/>
              <a:ahLst/>
              <a:cxnLst/>
              <a:rect l="l" t="t" r="r" b="b"/>
              <a:pathLst>
                <a:path w="3250" h="3203" extrusionOk="0">
                  <a:moveTo>
                    <a:pt x="1645" y="0"/>
                  </a:moveTo>
                  <a:cubicBezTo>
                    <a:pt x="1318" y="0"/>
                    <a:pt x="989" y="109"/>
                    <a:pt x="717" y="333"/>
                  </a:cubicBezTo>
                  <a:cubicBezTo>
                    <a:pt x="90" y="851"/>
                    <a:pt x="1" y="1774"/>
                    <a:pt x="515" y="2394"/>
                  </a:cubicBezTo>
                  <a:lnTo>
                    <a:pt x="1178" y="3202"/>
                  </a:lnTo>
                  <a:cubicBezTo>
                    <a:pt x="1795" y="2859"/>
                    <a:pt x="2745" y="2144"/>
                    <a:pt x="3249" y="894"/>
                  </a:cubicBezTo>
                  <a:lnTo>
                    <a:pt x="2590" y="343"/>
                  </a:lnTo>
                  <a:cubicBezTo>
                    <a:pt x="2320" y="117"/>
                    <a:pt x="1984" y="0"/>
                    <a:pt x="16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3" name="Google Shape;1623;p37"/>
            <p:cNvSpPr/>
            <p:nvPr/>
          </p:nvSpPr>
          <p:spPr>
            <a:xfrm>
              <a:off x="1782917" y="2741389"/>
              <a:ext cx="440053" cy="433803"/>
            </a:xfrm>
            <a:custGeom>
              <a:avLst/>
              <a:gdLst/>
              <a:ahLst/>
              <a:cxnLst/>
              <a:rect l="l" t="t" r="r" b="b"/>
              <a:pathLst>
                <a:path w="6689" h="6594" extrusionOk="0">
                  <a:moveTo>
                    <a:pt x="2071" y="1"/>
                  </a:moveTo>
                  <a:cubicBezTo>
                    <a:pt x="1573" y="1251"/>
                    <a:pt x="620" y="1960"/>
                    <a:pt x="0" y="2313"/>
                  </a:cubicBezTo>
                  <a:lnTo>
                    <a:pt x="2925" y="5868"/>
                  </a:lnTo>
                  <a:cubicBezTo>
                    <a:pt x="2998" y="5960"/>
                    <a:pt x="3090" y="6049"/>
                    <a:pt x="3183" y="6128"/>
                  </a:cubicBezTo>
                  <a:cubicBezTo>
                    <a:pt x="3555" y="6441"/>
                    <a:pt x="4010" y="6594"/>
                    <a:pt x="4462" y="6594"/>
                  </a:cubicBezTo>
                  <a:cubicBezTo>
                    <a:pt x="5031" y="6594"/>
                    <a:pt x="5595" y="6352"/>
                    <a:pt x="5986" y="5884"/>
                  </a:cubicBezTo>
                  <a:cubicBezTo>
                    <a:pt x="6688" y="5043"/>
                    <a:pt x="6579" y="3790"/>
                    <a:pt x="5738" y="3081"/>
                  </a:cubicBezTo>
                  <a:lnTo>
                    <a:pt x="207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4" name="Google Shape;1624;p37"/>
            <p:cNvSpPr/>
            <p:nvPr/>
          </p:nvSpPr>
          <p:spPr>
            <a:xfrm>
              <a:off x="1927584" y="2748494"/>
              <a:ext cx="262821" cy="221441"/>
            </a:xfrm>
            <a:custGeom>
              <a:avLst/>
              <a:gdLst/>
              <a:ahLst/>
              <a:cxnLst/>
              <a:rect l="l" t="t" r="r" b="b"/>
              <a:pathLst>
                <a:path w="3995" h="3366" extrusionOk="0">
                  <a:moveTo>
                    <a:pt x="166" y="0"/>
                  </a:moveTo>
                  <a:cubicBezTo>
                    <a:pt x="125" y="0"/>
                    <a:pt x="83" y="18"/>
                    <a:pt x="54" y="51"/>
                  </a:cubicBezTo>
                  <a:cubicBezTo>
                    <a:pt x="1" y="111"/>
                    <a:pt x="7" y="203"/>
                    <a:pt x="70" y="252"/>
                  </a:cubicBezTo>
                  <a:lnTo>
                    <a:pt x="3737" y="3332"/>
                  </a:lnTo>
                  <a:cubicBezTo>
                    <a:pt x="3764" y="3352"/>
                    <a:pt x="3797" y="3365"/>
                    <a:pt x="3830" y="3365"/>
                  </a:cubicBezTo>
                  <a:cubicBezTo>
                    <a:pt x="3869" y="3365"/>
                    <a:pt x="3912" y="3349"/>
                    <a:pt x="3942" y="3316"/>
                  </a:cubicBezTo>
                  <a:cubicBezTo>
                    <a:pt x="3995" y="3257"/>
                    <a:pt x="3985" y="3164"/>
                    <a:pt x="3925" y="3115"/>
                  </a:cubicBezTo>
                  <a:lnTo>
                    <a:pt x="255" y="35"/>
                  </a:lnTo>
                  <a:cubicBezTo>
                    <a:pt x="230" y="11"/>
                    <a:pt x="198" y="0"/>
                    <a:pt x="1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5" name="Google Shape;1625;p37"/>
            <p:cNvSpPr/>
            <p:nvPr/>
          </p:nvSpPr>
          <p:spPr>
            <a:xfrm>
              <a:off x="1793509" y="2899082"/>
              <a:ext cx="370647" cy="276768"/>
            </a:xfrm>
            <a:custGeom>
              <a:avLst/>
              <a:gdLst/>
              <a:ahLst/>
              <a:cxnLst/>
              <a:rect l="l" t="t" r="r" b="b"/>
              <a:pathLst>
                <a:path w="5634" h="4207" extrusionOk="0">
                  <a:moveTo>
                    <a:pt x="144" y="0"/>
                  </a:moveTo>
                  <a:cubicBezTo>
                    <a:pt x="115" y="0"/>
                    <a:pt x="87" y="11"/>
                    <a:pt x="63" y="31"/>
                  </a:cubicBezTo>
                  <a:cubicBezTo>
                    <a:pt x="11" y="71"/>
                    <a:pt x="1" y="150"/>
                    <a:pt x="47" y="203"/>
                  </a:cubicBezTo>
                  <a:lnTo>
                    <a:pt x="2748" y="3494"/>
                  </a:lnTo>
                  <a:cubicBezTo>
                    <a:pt x="2824" y="3583"/>
                    <a:pt x="2916" y="3675"/>
                    <a:pt x="3002" y="3748"/>
                  </a:cubicBezTo>
                  <a:cubicBezTo>
                    <a:pt x="3365" y="4054"/>
                    <a:pt x="3813" y="4206"/>
                    <a:pt x="4265" y="4206"/>
                  </a:cubicBezTo>
                  <a:cubicBezTo>
                    <a:pt x="4736" y="4206"/>
                    <a:pt x="5211" y="4038"/>
                    <a:pt x="5577" y="3698"/>
                  </a:cubicBezTo>
                  <a:cubicBezTo>
                    <a:pt x="5627" y="3652"/>
                    <a:pt x="5633" y="3576"/>
                    <a:pt x="5587" y="3527"/>
                  </a:cubicBezTo>
                  <a:cubicBezTo>
                    <a:pt x="5562" y="3500"/>
                    <a:pt x="5527" y="3486"/>
                    <a:pt x="5493" y="3486"/>
                  </a:cubicBezTo>
                  <a:cubicBezTo>
                    <a:pt x="5464" y="3486"/>
                    <a:pt x="5435" y="3496"/>
                    <a:pt x="5413" y="3517"/>
                  </a:cubicBezTo>
                  <a:cubicBezTo>
                    <a:pt x="5089" y="3813"/>
                    <a:pt x="4675" y="3962"/>
                    <a:pt x="4261" y="3962"/>
                  </a:cubicBezTo>
                  <a:cubicBezTo>
                    <a:pt x="3870" y="3962"/>
                    <a:pt x="3478" y="3829"/>
                    <a:pt x="3160" y="3563"/>
                  </a:cubicBezTo>
                  <a:cubicBezTo>
                    <a:pt x="3084" y="3497"/>
                    <a:pt x="3002" y="3418"/>
                    <a:pt x="2936" y="3335"/>
                  </a:cubicBezTo>
                  <a:lnTo>
                    <a:pt x="235" y="48"/>
                  </a:lnTo>
                  <a:cubicBezTo>
                    <a:pt x="213" y="16"/>
                    <a:pt x="179" y="0"/>
                    <a:pt x="1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6" name="Google Shape;1626;p37"/>
            <p:cNvSpPr/>
            <p:nvPr/>
          </p:nvSpPr>
          <p:spPr>
            <a:xfrm>
              <a:off x="1632131" y="2596984"/>
              <a:ext cx="264071" cy="236638"/>
            </a:xfrm>
            <a:custGeom>
              <a:avLst/>
              <a:gdLst/>
              <a:ahLst/>
              <a:cxnLst/>
              <a:rect l="l" t="t" r="r" b="b"/>
              <a:pathLst>
                <a:path w="4014" h="3597" extrusionOk="0">
                  <a:moveTo>
                    <a:pt x="2263" y="1"/>
                  </a:moveTo>
                  <a:cubicBezTo>
                    <a:pt x="2251" y="1"/>
                    <a:pt x="2241" y="4"/>
                    <a:pt x="2233" y="9"/>
                  </a:cubicBezTo>
                  <a:cubicBezTo>
                    <a:pt x="2002" y="164"/>
                    <a:pt x="2157" y="857"/>
                    <a:pt x="2157" y="857"/>
                  </a:cubicBezTo>
                  <a:cubicBezTo>
                    <a:pt x="2157" y="857"/>
                    <a:pt x="561" y="920"/>
                    <a:pt x="290" y="1272"/>
                  </a:cubicBezTo>
                  <a:cubicBezTo>
                    <a:pt x="0" y="1652"/>
                    <a:pt x="363" y="1906"/>
                    <a:pt x="363" y="1906"/>
                  </a:cubicBezTo>
                  <a:cubicBezTo>
                    <a:pt x="363" y="1906"/>
                    <a:pt x="27" y="2226"/>
                    <a:pt x="452" y="2638"/>
                  </a:cubicBezTo>
                  <a:cubicBezTo>
                    <a:pt x="452" y="2638"/>
                    <a:pt x="188" y="3086"/>
                    <a:pt x="643" y="3327"/>
                  </a:cubicBezTo>
                  <a:cubicBezTo>
                    <a:pt x="1038" y="3534"/>
                    <a:pt x="1367" y="3597"/>
                    <a:pt x="1621" y="3597"/>
                  </a:cubicBezTo>
                  <a:cubicBezTo>
                    <a:pt x="2010" y="3597"/>
                    <a:pt x="2223" y="3449"/>
                    <a:pt x="2223" y="3449"/>
                  </a:cubicBezTo>
                  <a:lnTo>
                    <a:pt x="4014" y="1925"/>
                  </a:lnTo>
                  <a:cubicBezTo>
                    <a:pt x="4014" y="1925"/>
                    <a:pt x="2569" y="1"/>
                    <a:pt x="2263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7" name="Google Shape;1627;p37"/>
            <p:cNvSpPr/>
            <p:nvPr/>
          </p:nvSpPr>
          <p:spPr>
            <a:xfrm>
              <a:off x="1495424" y="2597511"/>
              <a:ext cx="185126" cy="117694"/>
            </a:xfrm>
            <a:custGeom>
              <a:avLst/>
              <a:gdLst/>
              <a:ahLst/>
              <a:cxnLst/>
              <a:rect l="l" t="t" r="r" b="b"/>
              <a:pathLst>
                <a:path w="2814" h="1789" extrusionOk="0">
                  <a:moveTo>
                    <a:pt x="1742" y="0"/>
                  </a:moveTo>
                  <a:cubicBezTo>
                    <a:pt x="1320" y="0"/>
                    <a:pt x="1432" y="743"/>
                    <a:pt x="1432" y="743"/>
                  </a:cubicBezTo>
                  <a:cubicBezTo>
                    <a:pt x="1432" y="743"/>
                    <a:pt x="1169" y="245"/>
                    <a:pt x="868" y="245"/>
                  </a:cubicBezTo>
                  <a:cubicBezTo>
                    <a:pt x="770" y="245"/>
                    <a:pt x="669" y="298"/>
                    <a:pt x="571" y="437"/>
                  </a:cubicBezTo>
                  <a:cubicBezTo>
                    <a:pt x="1" y="1251"/>
                    <a:pt x="1574" y="1789"/>
                    <a:pt x="1574" y="1789"/>
                  </a:cubicBezTo>
                  <a:cubicBezTo>
                    <a:pt x="1574" y="1789"/>
                    <a:pt x="2814" y="272"/>
                    <a:pt x="1864" y="18"/>
                  </a:cubicBezTo>
                  <a:cubicBezTo>
                    <a:pt x="1819" y="6"/>
                    <a:pt x="1779" y="0"/>
                    <a:pt x="174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8" name="Google Shape;1628;p37"/>
            <p:cNvSpPr/>
            <p:nvPr/>
          </p:nvSpPr>
          <p:spPr>
            <a:xfrm>
              <a:off x="1506871" y="2751125"/>
              <a:ext cx="122628" cy="115325"/>
            </a:xfrm>
            <a:custGeom>
              <a:avLst/>
              <a:gdLst/>
              <a:ahLst/>
              <a:cxnLst/>
              <a:rect l="l" t="t" r="r" b="b"/>
              <a:pathLst>
                <a:path w="1864" h="1753" extrusionOk="0">
                  <a:moveTo>
                    <a:pt x="1121" y="0"/>
                  </a:moveTo>
                  <a:cubicBezTo>
                    <a:pt x="1072" y="0"/>
                    <a:pt x="1017" y="8"/>
                    <a:pt x="958" y="24"/>
                  </a:cubicBezTo>
                  <a:cubicBezTo>
                    <a:pt x="397" y="176"/>
                    <a:pt x="948" y="869"/>
                    <a:pt x="948" y="869"/>
                  </a:cubicBezTo>
                  <a:cubicBezTo>
                    <a:pt x="948" y="869"/>
                    <a:pt x="643" y="678"/>
                    <a:pt x="388" y="678"/>
                  </a:cubicBezTo>
                  <a:cubicBezTo>
                    <a:pt x="220" y="678"/>
                    <a:pt x="73" y="761"/>
                    <a:pt x="51" y="1037"/>
                  </a:cubicBezTo>
                  <a:cubicBezTo>
                    <a:pt x="1" y="1635"/>
                    <a:pt x="580" y="1752"/>
                    <a:pt x="1044" y="1752"/>
                  </a:cubicBezTo>
                  <a:cubicBezTo>
                    <a:pt x="1345" y="1752"/>
                    <a:pt x="1598" y="1703"/>
                    <a:pt x="1598" y="1703"/>
                  </a:cubicBezTo>
                  <a:cubicBezTo>
                    <a:pt x="1598" y="1703"/>
                    <a:pt x="1864" y="0"/>
                    <a:pt x="112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9" name="Google Shape;1629;p37"/>
            <p:cNvSpPr/>
            <p:nvPr/>
          </p:nvSpPr>
          <p:spPr>
            <a:xfrm>
              <a:off x="1608053" y="2031867"/>
              <a:ext cx="180981" cy="118220"/>
            </a:xfrm>
            <a:custGeom>
              <a:avLst/>
              <a:gdLst/>
              <a:ahLst/>
              <a:cxnLst/>
              <a:rect l="l" t="t" r="r" b="b"/>
              <a:pathLst>
                <a:path w="2751" h="1797" extrusionOk="0">
                  <a:moveTo>
                    <a:pt x="1693" y="1"/>
                  </a:moveTo>
                  <a:cubicBezTo>
                    <a:pt x="1243" y="1"/>
                    <a:pt x="1402" y="764"/>
                    <a:pt x="1402" y="764"/>
                  </a:cubicBezTo>
                  <a:cubicBezTo>
                    <a:pt x="1402" y="764"/>
                    <a:pt x="1121" y="298"/>
                    <a:pt x="826" y="298"/>
                  </a:cubicBezTo>
                  <a:cubicBezTo>
                    <a:pt x="723" y="298"/>
                    <a:pt x="619" y="354"/>
                    <a:pt x="525" y="507"/>
                  </a:cubicBezTo>
                  <a:cubicBezTo>
                    <a:pt x="0" y="1344"/>
                    <a:pt x="1600" y="1796"/>
                    <a:pt x="1600" y="1796"/>
                  </a:cubicBezTo>
                  <a:cubicBezTo>
                    <a:pt x="1600" y="1796"/>
                    <a:pt x="2751" y="210"/>
                    <a:pt x="1794" y="12"/>
                  </a:cubicBezTo>
                  <a:cubicBezTo>
                    <a:pt x="1758" y="4"/>
                    <a:pt x="1724" y="1"/>
                    <a:pt x="169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0" name="Google Shape;1630;p37"/>
            <p:cNvSpPr/>
            <p:nvPr/>
          </p:nvSpPr>
          <p:spPr>
            <a:xfrm>
              <a:off x="3091464" y="2698890"/>
              <a:ext cx="305517" cy="404264"/>
            </a:xfrm>
            <a:custGeom>
              <a:avLst/>
              <a:gdLst/>
              <a:ahLst/>
              <a:cxnLst/>
              <a:rect l="l" t="t" r="r" b="b"/>
              <a:pathLst>
                <a:path w="4644" h="6145" extrusionOk="0">
                  <a:moveTo>
                    <a:pt x="3138" y="1"/>
                  </a:moveTo>
                  <a:cubicBezTo>
                    <a:pt x="2642" y="1"/>
                    <a:pt x="2168" y="284"/>
                    <a:pt x="1943" y="766"/>
                  </a:cubicBezTo>
                  <a:lnTo>
                    <a:pt x="311" y="4268"/>
                  </a:lnTo>
                  <a:cubicBezTo>
                    <a:pt x="1" y="4927"/>
                    <a:pt x="291" y="5712"/>
                    <a:pt x="950" y="6019"/>
                  </a:cubicBezTo>
                  <a:cubicBezTo>
                    <a:pt x="1066" y="6078"/>
                    <a:pt x="1188" y="6115"/>
                    <a:pt x="1313" y="6131"/>
                  </a:cubicBezTo>
                  <a:cubicBezTo>
                    <a:pt x="1376" y="6140"/>
                    <a:pt x="1439" y="6145"/>
                    <a:pt x="1502" y="6145"/>
                  </a:cubicBezTo>
                  <a:cubicBezTo>
                    <a:pt x="2001" y="6145"/>
                    <a:pt x="2479" y="5860"/>
                    <a:pt x="2701" y="5383"/>
                  </a:cubicBezTo>
                  <a:lnTo>
                    <a:pt x="4334" y="1877"/>
                  </a:lnTo>
                  <a:cubicBezTo>
                    <a:pt x="4644" y="1217"/>
                    <a:pt x="4354" y="433"/>
                    <a:pt x="3694" y="126"/>
                  </a:cubicBezTo>
                  <a:cubicBezTo>
                    <a:pt x="3514" y="41"/>
                    <a:pt x="3324" y="1"/>
                    <a:pt x="3138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1" name="Google Shape;1631;p37"/>
            <p:cNvSpPr/>
            <p:nvPr/>
          </p:nvSpPr>
          <p:spPr>
            <a:xfrm>
              <a:off x="3886642" y="2716652"/>
              <a:ext cx="319201" cy="397554"/>
            </a:xfrm>
            <a:custGeom>
              <a:avLst/>
              <a:gdLst/>
              <a:ahLst/>
              <a:cxnLst/>
              <a:rect l="l" t="t" r="r" b="b"/>
              <a:pathLst>
                <a:path w="4852" h="6043" extrusionOk="0">
                  <a:moveTo>
                    <a:pt x="1501" y="1"/>
                  </a:moveTo>
                  <a:cubicBezTo>
                    <a:pt x="1290" y="1"/>
                    <a:pt x="1076" y="52"/>
                    <a:pt x="877" y="159"/>
                  </a:cubicBezTo>
                  <a:cubicBezTo>
                    <a:pt x="241" y="512"/>
                    <a:pt x="0" y="1310"/>
                    <a:pt x="346" y="1950"/>
                  </a:cubicBezTo>
                  <a:lnTo>
                    <a:pt x="2187" y="5350"/>
                  </a:lnTo>
                  <a:cubicBezTo>
                    <a:pt x="2424" y="5792"/>
                    <a:pt x="2879" y="6043"/>
                    <a:pt x="3347" y="6043"/>
                  </a:cubicBezTo>
                  <a:cubicBezTo>
                    <a:pt x="3562" y="6043"/>
                    <a:pt x="3776" y="5993"/>
                    <a:pt x="3974" y="5881"/>
                  </a:cubicBezTo>
                  <a:cubicBezTo>
                    <a:pt x="4614" y="5531"/>
                    <a:pt x="4851" y="4733"/>
                    <a:pt x="4505" y="4094"/>
                  </a:cubicBezTo>
                  <a:lnTo>
                    <a:pt x="2668" y="693"/>
                  </a:lnTo>
                  <a:cubicBezTo>
                    <a:pt x="2425" y="252"/>
                    <a:pt x="1970" y="1"/>
                    <a:pt x="1501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2" name="Google Shape;1632;p37"/>
            <p:cNvSpPr/>
            <p:nvPr/>
          </p:nvSpPr>
          <p:spPr>
            <a:xfrm>
              <a:off x="3334485" y="3265784"/>
              <a:ext cx="639191" cy="914775"/>
            </a:xfrm>
            <a:custGeom>
              <a:avLst/>
              <a:gdLst/>
              <a:ahLst/>
              <a:cxnLst/>
              <a:rect l="l" t="t" r="r" b="b"/>
              <a:pathLst>
                <a:path w="9716" h="13905" extrusionOk="0">
                  <a:moveTo>
                    <a:pt x="0" y="1"/>
                  </a:moveTo>
                  <a:cubicBezTo>
                    <a:pt x="0" y="1"/>
                    <a:pt x="165" y="9383"/>
                    <a:pt x="778" y="13271"/>
                  </a:cubicBezTo>
                  <a:cubicBezTo>
                    <a:pt x="778" y="13271"/>
                    <a:pt x="1557" y="13905"/>
                    <a:pt x="2678" y="13905"/>
                  </a:cubicBezTo>
                  <a:cubicBezTo>
                    <a:pt x="3112" y="13905"/>
                    <a:pt x="3598" y="13809"/>
                    <a:pt x="4109" y="13545"/>
                  </a:cubicBezTo>
                  <a:lnTo>
                    <a:pt x="4333" y="4720"/>
                  </a:lnTo>
                  <a:lnTo>
                    <a:pt x="4333" y="4614"/>
                  </a:lnTo>
                  <a:cubicBezTo>
                    <a:pt x="4585" y="4604"/>
                    <a:pt x="4851" y="4600"/>
                    <a:pt x="5125" y="4600"/>
                  </a:cubicBezTo>
                  <a:cubicBezTo>
                    <a:pt x="5210" y="4600"/>
                    <a:pt x="5296" y="4600"/>
                    <a:pt x="5382" y="4601"/>
                  </a:cubicBezTo>
                  <a:lnTo>
                    <a:pt x="5382" y="4720"/>
                  </a:lnTo>
                  <a:lnTo>
                    <a:pt x="5606" y="13545"/>
                  </a:lnTo>
                  <a:cubicBezTo>
                    <a:pt x="6118" y="13809"/>
                    <a:pt x="6604" y="13905"/>
                    <a:pt x="7038" y="13905"/>
                  </a:cubicBezTo>
                  <a:cubicBezTo>
                    <a:pt x="8158" y="13905"/>
                    <a:pt x="8937" y="13271"/>
                    <a:pt x="8937" y="13271"/>
                  </a:cubicBezTo>
                  <a:cubicBezTo>
                    <a:pt x="9547" y="9383"/>
                    <a:pt x="9716" y="1"/>
                    <a:pt x="9716" y="1"/>
                  </a:cubicBezTo>
                  <a:lnTo>
                    <a:pt x="9716" y="1"/>
                  </a:lnTo>
                  <a:lnTo>
                    <a:pt x="7644" y="420"/>
                  </a:lnTo>
                  <a:lnTo>
                    <a:pt x="1946" y="39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3" name="Google Shape;1633;p37"/>
            <p:cNvSpPr/>
            <p:nvPr/>
          </p:nvSpPr>
          <p:spPr>
            <a:xfrm>
              <a:off x="3153305" y="2737310"/>
              <a:ext cx="993720" cy="168548"/>
            </a:xfrm>
            <a:custGeom>
              <a:avLst/>
              <a:gdLst/>
              <a:ahLst/>
              <a:cxnLst/>
              <a:rect l="l" t="t" r="r" b="b"/>
              <a:pathLst>
                <a:path w="15105" h="2562" extrusionOk="0">
                  <a:moveTo>
                    <a:pt x="14521" y="0"/>
                  </a:moveTo>
                  <a:cubicBezTo>
                    <a:pt x="13159" y="389"/>
                    <a:pt x="11757" y="680"/>
                    <a:pt x="10323" y="851"/>
                  </a:cubicBezTo>
                  <a:cubicBezTo>
                    <a:pt x="9198" y="990"/>
                    <a:pt x="8050" y="1059"/>
                    <a:pt x="6893" y="1059"/>
                  </a:cubicBezTo>
                  <a:cubicBezTo>
                    <a:pt x="6105" y="1059"/>
                    <a:pt x="5310" y="1026"/>
                    <a:pt x="4515" y="963"/>
                  </a:cubicBezTo>
                  <a:cubicBezTo>
                    <a:pt x="2873" y="831"/>
                    <a:pt x="1501" y="581"/>
                    <a:pt x="531" y="363"/>
                  </a:cubicBezTo>
                  <a:cubicBezTo>
                    <a:pt x="264" y="914"/>
                    <a:pt x="96" y="1422"/>
                    <a:pt x="0" y="1735"/>
                  </a:cubicBezTo>
                  <a:cubicBezTo>
                    <a:pt x="950" y="1979"/>
                    <a:pt x="2543" y="2312"/>
                    <a:pt x="4548" y="2474"/>
                  </a:cubicBezTo>
                  <a:cubicBezTo>
                    <a:pt x="5231" y="2526"/>
                    <a:pt x="5993" y="2561"/>
                    <a:pt x="6819" y="2561"/>
                  </a:cubicBezTo>
                  <a:cubicBezTo>
                    <a:pt x="9184" y="2561"/>
                    <a:pt x="12071" y="2276"/>
                    <a:pt x="15104" y="1313"/>
                  </a:cubicBezTo>
                  <a:cubicBezTo>
                    <a:pt x="14976" y="943"/>
                    <a:pt x="14781" y="472"/>
                    <a:pt x="14521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4" name="Google Shape;1634;p37"/>
            <p:cNvSpPr/>
            <p:nvPr/>
          </p:nvSpPr>
          <p:spPr>
            <a:xfrm>
              <a:off x="3148108" y="2840136"/>
              <a:ext cx="1012996" cy="182297"/>
            </a:xfrm>
            <a:custGeom>
              <a:avLst/>
              <a:gdLst/>
              <a:ahLst/>
              <a:cxnLst/>
              <a:rect l="l" t="t" r="r" b="b"/>
              <a:pathLst>
                <a:path w="15398" h="2771" extrusionOk="0">
                  <a:moveTo>
                    <a:pt x="15269" y="0"/>
                  </a:moveTo>
                  <a:cubicBezTo>
                    <a:pt x="13703" y="502"/>
                    <a:pt x="12074" y="855"/>
                    <a:pt x="10405" y="1056"/>
                  </a:cubicBezTo>
                  <a:cubicBezTo>
                    <a:pt x="9280" y="1194"/>
                    <a:pt x="8133" y="1263"/>
                    <a:pt x="6975" y="1263"/>
                  </a:cubicBezTo>
                  <a:cubicBezTo>
                    <a:pt x="6187" y="1263"/>
                    <a:pt x="5392" y="1230"/>
                    <a:pt x="4597" y="1168"/>
                  </a:cubicBezTo>
                  <a:cubicBezTo>
                    <a:pt x="2576" y="1006"/>
                    <a:pt x="970" y="667"/>
                    <a:pt x="10" y="422"/>
                  </a:cubicBezTo>
                  <a:cubicBezTo>
                    <a:pt x="4" y="436"/>
                    <a:pt x="4" y="442"/>
                    <a:pt x="0" y="452"/>
                  </a:cubicBezTo>
                  <a:cubicBezTo>
                    <a:pt x="12" y="450"/>
                    <a:pt x="23" y="448"/>
                    <a:pt x="34" y="448"/>
                  </a:cubicBezTo>
                  <a:cubicBezTo>
                    <a:pt x="64" y="448"/>
                    <a:pt x="92" y="457"/>
                    <a:pt x="119" y="472"/>
                  </a:cubicBezTo>
                  <a:cubicBezTo>
                    <a:pt x="472" y="690"/>
                    <a:pt x="1583" y="1300"/>
                    <a:pt x="2774" y="1326"/>
                  </a:cubicBezTo>
                  <a:cubicBezTo>
                    <a:pt x="2866" y="1326"/>
                    <a:pt x="2945" y="1399"/>
                    <a:pt x="2945" y="1491"/>
                  </a:cubicBezTo>
                  <a:lnTo>
                    <a:pt x="2952" y="1808"/>
                  </a:lnTo>
                  <a:cubicBezTo>
                    <a:pt x="2952" y="1874"/>
                    <a:pt x="2916" y="1936"/>
                    <a:pt x="2863" y="1966"/>
                  </a:cubicBezTo>
                  <a:lnTo>
                    <a:pt x="2820" y="2477"/>
                  </a:lnTo>
                  <a:cubicBezTo>
                    <a:pt x="3374" y="2553"/>
                    <a:pt x="3977" y="2625"/>
                    <a:pt x="4627" y="2678"/>
                  </a:cubicBezTo>
                  <a:cubicBezTo>
                    <a:pt x="5323" y="2734"/>
                    <a:pt x="6102" y="2771"/>
                    <a:pt x="6947" y="2771"/>
                  </a:cubicBezTo>
                  <a:cubicBezTo>
                    <a:pt x="8606" y="2771"/>
                    <a:pt x="10519" y="2628"/>
                    <a:pt x="12558" y="2207"/>
                  </a:cubicBezTo>
                  <a:lnTo>
                    <a:pt x="12539" y="1972"/>
                  </a:lnTo>
                  <a:cubicBezTo>
                    <a:pt x="12476" y="1949"/>
                    <a:pt x="12430" y="1883"/>
                    <a:pt x="12430" y="1808"/>
                  </a:cubicBezTo>
                  <a:lnTo>
                    <a:pt x="12436" y="1491"/>
                  </a:lnTo>
                  <a:cubicBezTo>
                    <a:pt x="12436" y="1399"/>
                    <a:pt x="12516" y="1326"/>
                    <a:pt x="12608" y="1326"/>
                  </a:cubicBezTo>
                  <a:cubicBezTo>
                    <a:pt x="13798" y="1300"/>
                    <a:pt x="14910" y="690"/>
                    <a:pt x="15263" y="472"/>
                  </a:cubicBezTo>
                  <a:cubicBezTo>
                    <a:pt x="15290" y="456"/>
                    <a:pt x="15323" y="448"/>
                    <a:pt x="15356" y="448"/>
                  </a:cubicBezTo>
                  <a:cubicBezTo>
                    <a:pt x="15370" y="448"/>
                    <a:pt x="15384" y="449"/>
                    <a:pt x="15398" y="452"/>
                  </a:cubicBezTo>
                  <a:cubicBezTo>
                    <a:pt x="15381" y="390"/>
                    <a:pt x="15342" y="228"/>
                    <a:pt x="15269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5" name="Google Shape;1635;p37"/>
            <p:cNvSpPr/>
            <p:nvPr/>
          </p:nvSpPr>
          <p:spPr>
            <a:xfrm>
              <a:off x="3196922" y="2639878"/>
              <a:ext cx="902604" cy="148877"/>
            </a:xfrm>
            <a:custGeom>
              <a:avLst/>
              <a:gdLst/>
              <a:ahLst/>
              <a:cxnLst/>
              <a:rect l="l" t="t" r="r" b="b"/>
              <a:pathLst>
                <a:path w="13720" h="2263" extrusionOk="0">
                  <a:moveTo>
                    <a:pt x="12717" y="0"/>
                  </a:moveTo>
                  <a:cubicBezTo>
                    <a:pt x="11721" y="238"/>
                    <a:pt x="10698" y="423"/>
                    <a:pt x="9663" y="551"/>
                  </a:cubicBezTo>
                  <a:cubicBezTo>
                    <a:pt x="9360" y="591"/>
                    <a:pt x="9053" y="624"/>
                    <a:pt x="8749" y="647"/>
                  </a:cubicBezTo>
                  <a:cubicBezTo>
                    <a:pt x="8403" y="1132"/>
                    <a:pt x="7810" y="1432"/>
                    <a:pt x="7140" y="1432"/>
                  </a:cubicBezTo>
                  <a:lnTo>
                    <a:pt x="6022" y="1432"/>
                  </a:lnTo>
                  <a:cubicBezTo>
                    <a:pt x="5458" y="1432"/>
                    <a:pt x="4957" y="1145"/>
                    <a:pt x="4660" y="713"/>
                  </a:cubicBezTo>
                  <a:cubicBezTo>
                    <a:pt x="4390" y="700"/>
                    <a:pt x="4126" y="680"/>
                    <a:pt x="3859" y="660"/>
                  </a:cubicBezTo>
                  <a:cubicBezTo>
                    <a:pt x="2741" y="568"/>
                    <a:pt x="1748" y="423"/>
                    <a:pt x="920" y="271"/>
                  </a:cubicBezTo>
                  <a:cubicBezTo>
                    <a:pt x="544" y="670"/>
                    <a:pt x="241" y="1132"/>
                    <a:pt x="0" y="1587"/>
                  </a:cubicBezTo>
                  <a:cubicBezTo>
                    <a:pt x="957" y="1801"/>
                    <a:pt x="2292" y="2042"/>
                    <a:pt x="3888" y="2167"/>
                  </a:cubicBezTo>
                  <a:cubicBezTo>
                    <a:pt x="4587" y="2225"/>
                    <a:pt x="5369" y="2263"/>
                    <a:pt x="6218" y="2263"/>
                  </a:cubicBezTo>
                  <a:cubicBezTo>
                    <a:pt x="8381" y="2263"/>
                    <a:pt x="10977" y="2018"/>
                    <a:pt x="13719" y="1234"/>
                  </a:cubicBezTo>
                  <a:cubicBezTo>
                    <a:pt x="13452" y="792"/>
                    <a:pt x="13122" y="353"/>
                    <a:pt x="12717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6" name="Google Shape;1636;p37"/>
            <p:cNvSpPr/>
            <p:nvPr/>
          </p:nvSpPr>
          <p:spPr>
            <a:xfrm>
              <a:off x="3272841" y="2579156"/>
              <a:ext cx="371699" cy="89405"/>
            </a:xfrm>
            <a:custGeom>
              <a:avLst/>
              <a:gdLst/>
              <a:ahLst/>
              <a:cxnLst/>
              <a:rect l="l" t="t" r="r" b="b"/>
              <a:pathLst>
                <a:path w="5650" h="1359" extrusionOk="0">
                  <a:moveTo>
                    <a:pt x="4452" y="0"/>
                  </a:moveTo>
                  <a:cubicBezTo>
                    <a:pt x="3721" y="0"/>
                    <a:pt x="2786" y="26"/>
                    <a:pt x="1808" y="122"/>
                  </a:cubicBezTo>
                  <a:cubicBezTo>
                    <a:pt x="1086" y="198"/>
                    <a:pt x="489" y="528"/>
                    <a:pt x="1" y="970"/>
                  </a:cubicBezTo>
                  <a:cubicBezTo>
                    <a:pt x="785" y="1108"/>
                    <a:pt x="1706" y="1237"/>
                    <a:pt x="2734" y="1319"/>
                  </a:cubicBezTo>
                  <a:cubicBezTo>
                    <a:pt x="2932" y="1332"/>
                    <a:pt x="3140" y="1349"/>
                    <a:pt x="3348" y="1359"/>
                  </a:cubicBezTo>
                  <a:cubicBezTo>
                    <a:pt x="3259" y="1158"/>
                    <a:pt x="3209" y="930"/>
                    <a:pt x="3209" y="696"/>
                  </a:cubicBezTo>
                  <a:cubicBezTo>
                    <a:pt x="3209" y="696"/>
                    <a:pt x="3206" y="271"/>
                    <a:pt x="3740" y="178"/>
                  </a:cubicBezTo>
                  <a:cubicBezTo>
                    <a:pt x="4433" y="56"/>
                    <a:pt x="5079" y="23"/>
                    <a:pt x="5650" y="23"/>
                  </a:cubicBezTo>
                  <a:cubicBezTo>
                    <a:pt x="5394" y="14"/>
                    <a:pt x="4975" y="0"/>
                    <a:pt x="4452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7" name="Google Shape;1637;p37"/>
            <p:cNvSpPr/>
            <p:nvPr/>
          </p:nvSpPr>
          <p:spPr>
            <a:xfrm>
              <a:off x="3664477" y="2579024"/>
              <a:ext cx="351503" cy="84537"/>
            </a:xfrm>
            <a:custGeom>
              <a:avLst/>
              <a:gdLst/>
              <a:ahLst/>
              <a:cxnLst/>
              <a:rect l="l" t="t" r="r" b="b"/>
              <a:pathLst>
                <a:path w="5343" h="1285" extrusionOk="0">
                  <a:moveTo>
                    <a:pt x="1203" y="0"/>
                  </a:moveTo>
                  <a:cubicBezTo>
                    <a:pt x="652" y="0"/>
                    <a:pt x="228" y="15"/>
                    <a:pt x="0" y="25"/>
                  </a:cubicBezTo>
                  <a:cubicBezTo>
                    <a:pt x="600" y="38"/>
                    <a:pt x="1098" y="78"/>
                    <a:pt x="1445" y="78"/>
                  </a:cubicBezTo>
                  <a:cubicBezTo>
                    <a:pt x="2002" y="85"/>
                    <a:pt x="1959" y="553"/>
                    <a:pt x="1959" y="553"/>
                  </a:cubicBezTo>
                  <a:cubicBezTo>
                    <a:pt x="1959" y="817"/>
                    <a:pt x="1906" y="1064"/>
                    <a:pt x="1807" y="1285"/>
                  </a:cubicBezTo>
                  <a:cubicBezTo>
                    <a:pt x="2929" y="1176"/>
                    <a:pt x="4116" y="995"/>
                    <a:pt x="5343" y="711"/>
                  </a:cubicBezTo>
                  <a:cubicBezTo>
                    <a:pt x="4920" y="401"/>
                    <a:pt x="4426" y="183"/>
                    <a:pt x="3852" y="121"/>
                  </a:cubicBezTo>
                  <a:cubicBezTo>
                    <a:pt x="2855" y="26"/>
                    <a:pt x="1921" y="0"/>
                    <a:pt x="1203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8" name="Google Shape;1638;p37"/>
            <p:cNvSpPr/>
            <p:nvPr/>
          </p:nvSpPr>
          <p:spPr>
            <a:xfrm>
              <a:off x="3309485" y="3233482"/>
              <a:ext cx="690242" cy="134338"/>
            </a:xfrm>
            <a:custGeom>
              <a:avLst/>
              <a:gdLst/>
              <a:ahLst/>
              <a:cxnLst/>
              <a:rect l="l" t="t" r="r" b="b"/>
              <a:pathLst>
                <a:path w="10492" h="2042" extrusionOk="0">
                  <a:moveTo>
                    <a:pt x="10409" y="0"/>
                  </a:moveTo>
                  <a:cubicBezTo>
                    <a:pt x="9607" y="175"/>
                    <a:pt x="8786" y="310"/>
                    <a:pt x="7952" y="413"/>
                  </a:cubicBezTo>
                  <a:cubicBezTo>
                    <a:pt x="6827" y="548"/>
                    <a:pt x="5680" y="620"/>
                    <a:pt x="4522" y="620"/>
                  </a:cubicBezTo>
                  <a:cubicBezTo>
                    <a:pt x="3737" y="620"/>
                    <a:pt x="2939" y="587"/>
                    <a:pt x="2144" y="525"/>
                  </a:cubicBezTo>
                  <a:cubicBezTo>
                    <a:pt x="1386" y="462"/>
                    <a:pt x="690" y="376"/>
                    <a:pt x="60" y="281"/>
                  </a:cubicBezTo>
                  <a:lnTo>
                    <a:pt x="1" y="1003"/>
                  </a:lnTo>
                  <a:cubicBezTo>
                    <a:pt x="1" y="1003"/>
                    <a:pt x="2247" y="2025"/>
                    <a:pt x="5248" y="2042"/>
                  </a:cubicBezTo>
                  <a:lnTo>
                    <a:pt x="5330" y="2042"/>
                  </a:lnTo>
                  <a:cubicBezTo>
                    <a:pt x="8328" y="2022"/>
                    <a:pt x="10491" y="1003"/>
                    <a:pt x="10491" y="1003"/>
                  </a:cubicBezTo>
                  <a:lnTo>
                    <a:pt x="1040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9" name="Google Shape;1639;p37"/>
            <p:cNvSpPr/>
            <p:nvPr/>
          </p:nvSpPr>
          <p:spPr>
            <a:xfrm>
              <a:off x="3314748" y="3118485"/>
              <a:ext cx="678269" cy="137759"/>
            </a:xfrm>
            <a:custGeom>
              <a:avLst/>
              <a:gdLst/>
              <a:ahLst/>
              <a:cxnLst/>
              <a:rect l="l" t="t" r="r" b="b"/>
              <a:pathLst>
                <a:path w="10310" h="2094" extrusionOk="0">
                  <a:moveTo>
                    <a:pt x="10190" y="0"/>
                  </a:moveTo>
                  <a:cubicBezTo>
                    <a:pt x="9428" y="162"/>
                    <a:pt x="8657" y="291"/>
                    <a:pt x="7872" y="383"/>
                  </a:cubicBezTo>
                  <a:cubicBezTo>
                    <a:pt x="6747" y="518"/>
                    <a:pt x="5603" y="591"/>
                    <a:pt x="4442" y="591"/>
                  </a:cubicBezTo>
                  <a:cubicBezTo>
                    <a:pt x="3657" y="591"/>
                    <a:pt x="2859" y="558"/>
                    <a:pt x="2064" y="495"/>
                  </a:cubicBezTo>
                  <a:cubicBezTo>
                    <a:pt x="1365" y="436"/>
                    <a:pt x="712" y="360"/>
                    <a:pt x="122" y="271"/>
                  </a:cubicBezTo>
                  <a:lnTo>
                    <a:pt x="0" y="1755"/>
                  </a:lnTo>
                  <a:cubicBezTo>
                    <a:pt x="630" y="1857"/>
                    <a:pt x="1332" y="1943"/>
                    <a:pt x="2094" y="1999"/>
                  </a:cubicBezTo>
                  <a:cubicBezTo>
                    <a:pt x="2789" y="2056"/>
                    <a:pt x="3566" y="2093"/>
                    <a:pt x="4408" y="2093"/>
                  </a:cubicBezTo>
                  <a:cubicBezTo>
                    <a:pt x="6147" y="2093"/>
                    <a:pt x="8163" y="1936"/>
                    <a:pt x="10309" y="1471"/>
                  </a:cubicBezTo>
                  <a:lnTo>
                    <a:pt x="1019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0" name="Google Shape;1640;p37"/>
            <p:cNvSpPr/>
            <p:nvPr/>
          </p:nvSpPr>
          <p:spPr>
            <a:xfrm>
              <a:off x="3324485" y="3003488"/>
              <a:ext cx="659388" cy="135917"/>
            </a:xfrm>
            <a:custGeom>
              <a:avLst/>
              <a:gdLst/>
              <a:ahLst/>
              <a:cxnLst/>
              <a:rect l="l" t="t" r="r" b="b"/>
              <a:pathLst>
                <a:path w="10023" h="2066" extrusionOk="0">
                  <a:moveTo>
                    <a:pt x="9900" y="1"/>
                  </a:moveTo>
                  <a:cubicBezTo>
                    <a:pt x="9185" y="149"/>
                    <a:pt x="8459" y="264"/>
                    <a:pt x="7731" y="357"/>
                  </a:cubicBezTo>
                  <a:cubicBezTo>
                    <a:pt x="6603" y="492"/>
                    <a:pt x="5458" y="561"/>
                    <a:pt x="4301" y="561"/>
                  </a:cubicBezTo>
                  <a:cubicBezTo>
                    <a:pt x="3513" y="561"/>
                    <a:pt x="2718" y="528"/>
                    <a:pt x="1920" y="466"/>
                  </a:cubicBezTo>
                  <a:cubicBezTo>
                    <a:pt x="1277" y="413"/>
                    <a:pt x="676" y="344"/>
                    <a:pt x="122" y="264"/>
                  </a:cubicBezTo>
                  <a:lnTo>
                    <a:pt x="0" y="1748"/>
                  </a:lnTo>
                  <a:cubicBezTo>
                    <a:pt x="594" y="1834"/>
                    <a:pt x="1244" y="1913"/>
                    <a:pt x="1949" y="1973"/>
                  </a:cubicBezTo>
                  <a:cubicBezTo>
                    <a:pt x="2645" y="2029"/>
                    <a:pt x="3424" y="2066"/>
                    <a:pt x="4269" y="2066"/>
                  </a:cubicBezTo>
                  <a:cubicBezTo>
                    <a:pt x="5966" y="2066"/>
                    <a:pt x="7930" y="1916"/>
                    <a:pt x="10023" y="1471"/>
                  </a:cubicBezTo>
                  <a:lnTo>
                    <a:pt x="990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1" name="Google Shape;1641;p37"/>
            <p:cNvSpPr/>
            <p:nvPr/>
          </p:nvSpPr>
          <p:spPr>
            <a:xfrm>
              <a:off x="3257447" y="2642904"/>
              <a:ext cx="245848" cy="44143"/>
            </a:xfrm>
            <a:custGeom>
              <a:avLst/>
              <a:gdLst/>
              <a:ahLst/>
              <a:cxnLst/>
              <a:rect l="l" t="t" r="r" b="b"/>
              <a:pathLst>
                <a:path w="3737" h="671" extrusionOk="0">
                  <a:moveTo>
                    <a:pt x="235" y="1"/>
                  </a:moveTo>
                  <a:cubicBezTo>
                    <a:pt x="152" y="73"/>
                    <a:pt x="76" y="152"/>
                    <a:pt x="0" y="232"/>
                  </a:cubicBezTo>
                  <a:cubicBezTo>
                    <a:pt x="828" y="383"/>
                    <a:pt x="1818" y="528"/>
                    <a:pt x="2939" y="617"/>
                  </a:cubicBezTo>
                  <a:cubicBezTo>
                    <a:pt x="3203" y="637"/>
                    <a:pt x="3473" y="654"/>
                    <a:pt x="3737" y="670"/>
                  </a:cubicBezTo>
                  <a:cubicBezTo>
                    <a:pt x="3674" y="584"/>
                    <a:pt x="3625" y="489"/>
                    <a:pt x="3579" y="390"/>
                  </a:cubicBezTo>
                  <a:cubicBezTo>
                    <a:pt x="3367" y="380"/>
                    <a:pt x="3163" y="367"/>
                    <a:pt x="2968" y="350"/>
                  </a:cubicBezTo>
                  <a:cubicBezTo>
                    <a:pt x="1936" y="268"/>
                    <a:pt x="1019" y="139"/>
                    <a:pt x="235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2" name="Google Shape;1642;p37"/>
            <p:cNvSpPr/>
            <p:nvPr/>
          </p:nvSpPr>
          <p:spPr>
            <a:xfrm>
              <a:off x="3772303" y="2625536"/>
              <a:ext cx="261045" cy="56906"/>
            </a:xfrm>
            <a:custGeom>
              <a:avLst/>
              <a:gdLst/>
              <a:ahLst/>
              <a:cxnLst/>
              <a:rect l="l" t="t" r="r" b="b"/>
              <a:pathLst>
                <a:path w="3968" h="865" extrusionOk="0">
                  <a:moveTo>
                    <a:pt x="3700" y="1"/>
                  </a:moveTo>
                  <a:cubicBezTo>
                    <a:pt x="2473" y="284"/>
                    <a:pt x="1283" y="466"/>
                    <a:pt x="165" y="571"/>
                  </a:cubicBezTo>
                  <a:cubicBezTo>
                    <a:pt x="122" y="680"/>
                    <a:pt x="66" y="773"/>
                    <a:pt x="0" y="865"/>
                  </a:cubicBezTo>
                  <a:cubicBezTo>
                    <a:pt x="304" y="835"/>
                    <a:pt x="614" y="806"/>
                    <a:pt x="914" y="769"/>
                  </a:cubicBezTo>
                  <a:cubicBezTo>
                    <a:pt x="1949" y="647"/>
                    <a:pt x="2971" y="463"/>
                    <a:pt x="3967" y="218"/>
                  </a:cubicBezTo>
                  <a:cubicBezTo>
                    <a:pt x="3882" y="143"/>
                    <a:pt x="3793" y="70"/>
                    <a:pt x="3700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3" name="Google Shape;1643;p37"/>
            <p:cNvSpPr/>
            <p:nvPr/>
          </p:nvSpPr>
          <p:spPr>
            <a:xfrm>
              <a:off x="3188699" y="2720797"/>
              <a:ext cx="920170" cy="85984"/>
            </a:xfrm>
            <a:custGeom>
              <a:avLst/>
              <a:gdLst/>
              <a:ahLst/>
              <a:cxnLst/>
              <a:rect l="l" t="t" r="r" b="b"/>
              <a:pathLst>
                <a:path w="13987" h="1307" extrusionOk="0">
                  <a:moveTo>
                    <a:pt x="13844" y="1"/>
                  </a:moveTo>
                  <a:cubicBezTo>
                    <a:pt x="11096" y="787"/>
                    <a:pt x="8491" y="1029"/>
                    <a:pt x="6324" y="1029"/>
                  </a:cubicBezTo>
                  <a:cubicBezTo>
                    <a:pt x="5482" y="1029"/>
                    <a:pt x="4706" y="992"/>
                    <a:pt x="4013" y="937"/>
                  </a:cubicBezTo>
                  <a:cubicBezTo>
                    <a:pt x="2417" y="812"/>
                    <a:pt x="1082" y="571"/>
                    <a:pt x="125" y="357"/>
                  </a:cubicBezTo>
                  <a:cubicBezTo>
                    <a:pt x="82" y="439"/>
                    <a:pt x="40" y="522"/>
                    <a:pt x="0" y="604"/>
                  </a:cubicBezTo>
                  <a:cubicBezTo>
                    <a:pt x="973" y="822"/>
                    <a:pt x="2341" y="1076"/>
                    <a:pt x="3980" y="1204"/>
                  </a:cubicBezTo>
                  <a:cubicBezTo>
                    <a:pt x="4775" y="1274"/>
                    <a:pt x="5573" y="1307"/>
                    <a:pt x="6358" y="1307"/>
                  </a:cubicBezTo>
                  <a:cubicBezTo>
                    <a:pt x="7512" y="1307"/>
                    <a:pt x="8660" y="1234"/>
                    <a:pt x="9788" y="1099"/>
                  </a:cubicBezTo>
                  <a:cubicBezTo>
                    <a:pt x="11222" y="927"/>
                    <a:pt x="12624" y="637"/>
                    <a:pt x="13986" y="245"/>
                  </a:cubicBezTo>
                  <a:cubicBezTo>
                    <a:pt x="13940" y="162"/>
                    <a:pt x="13894" y="83"/>
                    <a:pt x="13844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4" name="Google Shape;1644;p37"/>
            <p:cNvSpPr/>
            <p:nvPr/>
          </p:nvSpPr>
          <p:spPr>
            <a:xfrm>
              <a:off x="3148963" y="2823624"/>
              <a:ext cx="1003720" cy="99865"/>
            </a:xfrm>
            <a:custGeom>
              <a:avLst/>
              <a:gdLst/>
              <a:ahLst/>
              <a:cxnLst/>
              <a:rect l="l" t="t" r="r" b="b"/>
              <a:pathLst>
                <a:path w="15257" h="1518" extrusionOk="0">
                  <a:moveTo>
                    <a:pt x="15170" y="1"/>
                  </a:moveTo>
                  <a:cubicBezTo>
                    <a:pt x="12155" y="960"/>
                    <a:pt x="9285" y="1247"/>
                    <a:pt x="6929" y="1247"/>
                  </a:cubicBezTo>
                  <a:cubicBezTo>
                    <a:pt x="6087" y="1247"/>
                    <a:pt x="5311" y="1211"/>
                    <a:pt x="4617" y="1155"/>
                  </a:cubicBezTo>
                  <a:cubicBezTo>
                    <a:pt x="2612" y="997"/>
                    <a:pt x="1023" y="657"/>
                    <a:pt x="70" y="420"/>
                  </a:cubicBezTo>
                  <a:cubicBezTo>
                    <a:pt x="37" y="535"/>
                    <a:pt x="14" y="624"/>
                    <a:pt x="1" y="677"/>
                  </a:cubicBezTo>
                  <a:cubicBezTo>
                    <a:pt x="960" y="921"/>
                    <a:pt x="2570" y="1264"/>
                    <a:pt x="4588" y="1425"/>
                  </a:cubicBezTo>
                  <a:cubicBezTo>
                    <a:pt x="5379" y="1485"/>
                    <a:pt x="6177" y="1518"/>
                    <a:pt x="6962" y="1518"/>
                  </a:cubicBezTo>
                  <a:cubicBezTo>
                    <a:pt x="8116" y="1518"/>
                    <a:pt x="9264" y="1448"/>
                    <a:pt x="10392" y="1313"/>
                  </a:cubicBezTo>
                  <a:cubicBezTo>
                    <a:pt x="12064" y="1112"/>
                    <a:pt x="13690" y="756"/>
                    <a:pt x="15256" y="258"/>
                  </a:cubicBezTo>
                  <a:cubicBezTo>
                    <a:pt x="15233" y="179"/>
                    <a:pt x="15203" y="93"/>
                    <a:pt x="15170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5" name="Google Shape;1645;p37"/>
            <p:cNvSpPr/>
            <p:nvPr/>
          </p:nvSpPr>
          <p:spPr>
            <a:xfrm>
              <a:off x="3332511" y="2985264"/>
              <a:ext cx="643139" cy="55196"/>
            </a:xfrm>
            <a:custGeom>
              <a:avLst/>
              <a:gdLst/>
              <a:ahLst/>
              <a:cxnLst/>
              <a:rect l="l" t="t" r="r" b="b"/>
              <a:pathLst>
                <a:path w="9776" h="839" extrusionOk="0">
                  <a:moveTo>
                    <a:pt x="9755" y="1"/>
                  </a:moveTo>
                  <a:cubicBezTo>
                    <a:pt x="7711" y="421"/>
                    <a:pt x="5794" y="564"/>
                    <a:pt x="4132" y="564"/>
                  </a:cubicBezTo>
                  <a:cubicBezTo>
                    <a:pt x="3293" y="564"/>
                    <a:pt x="2519" y="528"/>
                    <a:pt x="1827" y="472"/>
                  </a:cubicBezTo>
                  <a:cubicBezTo>
                    <a:pt x="1181" y="419"/>
                    <a:pt x="574" y="347"/>
                    <a:pt x="20" y="271"/>
                  </a:cubicBezTo>
                  <a:lnTo>
                    <a:pt x="0" y="538"/>
                  </a:lnTo>
                  <a:cubicBezTo>
                    <a:pt x="554" y="617"/>
                    <a:pt x="1155" y="687"/>
                    <a:pt x="1798" y="739"/>
                  </a:cubicBezTo>
                  <a:cubicBezTo>
                    <a:pt x="2589" y="805"/>
                    <a:pt x="3387" y="838"/>
                    <a:pt x="4172" y="838"/>
                  </a:cubicBezTo>
                  <a:cubicBezTo>
                    <a:pt x="5326" y="838"/>
                    <a:pt x="6474" y="769"/>
                    <a:pt x="7602" y="634"/>
                  </a:cubicBezTo>
                  <a:cubicBezTo>
                    <a:pt x="8337" y="541"/>
                    <a:pt x="9063" y="426"/>
                    <a:pt x="9775" y="278"/>
                  </a:cubicBezTo>
                  <a:lnTo>
                    <a:pt x="9755" y="1"/>
                  </a:ln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6" name="Google Shape;1646;p37"/>
            <p:cNvSpPr/>
            <p:nvPr/>
          </p:nvSpPr>
          <p:spPr>
            <a:xfrm>
              <a:off x="3323366" y="3100722"/>
              <a:ext cx="661822" cy="56643"/>
            </a:xfrm>
            <a:custGeom>
              <a:avLst/>
              <a:gdLst/>
              <a:ahLst/>
              <a:cxnLst/>
              <a:rect l="l" t="t" r="r" b="b"/>
              <a:pathLst>
                <a:path w="10060" h="861" extrusionOk="0">
                  <a:moveTo>
                    <a:pt x="10040" y="0"/>
                  </a:moveTo>
                  <a:cubicBezTo>
                    <a:pt x="7944" y="441"/>
                    <a:pt x="5977" y="590"/>
                    <a:pt x="4278" y="590"/>
                  </a:cubicBezTo>
                  <a:cubicBezTo>
                    <a:pt x="3437" y="590"/>
                    <a:pt x="2662" y="554"/>
                    <a:pt x="1970" y="498"/>
                  </a:cubicBezTo>
                  <a:cubicBezTo>
                    <a:pt x="1264" y="439"/>
                    <a:pt x="614" y="363"/>
                    <a:pt x="21" y="274"/>
                  </a:cubicBezTo>
                  <a:lnTo>
                    <a:pt x="1" y="544"/>
                  </a:lnTo>
                  <a:cubicBezTo>
                    <a:pt x="591" y="630"/>
                    <a:pt x="1241" y="709"/>
                    <a:pt x="1943" y="765"/>
                  </a:cubicBezTo>
                  <a:cubicBezTo>
                    <a:pt x="2728" y="828"/>
                    <a:pt x="3526" y="861"/>
                    <a:pt x="4311" y="861"/>
                  </a:cubicBezTo>
                  <a:cubicBezTo>
                    <a:pt x="5465" y="861"/>
                    <a:pt x="6613" y="792"/>
                    <a:pt x="7741" y="653"/>
                  </a:cubicBezTo>
                  <a:cubicBezTo>
                    <a:pt x="8526" y="561"/>
                    <a:pt x="9297" y="432"/>
                    <a:pt x="10059" y="270"/>
                  </a:cubicBezTo>
                  <a:lnTo>
                    <a:pt x="1004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7" name="Google Shape;1647;p37"/>
            <p:cNvSpPr/>
            <p:nvPr/>
          </p:nvSpPr>
          <p:spPr>
            <a:xfrm>
              <a:off x="3313827" y="3215259"/>
              <a:ext cx="680901" cy="59077"/>
            </a:xfrm>
            <a:custGeom>
              <a:avLst/>
              <a:gdLst/>
              <a:ahLst/>
              <a:cxnLst/>
              <a:rect l="l" t="t" r="r" b="b"/>
              <a:pathLst>
                <a:path w="10350" h="898" extrusionOk="0">
                  <a:moveTo>
                    <a:pt x="10326" y="0"/>
                  </a:moveTo>
                  <a:cubicBezTo>
                    <a:pt x="8170" y="469"/>
                    <a:pt x="6146" y="625"/>
                    <a:pt x="4405" y="625"/>
                  </a:cubicBezTo>
                  <a:cubicBezTo>
                    <a:pt x="3571" y="625"/>
                    <a:pt x="2802" y="589"/>
                    <a:pt x="2115" y="535"/>
                  </a:cubicBezTo>
                  <a:cubicBezTo>
                    <a:pt x="1353" y="472"/>
                    <a:pt x="654" y="386"/>
                    <a:pt x="21" y="291"/>
                  </a:cubicBezTo>
                  <a:lnTo>
                    <a:pt x="1" y="558"/>
                  </a:lnTo>
                  <a:cubicBezTo>
                    <a:pt x="631" y="653"/>
                    <a:pt x="1327" y="739"/>
                    <a:pt x="2088" y="802"/>
                  </a:cubicBezTo>
                  <a:cubicBezTo>
                    <a:pt x="2873" y="864"/>
                    <a:pt x="3671" y="897"/>
                    <a:pt x="4456" y="897"/>
                  </a:cubicBezTo>
                  <a:cubicBezTo>
                    <a:pt x="5610" y="897"/>
                    <a:pt x="6758" y="825"/>
                    <a:pt x="7886" y="690"/>
                  </a:cubicBezTo>
                  <a:cubicBezTo>
                    <a:pt x="8720" y="591"/>
                    <a:pt x="9541" y="452"/>
                    <a:pt x="10349" y="274"/>
                  </a:cubicBezTo>
                  <a:lnTo>
                    <a:pt x="1032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8" name="Google Shape;1648;p37"/>
            <p:cNvSpPr/>
            <p:nvPr/>
          </p:nvSpPr>
          <p:spPr>
            <a:xfrm>
              <a:off x="3644740" y="2580669"/>
              <a:ext cx="19802" cy="724"/>
            </a:xfrm>
            <a:custGeom>
              <a:avLst/>
              <a:gdLst/>
              <a:ahLst/>
              <a:cxnLst/>
              <a:rect l="l" t="t" r="r" b="b"/>
              <a:pathLst>
                <a:path w="301" h="11" extrusionOk="0">
                  <a:moveTo>
                    <a:pt x="0" y="0"/>
                  </a:moveTo>
                  <a:cubicBezTo>
                    <a:pt x="82" y="7"/>
                    <a:pt x="148" y="10"/>
                    <a:pt x="195" y="10"/>
                  </a:cubicBezTo>
                  <a:cubicBezTo>
                    <a:pt x="224" y="10"/>
                    <a:pt x="254" y="7"/>
                    <a:pt x="300" y="7"/>
                  </a:cubicBezTo>
                  <a:cubicBezTo>
                    <a:pt x="201" y="0"/>
                    <a:pt x="102" y="0"/>
                    <a:pt x="0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9" name="Google Shape;1649;p37"/>
            <p:cNvSpPr/>
            <p:nvPr/>
          </p:nvSpPr>
          <p:spPr>
            <a:xfrm>
              <a:off x="3483757" y="2580669"/>
              <a:ext cx="312227" cy="91247"/>
            </a:xfrm>
            <a:custGeom>
              <a:avLst/>
              <a:gdLst/>
              <a:ahLst/>
              <a:cxnLst/>
              <a:rect l="l" t="t" r="r" b="b"/>
              <a:pathLst>
                <a:path w="4746" h="1387" extrusionOk="0">
                  <a:moveTo>
                    <a:pt x="2444" y="0"/>
                  </a:moveTo>
                  <a:cubicBezTo>
                    <a:pt x="1873" y="0"/>
                    <a:pt x="1227" y="33"/>
                    <a:pt x="534" y="152"/>
                  </a:cubicBezTo>
                  <a:cubicBezTo>
                    <a:pt x="0" y="244"/>
                    <a:pt x="3" y="673"/>
                    <a:pt x="3" y="673"/>
                  </a:cubicBezTo>
                  <a:cubicBezTo>
                    <a:pt x="3" y="907"/>
                    <a:pt x="53" y="1135"/>
                    <a:pt x="142" y="1336"/>
                  </a:cubicBezTo>
                  <a:cubicBezTo>
                    <a:pt x="670" y="1367"/>
                    <a:pt x="1239" y="1386"/>
                    <a:pt x="1841" y="1386"/>
                  </a:cubicBezTo>
                  <a:cubicBezTo>
                    <a:pt x="2686" y="1386"/>
                    <a:pt x="3596" y="1349"/>
                    <a:pt x="4554" y="1257"/>
                  </a:cubicBezTo>
                  <a:cubicBezTo>
                    <a:pt x="4653" y="1039"/>
                    <a:pt x="4706" y="792"/>
                    <a:pt x="4706" y="528"/>
                  </a:cubicBezTo>
                  <a:cubicBezTo>
                    <a:pt x="4706" y="528"/>
                    <a:pt x="4746" y="60"/>
                    <a:pt x="4185" y="60"/>
                  </a:cubicBezTo>
                  <a:cubicBezTo>
                    <a:pt x="3839" y="60"/>
                    <a:pt x="3344" y="17"/>
                    <a:pt x="2744" y="3"/>
                  </a:cubicBezTo>
                  <a:cubicBezTo>
                    <a:pt x="2701" y="3"/>
                    <a:pt x="2665" y="10"/>
                    <a:pt x="2635" y="10"/>
                  </a:cubicBezTo>
                  <a:cubicBezTo>
                    <a:pt x="2592" y="3"/>
                    <a:pt x="2526" y="3"/>
                    <a:pt x="2444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0" name="Google Shape;1650;p37"/>
            <p:cNvSpPr/>
            <p:nvPr/>
          </p:nvSpPr>
          <p:spPr>
            <a:xfrm>
              <a:off x="3503230" y="2682640"/>
              <a:ext cx="269137" cy="51709"/>
            </a:xfrm>
            <a:custGeom>
              <a:avLst/>
              <a:gdLst/>
              <a:ahLst/>
              <a:cxnLst/>
              <a:rect l="l" t="t" r="r" b="b"/>
              <a:pathLst>
                <a:path w="4091" h="786" extrusionOk="0">
                  <a:moveTo>
                    <a:pt x="4090" y="0"/>
                  </a:moveTo>
                  <a:lnTo>
                    <a:pt x="4090" y="0"/>
                  </a:lnTo>
                  <a:cubicBezTo>
                    <a:pt x="3259" y="76"/>
                    <a:pt x="2418" y="112"/>
                    <a:pt x="1577" y="112"/>
                  </a:cubicBezTo>
                  <a:cubicBezTo>
                    <a:pt x="1056" y="109"/>
                    <a:pt x="528" y="92"/>
                    <a:pt x="1" y="66"/>
                  </a:cubicBezTo>
                  <a:lnTo>
                    <a:pt x="1" y="66"/>
                  </a:lnTo>
                  <a:cubicBezTo>
                    <a:pt x="301" y="501"/>
                    <a:pt x="799" y="785"/>
                    <a:pt x="1363" y="785"/>
                  </a:cubicBezTo>
                  <a:lnTo>
                    <a:pt x="2481" y="785"/>
                  </a:lnTo>
                  <a:cubicBezTo>
                    <a:pt x="3150" y="785"/>
                    <a:pt x="3744" y="488"/>
                    <a:pt x="4090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1" name="Google Shape;1651;p37"/>
            <p:cNvSpPr/>
            <p:nvPr/>
          </p:nvSpPr>
          <p:spPr>
            <a:xfrm>
              <a:off x="3493033" y="2663101"/>
              <a:ext cx="290583" cy="26710"/>
            </a:xfrm>
            <a:custGeom>
              <a:avLst/>
              <a:gdLst/>
              <a:ahLst/>
              <a:cxnLst/>
              <a:rect l="l" t="t" r="r" b="b"/>
              <a:pathLst>
                <a:path w="4417" h="406" extrusionOk="0">
                  <a:moveTo>
                    <a:pt x="4417" y="0"/>
                  </a:moveTo>
                  <a:cubicBezTo>
                    <a:pt x="3450" y="95"/>
                    <a:pt x="2535" y="133"/>
                    <a:pt x="1688" y="133"/>
                  </a:cubicBezTo>
                  <a:cubicBezTo>
                    <a:pt x="1091" y="133"/>
                    <a:pt x="526" y="114"/>
                    <a:pt x="1" y="83"/>
                  </a:cubicBezTo>
                  <a:lnTo>
                    <a:pt x="1" y="83"/>
                  </a:lnTo>
                  <a:cubicBezTo>
                    <a:pt x="44" y="182"/>
                    <a:pt x="96" y="277"/>
                    <a:pt x="159" y="363"/>
                  </a:cubicBezTo>
                  <a:cubicBezTo>
                    <a:pt x="687" y="393"/>
                    <a:pt x="1214" y="406"/>
                    <a:pt x="1739" y="406"/>
                  </a:cubicBezTo>
                  <a:cubicBezTo>
                    <a:pt x="2583" y="406"/>
                    <a:pt x="3421" y="366"/>
                    <a:pt x="4248" y="294"/>
                  </a:cubicBezTo>
                  <a:cubicBezTo>
                    <a:pt x="4314" y="202"/>
                    <a:pt x="4367" y="106"/>
                    <a:pt x="4417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2" name="Google Shape;1652;p37"/>
            <p:cNvSpPr/>
            <p:nvPr/>
          </p:nvSpPr>
          <p:spPr>
            <a:xfrm>
              <a:off x="3116661" y="2870070"/>
              <a:ext cx="220257" cy="100918"/>
            </a:xfrm>
            <a:custGeom>
              <a:avLst/>
              <a:gdLst/>
              <a:ahLst/>
              <a:cxnLst/>
              <a:rect l="l" t="t" r="r" b="b"/>
              <a:pathLst>
                <a:path w="3348" h="1534" extrusionOk="0">
                  <a:moveTo>
                    <a:pt x="485" y="0"/>
                  </a:moveTo>
                  <a:cubicBezTo>
                    <a:pt x="442" y="10"/>
                    <a:pt x="402" y="33"/>
                    <a:pt x="373" y="70"/>
                  </a:cubicBezTo>
                  <a:cubicBezTo>
                    <a:pt x="373" y="70"/>
                    <a:pt x="0" y="456"/>
                    <a:pt x="257" y="594"/>
                  </a:cubicBezTo>
                  <a:cubicBezTo>
                    <a:pt x="670" y="825"/>
                    <a:pt x="1877" y="1511"/>
                    <a:pt x="3262" y="1534"/>
                  </a:cubicBezTo>
                  <a:cubicBezTo>
                    <a:pt x="3291" y="1534"/>
                    <a:pt x="3318" y="1527"/>
                    <a:pt x="3344" y="1514"/>
                  </a:cubicBezTo>
                  <a:lnTo>
                    <a:pt x="3347" y="1448"/>
                  </a:lnTo>
                  <a:lnTo>
                    <a:pt x="3347" y="1448"/>
                  </a:lnTo>
                  <a:cubicBezTo>
                    <a:pt x="3312" y="1450"/>
                    <a:pt x="3277" y="1451"/>
                    <a:pt x="3241" y="1451"/>
                  </a:cubicBezTo>
                  <a:cubicBezTo>
                    <a:pt x="1899" y="1451"/>
                    <a:pt x="475" y="30"/>
                    <a:pt x="475" y="30"/>
                  </a:cubicBezTo>
                  <a:cubicBezTo>
                    <a:pt x="475" y="30"/>
                    <a:pt x="478" y="17"/>
                    <a:pt x="485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3" name="Google Shape;1653;p37"/>
            <p:cNvSpPr/>
            <p:nvPr/>
          </p:nvSpPr>
          <p:spPr>
            <a:xfrm>
              <a:off x="3147910" y="2869872"/>
              <a:ext cx="195060" cy="99602"/>
            </a:xfrm>
            <a:custGeom>
              <a:avLst/>
              <a:gdLst/>
              <a:ahLst/>
              <a:cxnLst/>
              <a:rect l="l" t="t" r="r" b="b"/>
              <a:pathLst>
                <a:path w="2965" h="1514" extrusionOk="0">
                  <a:moveTo>
                    <a:pt x="45" y="0"/>
                  </a:moveTo>
                  <a:cubicBezTo>
                    <a:pt x="33" y="0"/>
                    <a:pt x="21" y="2"/>
                    <a:pt x="10" y="3"/>
                  </a:cubicBezTo>
                  <a:cubicBezTo>
                    <a:pt x="3" y="23"/>
                    <a:pt x="0" y="33"/>
                    <a:pt x="0" y="33"/>
                  </a:cubicBezTo>
                  <a:cubicBezTo>
                    <a:pt x="0" y="33"/>
                    <a:pt x="1418" y="1451"/>
                    <a:pt x="2758" y="1451"/>
                  </a:cubicBezTo>
                  <a:cubicBezTo>
                    <a:pt x="2796" y="1451"/>
                    <a:pt x="2834" y="1450"/>
                    <a:pt x="2872" y="1448"/>
                  </a:cubicBezTo>
                  <a:lnTo>
                    <a:pt x="2872" y="1448"/>
                  </a:lnTo>
                  <a:lnTo>
                    <a:pt x="2869" y="1514"/>
                  </a:lnTo>
                  <a:cubicBezTo>
                    <a:pt x="2928" y="1484"/>
                    <a:pt x="2965" y="1425"/>
                    <a:pt x="2961" y="1359"/>
                  </a:cubicBezTo>
                  <a:lnTo>
                    <a:pt x="2952" y="1042"/>
                  </a:lnTo>
                  <a:cubicBezTo>
                    <a:pt x="2952" y="953"/>
                    <a:pt x="2872" y="877"/>
                    <a:pt x="2783" y="877"/>
                  </a:cubicBezTo>
                  <a:cubicBezTo>
                    <a:pt x="1593" y="854"/>
                    <a:pt x="478" y="244"/>
                    <a:pt x="129" y="23"/>
                  </a:cubicBezTo>
                  <a:cubicBezTo>
                    <a:pt x="103" y="7"/>
                    <a:pt x="74" y="0"/>
                    <a:pt x="45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4" name="Google Shape;1654;p37"/>
            <p:cNvSpPr/>
            <p:nvPr/>
          </p:nvSpPr>
          <p:spPr>
            <a:xfrm>
              <a:off x="3972561" y="2870070"/>
              <a:ext cx="219138" cy="100721"/>
            </a:xfrm>
            <a:custGeom>
              <a:avLst/>
              <a:gdLst/>
              <a:ahLst/>
              <a:cxnLst/>
              <a:rect l="l" t="t" r="r" b="b"/>
              <a:pathLst>
                <a:path w="3331" h="1531" extrusionOk="0">
                  <a:moveTo>
                    <a:pt x="2866" y="0"/>
                  </a:moveTo>
                  <a:lnTo>
                    <a:pt x="2866" y="0"/>
                  </a:lnTo>
                  <a:cubicBezTo>
                    <a:pt x="2869" y="17"/>
                    <a:pt x="2876" y="30"/>
                    <a:pt x="2876" y="30"/>
                  </a:cubicBezTo>
                  <a:cubicBezTo>
                    <a:pt x="2876" y="30"/>
                    <a:pt x="1451" y="1448"/>
                    <a:pt x="111" y="1448"/>
                  </a:cubicBezTo>
                  <a:cubicBezTo>
                    <a:pt x="74" y="1448"/>
                    <a:pt x="37" y="1447"/>
                    <a:pt x="0" y="1445"/>
                  </a:cubicBezTo>
                  <a:lnTo>
                    <a:pt x="0" y="1445"/>
                  </a:lnTo>
                  <a:lnTo>
                    <a:pt x="7" y="1517"/>
                  </a:lnTo>
                  <a:cubicBezTo>
                    <a:pt x="26" y="1527"/>
                    <a:pt x="46" y="1531"/>
                    <a:pt x="73" y="1531"/>
                  </a:cubicBezTo>
                  <a:cubicBezTo>
                    <a:pt x="1458" y="1511"/>
                    <a:pt x="2665" y="822"/>
                    <a:pt x="3077" y="591"/>
                  </a:cubicBezTo>
                  <a:cubicBezTo>
                    <a:pt x="3331" y="446"/>
                    <a:pt x="2961" y="66"/>
                    <a:pt x="2961" y="66"/>
                  </a:cubicBezTo>
                  <a:cubicBezTo>
                    <a:pt x="2935" y="33"/>
                    <a:pt x="2902" y="14"/>
                    <a:pt x="2866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5" name="Google Shape;1655;p37"/>
            <p:cNvSpPr/>
            <p:nvPr/>
          </p:nvSpPr>
          <p:spPr>
            <a:xfrm>
              <a:off x="3965785" y="2869675"/>
              <a:ext cx="195981" cy="100458"/>
            </a:xfrm>
            <a:custGeom>
              <a:avLst/>
              <a:gdLst/>
              <a:ahLst/>
              <a:cxnLst/>
              <a:rect l="l" t="t" r="r" b="b"/>
              <a:pathLst>
                <a:path w="2979" h="1527" extrusionOk="0">
                  <a:moveTo>
                    <a:pt x="2918" y="1"/>
                  </a:moveTo>
                  <a:cubicBezTo>
                    <a:pt x="2889" y="1"/>
                    <a:pt x="2861" y="10"/>
                    <a:pt x="2834" y="26"/>
                  </a:cubicBezTo>
                  <a:cubicBezTo>
                    <a:pt x="2484" y="247"/>
                    <a:pt x="1369" y="857"/>
                    <a:pt x="179" y="880"/>
                  </a:cubicBezTo>
                  <a:cubicBezTo>
                    <a:pt x="87" y="880"/>
                    <a:pt x="11" y="956"/>
                    <a:pt x="11" y="1045"/>
                  </a:cubicBezTo>
                  <a:lnTo>
                    <a:pt x="1" y="1362"/>
                  </a:lnTo>
                  <a:cubicBezTo>
                    <a:pt x="1" y="1438"/>
                    <a:pt x="44" y="1500"/>
                    <a:pt x="110" y="1527"/>
                  </a:cubicBezTo>
                  <a:lnTo>
                    <a:pt x="103" y="1454"/>
                  </a:lnTo>
                  <a:lnTo>
                    <a:pt x="103" y="1454"/>
                  </a:lnTo>
                  <a:cubicBezTo>
                    <a:pt x="140" y="1456"/>
                    <a:pt x="177" y="1458"/>
                    <a:pt x="214" y="1458"/>
                  </a:cubicBezTo>
                  <a:cubicBezTo>
                    <a:pt x="1558" y="1458"/>
                    <a:pt x="2979" y="39"/>
                    <a:pt x="2979" y="39"/>
                  </a:cubicBezTo>
                  <a:cubicBezTo>
                    <a:pt x="2979" y="39"/>
                    <a:pt x="2972" y="33"/>
                    <a:pt x="2969" y="10"/>
                  </a:cubicBezTo>
                  <a:cubicBezTo>
                    <a:pt x="2952" y="4"/>
                    <a:pt x="2935" y="1"/>
                    <a:pt x="2918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6" name="Google Shape;1656;p37"/>
            <p:cNvSpPr/>
            <p:nvPr/>
          </p:nvSpPr>
          <p:spPr>
            <a:xfrm>
              <a:off x="3180607" y="2404686"/>
              <a:ext cx="283873" cy="148482"/>
            </a:xfrm>
            <a:custGeom>
              <a:avLst/>
              <a:gdLst/>
              <a:ahLst/>
              <a:cxnLst/>
              <a:rect l="l" t="t" r="r" b="b"/>
              <a:pathLst>
                <a:path w="4315" h="2257" extrusionOk="0">
                  <a:moveTo>
                    <a:pt x="67" y="1"/>
                  </a:moveTo>
                  <a:lnTo>
                    <a:pt x="1" y="14"/>
                  </a:lnTo>
                  <a:cubicBezTo>
                    <a:pt x="199" y="904"/>
                    <a:pt x="849" y="1679"/>
                    <a:pt x="1689" y="2032"/>
                  </a:cubicBezTo>
                  <a:cubicBezTo>
                    <a:pt x="2042" y="2181"/>
                    <a:pt x="2422" y="2256"/>
                    <a:pt x="2804" y="2256"/>
                  </a:cubicBezTo>
                  <a:cubicBezTo>
                    <a:pt x="3332" y="2256"/>
                    <a:pt x="3859" y="2111"/>
                    <a:pt x="4315" y="1844"/>
                  </a:cubicBezTo>
                  <a:lnTo>
                    <a:pt x="4282" y="1785"/>
                  </a:lnTo>
                  <a:cubicBezTo>
                    <a:pt x="3842" y="2056"/>
                    <a:pt x="3325" y="2194"/>
                    <a:pt x="2809" y="2194"/>
                  </a:cubicBezTo>
                  <a:cubicBezTo>
                    <a:pt x="2435" y="2194"/>
                    <a:pt x="2061" y="2122"/>
                    <a:pt x="1716" y="1976"/>
                  </a:cubicBezTo>
                  <a:cubicBezTo>
                    <a:pt x="891" y="1630"/>
                    <a:pt x="262" y="871"/>
                    <a:pt x="67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7" name="Google Shape;1657;p37"/>
            <p:cNvSpPr/>
            <p:nvPr/>
          </p:nvSpPr>
          <p:spPr>
            <a:xfrm>
              <a:off x="3529743" y="2333109"/>
              <a:ext cx="216967" cy="358016"/>
            </a:xfrm>
            <a:custGeom>
              <a:avLst/>
              <a:gdLst/>
              <a:ahLst/>
              <a:cxnLst/>
              <a:rect l="l" t="t" r="r" b="b"/>
              <a:pathLst>
                <a:path w="3298" h="5442" extrusionOk="0">
                  <a:moveTo>
                    <a:pt x="1603" y="0"/>
                  </a:moveTo>
                  <a:cubicBezTo>
                    <a:pt x="719" y="0"/>
                    <a:pt x="0" y="719"/>
                    <a:pt x="0" y="1603"/>
                  </a:cubicBezTo>
                  <a:lnTo>
                    <a:pt x="0" y="4274"/>
                  </a:lnTo>
                  <a:cubicBezTo>
                    <a:pt x="0" y="5161"/>
                    <a:pt x="719" y="5442"/>
                    <a:pt x="1603" y="5442"/>
                  </a:cubicBezTo>
                  <a:lnTo>
                    <a:pt x="1695" y="5442"/>
                  </a:lnTo>
                  <a:cubicBezTo>
                    <a:pt x="2579" y="5442"/>
                    <a:pt x="3298" y="5161"/>
                    <a:pt x="3298" y="4274"/>
                  </a:cubicBezTo>
                  <a:lnTo>
                    <a:pt x="3298" y="1603"/>
                  </a:lnTo>
                  <a:cubicBezTo>
                    <a:pt x="3298" y="719"/>
                    <a:pt x="2579" y="0"/>
                    <a:pt x="1695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8" name="Google Shape;1658;p37"/>
            <p:cNvSpPr/>
            <p:nvPr/>
          </p:nvSpPr>
          <p:spPr>
            <a:xfrm>
              <a:off x="3529743" y="2333109"/>
              <a:ext cx="216967" cy="245256"/>
            </a:xfrm>
            <a:custGeom>
              <a:avLst/>
              <a:gdLst/>
              <a:ahLst/>
              <a:cxnLst/>
              <a:rect l="l" t="t" r="r" b="b"/>
              <a:pathLst>
                <a:path w="3298" h="3728" extrusionOk="0">
                  <a:moveTo>
                    <a:pt x="1603" y="0"/>
                  </a:moveTo>
                  <a:cubicBezTo>
                    <a:pt x="719" y="0"/>
                    <a:pt x="0" y="719"/>
                    <a:pt x="0" y="1603"/>
                  </a:cubicBezTo>
                  <a:lnTo>
                    <a:pt x="0" y="3654"/>
                  </a:lnTo>
                  <a:cubicBezTo>
                    <a:pt x="275" y="3695"/>
                    <a:pt x="618" y="3728"/>
                    <a:pt x="1018" y="3728"/>
                  </a:cubicBezTo>
                  <a:cubicBezTo>
                    <a:pt x="1648" y="3728"/>
                    <a:pt x="2422" y="3647"/>
                    <a:pt x="3298" y="3391"/>
                  </a:cubicBezTo>
                  <a:lnTo>
                    <a:pt x="3298" y="1603"/>
                  </a:lnTo>
                  <a:cubicBezTo>
                    <a:pt x="3298" y="719"/>
                    <a:pt x="2582" y="0"/>
                    <a:pt x="1695" y="0"/>
                  </a:cubicBezTo>
                  <a:close/>
                </a:path>
              </a:pathLst>
            </a:custGeom>
            <a:solidFill>
              <a:srgbClr val="993028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9" name="Google Shape;1659;p37"/>
            <p:cNvSpPr/>
            <p:nvPr/>
          </p:nvSpPr>
          <p:spPr>
            <a:xfrm>
              <a:off x="2964757" y="2196928"/>
              <a:ext cx="298412" cy="293675"/>
            </a:xfrm>
            <a:custGeom>
              <a:avLst/>
              <a:gdLst/>
              <a:ahLst/>
              <a:cxnLst/>
              <a:rect l="l" t="t" r="r" b="b"/>
              <a:pathLst>
                <a:path w="4536" h="4464" extrusionOk="0">
                  <a:moveTo>
                    <a:pt x="2273" y="0"/>
                  </a:moveTo>
                  <a:cubicBezTo>
                    <a:pt x="2239" y="0"/>
                    <a:pt x="2205" y="1"/>
                    <a:pt x="2171" y="3"/>
                  </a:cubicBezTo>
                  <a:cubicBezTo>
                    <a:pt x="950" y="59"/>
                    <a:pt x="1" y="1098"/>
                    <a:pt x="53" y="2331"/>
                  </a:cubicBezTo>
                  <a:cubicBezTo>
                    <a:pt x="108" y="3532"/>
                    <a:pt x="1091" y="4463"/>
                    <a:pt x="2271" y="4463"/>
                  </a:cubicBezTo>
                  <a:cubicBezTo>
                    <a:pt x="2304" y="4463"/>
                    <a:pt x="2336" y="4463"/>
                    <a:pt x="2368" y="4461"/>
                  </a:cubicBezTo>
                  <a:cubicBezTo>
                    <a:pt x="3589" y="4402"/>
                    <a:pt x="4535" y="3366"/>
                    <a:pt x="4482" y="2133"/>
                  </a:cubicBezTo>
                  <a:cubicBezTo>
                    <a:pt x="4431" y="934"/>
                    <a:pt x="3451" y="0"/>
                    <a:pt x="2273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0" name="Google Shape;1660;p37"/>
            <p:cNvSpPr/>
            <p:nvPr/>
          </p:nvSpPr>
          <p:spPr>
            <a:xfrm>
              <a:off x="4033283" y="1926211"/>
              <a:ext cx="311175" cy="274268"/>
            </a:xfrm>
            <a:custGeom>
              <a:avLst/>
              <a:gdLst/>
              <a:ahLst/>
              <a:cxnLst/>
              <a:rect l="l" t="t" r="r" b="b"/>
              <a:pathLst>
                <a:path w="4730" h="4169" extrusionOk="0">
                  <a:moveTo>
                    <a:pt x="2350" y="1"/>
                  </a:moveTo>
                  <a:cubicBezTo>
                    <a:pt x="2044" y="1"/>
                    <a:pt x="1734" y="69"/>
                    <a:pt x="1442" y="213"/>
                  </a:cubicBezTo>
                  <a:cubicBezTo>
                    <a:pt x="416" y="721"/>
                    <a:pt x="0" y="1967"/>
                    <a:pt x="508" y="3000"/>
                  </a:cubicBezTo>
                  <a:cubicBezTo>
                    <a:pt x="874" y="3740"/>
                    <a:pt x="1613" y="4168"/>
                    <a:pt x="2380" y="4168"/>
                  </a:cubicBezTo>
                  <a:cubicBezTo>
                    <a:pt x="2685" y="4168"/>
                    <a:pt x="2996" y="4100"/>
                    <a:pt x="3288" y="3956"/>
                  </a:cubicBezTo>
                  <a:cubicBezTo>
                    <a:pt x="4314" y="3448"/>
                    <a:pt x="4729" y="2202"/>
                    <a:pt x="4222" y="1169"/>
                  </a:cubicBezTo>
                  <a:cubicBezTo>
                    <a:pt x="3856" y="429"/>
                    <a:pt x="3117" y="1"/>
                    <a:pt x="2350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1" name="Google Shape;1661;p37"/>
            <p:cNvSpPr/>
            <p:nvPr/>
          </p:nvSpPr>
          <p:spPr>
            <a:xfrm>
              <a:off x="3071267" y="1505037"/>
              <a:ext cx="1113256" cy="1097928"/>
            </a:xfrm>
            <a:custGeom>
              <a:avLst/>
              <a:gdLst/>
              <a:ahLst/>
              <a:cxnLst/>
              <a:rect l="l" t="t" r="r" b="b"/>
              <a:pathLst>
                <a:path w="16922" h="16689" extrusionOk="0">
                  <a:moveTo>
                    <a:pt x="8429" y="1"/>
                  </a:moveTo>
                  <a:cubicBezTo>
                    <a:pt x="8160" y="1"/>
                    <a:pt x="7889" y="15"/>
                    <a:pt x="7616" y="42"/>
                  </a:cubicBezTo>
                  <a:cubicBezTo>
                    <a:pt x="3200" y="504"/>
                    <a:pt x="1" y="4521"/>
                    <a:pt x="469" y="9022"/>
                  </a:cubicBezTo>
                  <a:cubicBezTo>
                    <a:pt x="905" y="13239"/>
                    <a:pt x="3855" y="16689"/>
                    <a:pt x="8473" y="16689"/>
                  </a:cubicBezTo>
                  <a:cubicBezTo>
                    <a:pt x="8785" y="16689"/>
                    <a:pt x="9105" y="16673"/>
                    <a:pt x="9433" y="16640"/>
                  </a:cubicBezTo>
                  <a:cubicBezTo>
                    <a:pt x="14953" y="16096"/>
                    <a:pt x="16922" y="11865"/>
                    <a:pt x="16454" y="7364"/>
                  </a:cubicBezTo>
                  <a:cubicBezTo>
                    <a:pt x="16017" y="3147"/>
                    <a:pt x="12508" y="1"/>
                    <a:pt x="8429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2" name="Google Shape;1662;p37"/>
            <p:cNvSpPr/>
            <p:nvPr/>
          </p:nvSpPr>
          <p:spPr>
            <a:xfrm>
              <a:off x="3293696" y="2436791"/>
              <a:ext cx="116575" cy="76050"/>
            </a:xfrm>
            <a:custGeom>
              <a:avLst/>
              <a:gdLst/>
              <a:ahLst/>
              <a:cxnLst/>
              <a:rect l="l" t="t" r="r" b="b"/>
              <a:pathLst>
                <a:path w="1772" h="1156" extrusionOk="0">
                  <a:moveTo>
                    <a:pt x="10" y="1"/>
                  </a:moveTo>
                  <a:cubicBezTo>
                    <a:pt x="0" y="4"/>
                    <a:pt x="0" y="7"/>
                    <a:pt x="0" y="11"/>
                  </a:cubicBezTo>
                  <a:cubicBezTo>
                    <a:pt x="46" y="199"/>
                    <a:pt x="129" y="373"/>
                    <a:pt x="241" y="532"/>
                  </a:cubicBezTo>
                  <a:cubicBezTo>
                    <a:pt x="353" y="683"/>
                    <a:pt x="492" y="819"/>
                    <a:pt x="656" y="921"/>
                  </a:cubicBezTo>
                  <a:cubicBezTo>
                    <a:pt x="898" y="1074"/>
                    <a:pt x="1181" y="1156"/>
                    <a:pt x="1464" y="1156"/>
                  </a:cubicBezTo>
                  <a:cubicBezTo>
                    <a:pt x="1564" y="1156"/>
                    <a:pt x="1663" y="1146"/>
                    <a:pt x="1761" y="1125"/>
                  </a:cubicBezTo>
                  <a:cubicBezTo>
                    <a:pt x="1764" y="1122"/>
                    <a:pt x="1771" y="1115"/>
                    <a:pt x="1771" y="1112"/>
                  </a:cubicBezTo>
                  <a:cubicBezTo>
                    <a:pt x="1764" y="1109"/>
                    <a:pt x="1761" y="1106"/>
                    <a:pt x="1758" y="1106"/>
                  </a:cubicBezTo>
                  <a:cubicBezTo>
                    <a:pt x="1673" y="1120"/>
                    <a:pt x="1587" y="1127"/>
                    <a:pt x="1501" y="1127"/>
                  </a:cubicBezTo>
                  <a:cubicBezTo>
                    <a:pt x="1211" y="1127"/>
                    <a:pt x="924" y="1046"/>
                    <a:pt x="679" y="891"/>
                  </a:cubicBezTo>
                  <a:cubicBezTo>
                    <a:pt x="521" y="786"/>
                    <a:pt x="383" y="660"/>
                    <a:pt x="271" y="505"/>
                  </a:cubicBezTo>
                  <a:cubicBezTo>
                    <a:pt x="158" y="354"/>
                    <a:pt x="73" y="185"/>
                    <a:pt x="20" y="4"/>
                  </a:cubicBezTo>
                  <a:cubicBezTo>
                    <a:pt x="20" y="1"/>
                    <a:pt x="10" y="1"/>
                    <a:pt x="10" y="1"/>
                  </a:cubicBezTo>
                  <a:close/>
                </a:path>
              </a:pathLst>
            </a:custGeom>
            <a:solidFill>
              <a:srgbClr val="A0532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3" name="Google Shape;1663;p37"/>
            <p:cNvSpPr/>
            <p:nvPr/>
          </p:nvSpPr>
          <p:spPr>
            <a:xfrm>
              <a:off x="3312577" y="2020485"/>
              <a:ext cx="247164" cy="143680"/>
            </a:xfrm>
            <a:custGeom>
              <a:avLst/>
              <a:gdLst/>
              <a:ahLst/>
              <a:cxnLst/>
              <a:rect l="l" t="t" r="r" b="b"/>
              <a:pathLst>
                <a:path w="3757" h="2184" extrusionOk="0">
                  <a:moveTo>
                    <a:pt x="1890" y="0"/>
                  </a:moveTo>
                  <a:cubicBezTo>
                    <a:pt x="944" y="0"/>
                    <a:pt x="22" y="780"/>
                    <a:pt x="3" y="1758"/>
                  </a:cubicBezTo>
                  <a:cubicBezTo>
                    <a:pt x="0" y="1903"/>
                    <a:pt x="13" y="2045"/>
                    <a:pt x="40" y="2183"/>
                  </a:cubicBezTo>
                  <a:cubicBezTo>
                    <a:pt x="154" y="993"/>
                    <a:pt x="1046" y="343"/>
                    <a:pt x="1938" y="343"/>
                  </a:cubicBezTo>
                  <a:cubicBezTo>
                    <a:pt x="2719" y="343"/>
                    <a:pt x="3499" y="841"/>
                    <a:pt x="3756" y="1910"/>
                  </a:cubicBezTo>
                  <a:cubicBezTo>
                    <a:pt x="3730" y="927"/>
                    <a:pt x="3021" y="69"/>
                    <a:pt x="1999" y="4"/>
                  </a:cubicBezTo>
                  <a:cubicBezTo>
                    <a:pt x="1962" y="1"/>
                    <a:pt x="1926" y="0"/>
                    <a:pt x="18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4" name="Google Shape;1664;p37"/>
            <p:cNvSpPr/>
            <p:nvPr/>
          </p:nvSpPr>
          <p:spPr>
            <a:xfrm>
              <a:off x="3315340" y="2043051"/>
              <a:ext cx="244598" cy="224796"/>
            </a:xfrm>
            <a:custGeom>
              <a:avLst/>
              <a:gdLst/>
              <a:ahLst/>
              <a:cxnLst/>
              <a:rect l="l" t="t" r="r" b="b"/>
              <a:pathLst>
                <a:path w="3718" h="3417" extrusionOk="0">
                  <a:moveTo>
                    <a:pt x="1897" y="0"/>
                  </a:moveTo>
                  <a:cubicBezTo>
                    <a:pt x="1005" y="0"/>
                    <a:pt x="113" y="650"/>
                    <a:pt x="1" y="1840"/>
                  </a:cubicBezTo>
                  <a:cubicBezTo>
                    <a:pt x="159" y="2675"/>
                    <a:pt x="819" y="3354"/>
                    <a:pt x="1722" y="3413"/>
                  </a:cubicBezTo>
                  <a:cubicBezTo>
                    <a:pt x="1757" y="3416"/>
                    <a:pt x="1791" y="3417"/>
                    <a:pt x="1825" y="3417"/>
                  </a:cubicBezTo>
                  <a:cubicBezTo>
                    <a:pt x="2770" y="3417"/>
                    <a:pt x="3695" y="2639"/>
                    <a:pt x="3718" y="1656"/>
                  </a:cubicBezTo>
                  <a:lnTo>
                    <a:pt x="3718" y="1567"/>
                  </a:lnTo>
                  <a:cubicBezTo>
                    <a:pt x="3459" y="498"/>
                    <a:pt x="2678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5" name="Google Shape;1665;p37"/>
            <p:cNvSpPr/>
            <p:nvPr/>
          </p:nvSpPr>
          <p:spPr>
            <a:xfrm>
              <a:off x="3711975" y="1979039"/>
              <a:ext cx="247164" cy="143680"/>
            </a:xfrm>
            <a:custGeom>
              <a:avLst/>
              <a:gdLst/>
              <a:ahLst/>
              <a:cxnLst/>
              <a:rect l="l" t="t" r="r" b="b"/>
              <a:pathLst>
                <a:path w="3757" h="2184" extrusionOk="0">
                  <a:moveTo>
                    <a:pt x="1891" y="0"/>
                  </a:moveTo>
                  <a:cubicBezTo>
                    <a:pt x="948" y="0"/>
                    <a:pt x="26" y="780"/>
                    <a:pt x="4" y="1758"/>
                  </a:cubicBezTo>
                  <a:cubicBezTo>
                    <a:pt x="0" y="1903"/>
                    <a:pt x="14" y="2045"/>
                    <a:pt x="43" y="2183"/>
                  </a:cubicBezTo>
                  <a:cubicBezTo>
                    <a:pt x="158" y="993"/>
                    <a:pt x="1051" y="343"/>
                    <a:pt x="1942" y="343"/>
                  </a:cubicBezTo>
                  <a:cubicBezTo>
                    <a:pt x="2722" y="343"/>
                    <a:pt x="3501" y="840"/>
                    <a:pt x="3757" y="1906"/>
                  </a:cubicBezTo>
                  <a:cubicBezTo>
                    <a:pt x="3730" y="927"/>
                    <a:pt x="3021" y="70"/>
                    <a:pt x="1999" y="4"/>
                  </a:cubicBezTo>
                  <a:cubicBezTo>
                    <a:pt x="1963" y="1"/>
                    <a:pt x="1927" y="0"/>
                    <a:pt x="18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6" name="Google Shape;1666;p37"/>
            <p:cNvSpPr/>
            <p:nvPr/>
          </p:nvSpPr>
          <p:spPr>
            <a:xfrm>
              <a:off x="3715002" y="2001604"/>
              <a:ext cx="244335" cy="224599"/>
            </a:xfrm>
            <a:custGeom>
              <a:avLst/>
              <a:gdLst/>
              <a:ahLst/>
              <a:cxnLst/>
              <a:rect l="l" t="t" r="r" b="b"/>
              <a:pathLst>
                <a:path w="3714" h="3414" extrusionOk="0">
                  <a:moveTo>
                    <a:pt x="1897" y="0"/>
                  </a:moveTo>
                  <a:cubicBezTo>
                    <a:pt x="1005" y="0"/>
                    <a:pt x="113" y="650"/>
                    <a:pt x="1" y="1840"/>
                  </a:cubicBezTo>
                  <a:cubicBezTo>
                    <a:pt x="156" y="2672"/>
                    <a:pt x="815" y="3354"/>
                    <a:pt x="1719" y="3410"/>
                  </a:cubicBezTo>
                  <a:cubicBezTo>
                    <a:pt x="1755" y="3413"/>
                    <a:pt x="1791" y="3414"/>
                    <a:pt x="1827" y="3414"/>
                  </a:cubicBezTo>
                  <a:cubicBezTo>
                    <a:pt x="2773" y="3414"/>
                    <a:pt x="3695" y="2634"/>
                    <a:pt x="3714" y="1656"/>
                  </a:cubicBezTo>
                  <a:lnTo>
                    <a:pt x="3714" y="1563"/>
                  </a:lnTo>
                  <a:cubicBezTo>
                    <a:pt x="3457" y="497"/>
                    <a:pt x="267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7" name="Google Shape;1667;p37"/>
            <p:cNvSpPr/>
            <p:nvPr/>
          </p:nvSpPr>
          <p:spPr>
            <a:xfrm>
              <a:off x="3218172" y="2261927"/>
              <a:ext cx="167363" cy="160850"/>
            </a:xfrm>
            <a:custGeom>
              <a:avLst/>
              <a:gdLst/>
              <a:ahLst/>
              <a:cxnLst/>
              <a:rect l="l" t="t" r="r" b="b"/>
              <a:pathLst>
                <a:path w="2544" h="2445" extrusionOk="0">
                  <a:moveTo>
                    <a:pt x="1284" y="1"/>
                  </a:moveTo>
                  <a:cubicBezTo>
                    <a:pt x="695" y="1"/>
                    <a:pt x="114" y="449"/>
                    <a:pt x="57" y="1056"/>
                  </a:cubicBezTo>
                  <a:cubicBezTo>
                    <a:pt x="1" y="1719"/>
                    <a:pt x="426" y="2339"/>
                    <a:pt x="1105" y="2434"/>
                  </a:cubicBezTo>
                  <a:cubicBezTo>
                    <a:pt x="1155" y="2441"/>
                    <a:pt x="1205" y="2444"/>
                    <a:pt x="1255" y="2444"/>
                  </a:cubicBezTo>
                  <a:cubicBezTo>
                    <a:pt x="1841" y="2444"/>
                    <a:pt x="2423" y="1994"/>
                    <a:pt x="2480" y="1386"/>
                  </a:cubicBezTo>
                  <a:cubicBezTo>
                    <a:pt x="2543" y="726"/>
                    <a:pt x="2114" y="106"/>
                    <a:pt x="1435" y="11"/>
                  </a:cubicBezTo>
                  <a:cubicBezTo>
                    <a:pt x="1385" y="4"/>
                    <a:pt x="1334" y="1"/>
                    <a:pt x="128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8" name="Google Shape;1668;p37"/>
            <p:cNvSpPr/>
            <p:nvPr/>
          </p:nvSpPr>
          <p:spPr>
            <a:xfrm>
              <a:off x="3905918" y="2189231"/>
              <a:ext cx="167363" cy="160850"/>
            </a:xfrm>
            <a:custGeom>
              <a:avLst/>
              <a:gdLst/>
              <a:ahLst/>
              <a:cxnLst/>
              <a:rect l="l" t="t" r="r" b="b"/>
              <a:pathLst>
                <a:path w="2544" h="2445" extrusionOk="0">
                  <a:moveTo>
                    <a:pt x="1284" y="1"/>
                  </a:moveTo>
                  <a:cubicBezTo>
                    <a:pt x="695" y="1"/>
                    <a:pt x="114" y="449"/>
                    <a:pt x="57" y="1056"/>
                  </a:cubicBezTo>
                  <a:cubicBezTo>
                    <a:pt x="1" y="1716"/>
                    <a:pt x="426" y="2339"/>
                    <a:pt x="1105" y="2435"/>
                  </a:cubicBezTo>
                  <a:cubicBezTo>
                    <a:pt x="1155" y="2441"/>
                    <a:pt x="1205" y="2445"/>
                    <a:pt x="1255" y="2445"/>
                  </a:cubicBezTo>
                  <a:cubicBezTo>
                    <a:pt x="1842" y="2445"/>
                    <a:pt x="2426" y="1994"/>
                    <a:pt x="2481" y="1386"/>
                  </a:cubicBezTo>
                  <a:cubicBezTo>
                    <a:pt x="2543" y="726"/>
                    <a:pt x="2114" y="106"/>
                    <a:pt x="1435" y="11"/>
                  </a:cubicBezTo>
                  <a:cubicBezTo>
                    <a:pt x="1385" y="4"/>
                    <a:pt x="1334" y="1"/>
                    <a:pt x="128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9" name="Google Shape;1669;p37"/>
            <p:cNvSpPr/>
            <p:nvPr/>
          </p:nvSpPr>
          <p:spPr>
            <a:xfrm>
              <a:off x="3563163" y="2222322"/>
              <a:ext cx="174600" cy="78353"/>
            </a:xfrm>
            <a:custGeom>
              <a:avLst/>
              <a:gdLst/>
              <a:ahLst/>
              <a:cxnLst/>
              <a:rect l="l" t="t" r="r" b="b"/>
              <a:pathLst>
                <a:path w="2654" h="1191" extrusionOk="0">
                  <a:moveTo>
                    <a:pt x="1342" y="1"/>
                  </a:moveTo>
                  <a:cubicBezTo>
                    <a:pt x="1323" y="1"/>
                    <a:pt x="1303" y="1"/>
                    <a:pt x="1283" y="2"/>
                  </a:cubicBezTo>
                  <a:cubicBezTo>
                    <a:pt x="712" y="32"/>
                    <a:pt x="300" y="477"/>
                    <a:pt x="59" y="959"/>
                  </a:cubicBezTo>
                  <a:cubicBezTo>
                    <a:pt x="1" y="1081"/>
                    <a:pt x="106" y="1190"/>
                    <a:pt x="206" y="1190"/>
                  </a:cubicBezTo>
                  <a:cubicBezTo>
                    <a:pt x="253" y="1190"/>
                    <a:pt x="298" y="1167"/>
                    <a:pt x="327" y="1111"/>
                  </a:cubicBezTo>
                  <a:cubicBezTo>
                    <a:pt x="514" y="731"/>
                    <a:pt x="828" y="332"/>
                    <a:pt x="1286" y="306"/>
                  </a:cubicBezTo>
                  <a:cubicBezTo>
                    <a:pt x="1301" y="305"/>
                    <a:pt x="1317" y="305"/>
                    <a:pt x="1332" y="305"/>
                  </a:cubicBezTo>
                  <a:cubicBezTo>
                    <a:pt x="1743" y="305"/>
                    <a:pt x="2086" y="605"/>
                    <a:pt x="2312" y="926"/>
                  </a:cubicBezTo>
                  <a:cubicBezTo>
                    <a:pt x="2346" y="975"/>
                    <a:pt x="2393" y="995"/>
                    <a:pt x="2440" y="995"/>
                  </a:cubicBezTo>
                  <a:cubicBezTo>
                    <a:pt x="2549" y="995"/>
                    <a:pt x="2654" y="887"/>
                    <a:pt x="2576" y="774"/>
                  </a:cubicBezTo>
                  <a:cubicBezTo>
                    <a:pt x="2290" y="368"/>
                    <a:pt x="1857" y="1"/>
                    <a:pt x="1342" y="1"/>
                  </a:cubicBezTo>
                  <a:close/>
                </a:path>
              </a:pathLst>
            </a:custGeom>
            <a:solidFill>
              <a:srgbClr val="38294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0" name="Google Shape;1670;p37"/>
            <p:cNvSpPr/>
            <p:nvPr/>
          </p:nvSpPr>
          <p:spPr>
            <a:xfrm>
              <a:off x="3462442" y="2319491"/>
              <a:ext cx="393278" cy="84800"/>
            </a:xfrm>
            <a:custGeom>
              <a:avLst/>
              <a:gdLst/>
              <a:ahLst/>
              <a:cxnLst/>
              <a:rect l="l" t="t" r="r" b="b"/>
              <a:pathLst>
                <a:path w="5978" h="1289" extrusionOk="0">
                  <a:moveTo>
                    <a:pt x="5752" y="1"/>
                  </a:moveTo>
                  <a:cubicBezTo>
                    <a:pt x="5723" y="1"/>
                    <a:pt x="5693" y="10"/>
                    <a:pt x="5663" y="33"/>
                  </a:cubicBezTo>
                  <a:cubicBezTo>
                    <a:pt x="4751" y="716"/>
                    <a:pt x="3655" y="987"/>
                    <a:pt x="2544" y="987"/>
                  </a:cubicBezTo>
                  <a:cubicBezTo>
                    <a:pt x="1784" y="987"/>
                    <a:pt x="1016" y="860"/>
                    <a:pt x="294" y="653"/>
                  </a:cubicBezTo>
                  <a:cubicBezTo>
                    <a:pt x="279" y="648"/>
                    <a:pt x="263" y="646"/>
                    <a:pt x="249" y="646"/>
                  </a:cubicBezTo>
                  <a:cubicBezTo>
                    <a:pt x="91" y="646"/>
                    <a:pt x="1" y="885"/>
                    <a:pt x="176" y="933"/>
                  </a:cubicBezTo>
                  <a:cubicBezTo>
                    <a:pt x="941" y="1154"/>
                    <a:pt x="1751" y="1288"/>
                    <a:pt x="2553" y="1288"/>
                  </a:cubicBezTo>
                  <a:cubicBezTo>
                    <a:pt x="3725" y="1288"/>
                    <a:pt x="4880" y="1001"/>
                    <a:pt x="5851" y="277"/>
                  </a:cubicBezTo>
                  <a:cubicBezTo>
                    <a:pt x="5977" y="180"/>
                    <a:pt x="5879" y="1"/>
                    <a:pt x="57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1" name="Google Shape;1671;p37"/>
            <p:cNvSpPr/>
            <p:nvPr/>
          </p:nvSpPr>
          <p:spPr>
            <a:xfrm>
              <a:off x="3733751" y="1901212"/>
              <a:ext cx="193284" cy="48551"/>
            </a:xfrm>
            <a:custGeom>
              <a:avLst/>
              <a:gdLst/>
              <a:ahLst/>
              <a:cxnLst/>
              <a:rect l="l" t="t" r="r" b="b"/>
              <a:pathLst>
                <a:path w="2938" h="738" extrusionOk="0">
                  <a:moveTo>
                    <a:pt x="1682" y="0"/>
                  </a:moveTo>
                  <a:cubicBezTo>
                    <a:pt x="1150" y="0"/>
                    <a:pt x="616" y="170"/>
                    <a:pt x="148" y="451"/>
                  </a:cubicBezTo>
                  <a:cubicBezTo>
                    <a:pt x="0" y="540"/>
                    <a:pt x="92" y="737"/>
                    <a:pt x="225" y="737"/>
                  </a:cubicBezTo>
                  <a:cubicBezTo>
                    <a:pt x="250" y="737"/>
                    <a:pt x="276" y="731"/>
                    <a:pt x="303" y="715"/>
                  </a:cubicBezTo>
                  <a:cubicBezTo>
                    <a:pt x="724" y="464"/>
                    <a:pt x="1206" y="306"/>
                    <a:pt x="1685" y="306"/>
                  </a:cubicBezTo>
                  <a:cubicBezTo>
                    <a:pt x="2012" y="306"/>
                    <a:pt x="2337" y="380"/>
                    <a:pt x="2641" y="547"/>
                  </a:cubicBezTo>
                  <a:cubicBezTo>
                    <a:pt x="2667" y="561"/>
                    <a:pt x="2692" y="567"/>
                    <a:pt x="2716" y="567"/>
                  </a:cubicBezTo>
                  <a:cubicBezTo>
                    <a:pt x="2852" y="567"/>
                    <a:pt x="2938" y="361"/>
                    <a:pt x="2789" y="280"/>
                  </a:cubicBezTo>
                  <a:cubicBezTo>
                    <a:pt x="2438" y="86"/>
                    <a:pt x="2061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2" name="Google Shape;1672;p37"/>
            <p:cNvSpPr/>
            <p:nvPr/>
          </p:nvSpPr>
          <p:spPr>
            <a:xfrm>
              <a:off x="3327116" y="1952855"/>
              <a:ext cx="196244" cy="61314"/>
            </a:xfrm>
            <a:custGeom>
              <a:avLst/>
              <a:gdLst/>
              <a:ahLst/>
              <a:cxnLst/>
              <a:rect l="l" t="t" r="r" b="b"/>
              <a:pathLst>
                <a:path w="2983" h="932" extrusionOk="0">
                  <a:moveTo>
                    <a:pt x="1767" y="0"/>
                  </a:moveTo>
                  <a:cubicBezTo>
                    <a:pt x="1643" y="0"/>
                    <a:pt x="1519" y="9"/>
                    <a:pt x="1395" y="29"/>
                  </a:cubicBezTo>
                  <a:cubicBezTo>
                    <a:pt x="917" y="108"/>
                    <a:pt x="488" y="339"/>
                    <a:pt x="122" y="656"/>
                  </a:cubicBezTo>
                  <a:cubicBezTo>
                    <a:pt x="0" y="756"/>
                    <a:pt x="98" y="931"/>
                    <a:pt x="217" y="931"/>
                  </a:cubicBezTo>
                  <a:cubicBezTo>
                    <a:pt x="247" y="931"/>
                    <a:pt x="278" y="921"/>
                    <a:pt x="307" y="896"/>
                  </a:cubicBezTo>
                  <a:cubicBezTo>
                    <a:pt x="630" y="616"/>
                    <a:pt x="1006" y="402"/>
                    <a:pt x="1435" y="332"/>
                  </a:cubicBezTo>
                  <a:cubicBezTo>
                    <a:pt x="1549" y="313"/>
                    <a:pt x="1664" y="304"/>
                    <a:pt x="1779" y="304"/>
                  </a:cubicBezTo>
                  <a:cubicBezTo>
                    <a:pt x="2090" y="304"/>
                    <a:pt x="2399" y="370"/>
                    <a:pt x="2698" y="471"/>
                  </a:cubicBezTo>
                  <a:cubicBezTo>
                    <a:pt x="2716" y="477"/>
                    <a:pt x="2734" y="480"/>
                    <a:pt x="2751" y="480"/>
                  </a:cubicBezTo>
                  <a:cubicBezTo>
                    <a:pt x="2903" y="480"/>
                    <a:pt x="2983" y="247"/>
                    <a:pt x="2816" y="191"/>
                  </a:cubicBezTo>
                  <a:cubicBezTo>
                    <a:pt x="2476" y="75"/>
                    <a:pt x="2123" y="0"/>
                    <a:pt x="1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3" name="Google Shape;1673;p37"/>
            <p:cNvSpPr/>
            <p:nvPr/>
          </p:nvSpPr>
          <p:spPr>
            <a:xfrm>
              <a:off x="3236592" y="4143789"/>
              <a:ext cx="110720" cy="92300"/>
            </a:xfrm>
            <a:custGeom>
              <a:avLst/>
              <a:gdLst/>
              <a:ahLst/>
              <a:cxnLst/>
              <a:rect l="l" t="t" r="r" b="b"/>
              <a:pathLst>
                <a:path w="1683" h="1403" extrusionOk="0">
                  <a:moveTo>
                    <a:pt x="1465" y="1"/>
                  </a:moveTo>
                  <a:lnTo>
                    <a:pt x="1465" y="1"/>
                  </a:lnTo>
                  <a:cubicBezTo>
                    <a:pt x="1" y="291"/>
                    <a:pt x="255" y="1211"/>
                    <a:pt x="255" y="1211"/>
                  </a:cubicBezTo>
                  <a:cubicBezTo>
                    <a:pt x="680" y="1300"/>
                    <a:pt x="898" y="1363"/>
                    <a:pt x="1406" y="1403"/>
                  </a:cubicBezTo>
                  <a:cubicBezTo>
                    <a:pt x="1623" y="954"/>
                    <a:pt x="1683" y="476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4" name="Google Shape;1674;p37"/>
            <p:cNvSpPr/>
            <p:nvPr/>
          </p:nvSpPr>
          <p:spPr>
            <a:xfrm>
              <a:off x="3327708" y="4054317"/>
              <a:ext cx="282492" cy="184797"/>
            </a:xfrm>
            <a:custGeom>
              <a:avLst/>
              <a:gdLst/>
              <a:ahLst/>
              <a:cxnLst/>
              <a:rect l="l" t="t" r="r" b="b"/>
              <a:pathLst>
                <a:path w="4294" h="2809" extrusionOk="0">
                  <a:moveTo>
                    <a:pt x="1545" y="0"/>
                  </a:moveTo>
                  <a:cubicBezTo>
                    <a:pt x="429" y="0"/>
                    <a:pt x="558" y="1255"/>
                    <a:pt x="558" y="1255"/>
                  </a:cubicBezTo>
                  <a:cubicBezTo>
                    <a:pt x="413" y="1262"/>
                    <a:pt x="400" y="1269"/>
                    <a:pt x="57" y="1335"/>
                  </a:cubicBezTo>
                  <a:cubicBezTo>
                    <a:pt x="278" y="1806"/>
                    <a:pt x="219" y="2284"/>
                    <a:pt x="1" y="2739"/>
                  </a:cubicBezTo>
                  <a:cubicBezTo>
                    <a:pt x="631" y="2790"/>
                    <a:pt x="1237" y="2809"/>
                    <a:pt x="1784" y="2809"/>
                  </a:cubicBezTo>
                  <a:cubicBezTo>
                    <a:pt x="3230" y="2809"/>
                    <a:pt x="4268" y="2680"/>
                    <a:pt x="4268" y="2680"/>
                  </a:cubicBezTo>
                  <a:lnTo>
                    <a:pt x="4288" y="1173"/>
                  </a:lnTo>
                  <a:cubicBezTo>
                    <a:pt x="4293" y="697"/>
                    <a:pt x="3903" y="342"/>
                    <a:pt x="3465" y="342"/>
                  </a:cubicBezTo>
                  <a:cubicBezTo>
                    <a:pt x="3357" y="342"/>
                    <a:pt x="3246" y="364"/>
                    <a:pt x="3137" y="411"/>
                  </a:cubicBezTo>
                  <a:cubicBezTo>
                    <a:pt x="2792" y="560"/>
                    <a:pt x="2680" y="749"/>
                    <a:pt x="2626" y="890"/>
                  </a:cubicBezTo>
                  <a:lnTo>
                    <a:pt x="2626" y="890"/>
                  </a:lnTo>
                  <a:cubicBezTo>
                    <a:pt x="2626" y="890"/>
                    <a:pt x="2626" y="890"/>
                    <a:pt x="2626" y="890"/>
                  </a:cubicBezTo>
                  <a:lnTo>
                    <a:pt x="2626" y="890"/>
                  </a:lnTo>
                  <a:cubicBezTo>
                    <a:pt x="2625" y="890"/>
                    <a:pt x="2624" y="893"/>
                    <a:pt x="2623" y="899"/>
                  </a:cubicBezTo>
                  <a:cubicBezTo>
                    <a:pt x="2656" y="616"/>
                    <a:pt x="2332" y="58"/>
                    <a:pt x="1673" y="6"/>
                  </a:cubicBezTo>
                  <a:cubicBezTo>
                    <a:pt x="1629" y="2"/>
                    <a:pt x="1586" y="0"/>
                    <a:pt x="15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5" name="Google Shape;1675;p37"/>
            <p:cNvSpPr/>
            <p:nvPr/>
          </p:nvSpPr>
          <p:spPr>
            <a:xfrm>
              <a:off x="3250934" y="4221023"/>
              <a:ext cx="358937" cy="44801"/>
            </a:xfrm>
            <a:custGeom>
              <a:avLst/>
              <a:gdLst/>
              <a:ahLst/>
              <a:cxnLst/>
              <a:rect l="l" t="t" r="r" b="b"/>
              <a:pathLst>
                <a:path w="5456" h="681" extrusionOk="0">
                  <a:moveTo>
                    <a:pt x="89" y="1"/>
                  </a:moveTo>
                  <a:cubicBezTo>
                    <a:pt x="0" y="1"/>
                    <a:pt x="116" y="390"/>
                    <a:pt x="116" y="390"/>
                  </a:cubicBezTo>
                  <a:cubicBezTo>
                    <a:pt x="974" y="612"/>
                    <a:pt x="1967" y="680"/>
                    <a:pt x="2862" y="680"/>
                  </a:cubicBezTo>
                  <a:cubicBezTo>
                    <a:pt x="4281" y="680"/>
                    <a:pt x="5455" y="509"/>
                    <a:pt x="5455" y="509"/>
                  </a:cubicBezTo>
                  <a:lnTo>
                    <a:pt x="5455" y="172"/>
                  </a:lnTo>
                  <a:cubicBezTo>
                    <a:pt x="5455" y="172"/>
                    <a:pt x="4644" y="253"/>
                    <a:pt x="3469" y="253"/>
                  </a:cubicBezTo>
                  <a:cubicBezTo>
                    <a:pt x="2505" y="253"/>
                    <a:pt x="1297" y="199"/>
                    <a:pt x="93" y="1"/>
                  </a:cubicBezTo>
                  <a:cubicBezTo>
                    <a:pt x="92" y="1"/>
                    <a:pt x="91" y="1"/>
                    <a:pt x="8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6" name="Google Shape;1676;p37"/>
            <p:cNvSpPr/>
            <p:nvPr/>
          </p:nvSpPr>
          <p:spPr>
            <a:xfrm>
              <a:off x="3517770" y="4139907"/>
              <a:ext cx="50854" cy="50591"/>
            </a:xfrm>
            <a:custGeom>
              <a:avLst/>
              <a:gdLst/>
              <a:ahLst/>
              <a:cxnLst/>
              <a:rect l="l" t="t" r="r" b="b"/>
              <a:pathLst>
                <a:path w="773" h="769" extrusionOk="0">
                  <a:moveTo>
                    <a:pt x="387" y="1"/>
                  </a:moveTo>
                  <a:cubicBezTo>
                    <a:pt x="172" y="1"/>
                    <a:pt x="4" y="172"/>
                    <a:pt x="1" y="383"/>
                  </a:cubicBezTo>
                  <a:cubicBezTo>
                    <a:pt x="1" y="598"/>
                    <a:pt x="169" y="769"/>
                    <a:pt x="383" y="769"/>
                  </a:cubicBezTo>
                  <a:cubicBezTo>
                    <a:pt x="598" y="769"/>
                    <a:pt x="772" y="601"/>
                    <a:pt x="772" y="386"/>
                  </a:cubicBezTo>
                  <a:cubicBezTo>
                    <a:pt x="772" y="172"/>
                    <a:pt x="601" y="1"/>
                    <a:pt x="38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7" name="Google Shape;1677;p37"/>
            <p:cNvSpPr/>
            <p:nvPr/>
          </p:nvSpPr>
          <p:spPr>
            <a:xfrm>
              <a:off x="3360273" y="4133855"/>
              <a:ext cx="98352" cy="16118"/>
            </a:xfrm>
            <a:custGeom>
              <a:avLst/>
              <a:gdLst/>
              <a:ahLst/>
              <a:cxnLst/>
              <a:rect l="l" t="t" r="r" b="b"/>
              <a:pathLst>
                <a:path w="1495" h="245" extrusionOk="0">
                  <a:moveTo>
                    <a:pt x="80" y="0"/>
                  </a:moveTo>
                  <a:cubicBezTo>
                    <a:pt x="40" y="0"/>
                    <a:pt x="7" y="32"/>
                    <a:pt x="4" y="70"/>
                  </a:cubicBezTo>
                  <a:cubicBezTo>
                    <a:pt x="1" y="112"/>
                    <a:pt x="34" y="149"/>
                    <a:pt x="73" y="152"/>
                  </a:cubicBezTo>
                  <a:lnTo>
                    <a:pt x="1409" y="244"/>
                  </a:lnTo>
                  <a:lnTo>
                    <a:pt x="1412" y="244"/>
                  </a:lnTo>
                  <a:cubicBezTo>
                    <a:pt x="1455" y="244"/>
                    <a:pt x="1488" y="215"/>
                    <a:pt x="1491" y="175"/>
                  </a:cubicBezTo>
                  <a:cubicBezTo>
                    <a:pt x="1494" y="132"/>
                    <a:pt x="1462" y="96"/>
                    <a:pt x="1422" y="93"/>
                  </a:cubicBezTo>
                  <a:lnTo>
                    <a:pt x="86" y="0"/>
                  </a:lnTo>
                  <a:cubicBezTo>
                    <a:pt x="84" y="0"/>
                    <a:pt x="82" y="0"/>
                    <a:pt x="8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8" name="Google Shape;1678;p37"/>
            <p:cNvSpPr/>
            <p:nvPr/>
          </p:nvSpPr>
          <p:spPr>
            <a:xfrm>
              <a:off x="3321459" y="4045830"/>
              <a:ext cx="144338" cy="84800"/>
            </a:xfrm>
            <a:custGeom>
              <a:avLst/>
              <a:gdLst/>
              <a:ahLst/>
              <a:cxnLst/>
              <a:rect l="l" t="t" r="r" b="b"/>
              <a:pathLst>
                <a:path w="2194" h="1289" extrusionOk="0">
                  <a:moveTo>
                    <a:pt x="706" y="161"/>
                  </a:moveTo>
                  <a:cubicBezTo>
                    <a:pt x="716" y="161"/>
                    <a:pt x="729" y="164"/>
                    <a:pt x="742" y="171"/>
                  </a:cubicBezTo>
                  <a:cubicBezTo>
                    <a:pt x="775" y="194"/>
                    <a:pt x="798" y="230"/>
                    <a:pt x="821" y="263"/>
                  </a:cubicBezTo>
                  <a:cubicBezTo>
                    <a:pt x="907" y="402"/>
                    <a:pt x="940" y="557"/>
                    <a:pt x="976" y="715"/>
                  </a:cubicBezTo>
                  <a:cubicBezTo>
                    <a:pt x="990" y="764"/>
                    <a:pt x="1003" y="821"/>
                    <a:pt x="1016" y="877"/>
                  </a:cubicBezTo>
                  <a:lnTo>
                    <a:pt x="990" y="853"/>
                  </a:lnTo>
                  <a:cubicBezTo>
                    <a:pt x="858" y="682"/>
                    <a:pt x="755" y="491"/>
                    <a:pt x="690" y="286"/>
                  </a:cubicBezTo>
                  <a:cubicBezTo>
                    <a:pt x="670" y="227"/>
                    <a:pt x="670" y="177"/>
                    <a:pt x="683" y="164"/>
                  </a:cubicBezTo>
                  <a:cubicBezTo>
                    <a:pt x="690" y="161"/>
                    <a:pt x="696" y="161"/>
                    <a:pt x="706" y="161"/>
                  </a:cubicBezTo>
                  <a:close/>
                  <a:moveTo>
                    <a:pt x="244" y="517"/>
                  </a:moveTo>
                  <a:cubicBezTo>
                    <a:pt x="297" y="517"/>
                    <a:pt x="350" y="550"/>
                    <a:pt x="399" y="580"/>
                  </a:cubicBezTo>
                  <a:cubicBezTo>
                    <a:pt x="574" y="685"/>
                    <a:pt x="729" y="811"/>
                    <a:pt x="874" y="952"/>
                  </a:cubicBezTo>
                  <a:cubicBezTo>
                    <a:pt x="881" y="962"/>
                    <a:pt x="894" y="976"/>
                    <a:pt x="904" y="989"/>
                  </a:cubicBezTo>
                  <a:cubicBezTo>
                    <a:pt x="676" y="943"/>
                    <a:pt x="432" y="827"/>
                    <a:pt x="234" y="666"/>
                  </a:cubicBezTo>
                  <a:cubicBezTo>
                    <a:pt x="175" y="616"/>
                    <a:pt x="165" y="583"/>
                    <a:pt x="165" y="567"/>
                  </a:cubicBezTo>
                  <a:cubicBezTo>
                    <a:pt x="168" y="543"/>
                    <a:pt x="208" y="517"/>
                    <a:pt x="244" y="517"/>
                  </a:cubicBezTo>
                  <a:close/>
                  <a:moveTo>
                    <a:pt x="710" y="0"/>
                  </a:moveTo>
                  <a:cubicBezTo>
                    <a:pt x="667" y="0"/>
                    <a:pt x="626" y="13"/>
                    <a:pt x="594" y="39"/>
                  </a:cubicBezTo>
                  <a:cubicBezTo>
                    <a:pt x="541" y="82"/>
                    <a:pt x="492" y="164"/>
                    <a:pt x="548" y="332"/>
                  </a:cubicBezTo>
                  <a:cubicBezTo>
                    <a:pt x="574" y="408"/>
                    <a:pt x="600" y="478"/>
                    <a:pt x="633" y="547"/>
                  </a:cubicBezTo>
                  <a:lnTo>
                    <a:pt x="485" y="448"/>
                  </a:lnTo>
                  <a:cubicBezTo>
                    <a:pt x="419" y="408"/>
                    <a:pt x="343" y="365"/>
                    <a:pt x="251" y="362"/>
                  </a:cubicBezTo>
                  <a:cubicBezTo>
                    <a:pt x="139" y="365"/>
                    <a:pt x="27" y="435"/>
                    <a:pt x="13" y="550"/>
                  </a:cubicBezTo>
                  <a:cubicBezTo>
                    <a:pt x="0" y="672"/>
                    <a:pt x="102" y="758"/>
                    <a:pt x="142" y="788"/>
                  </a:cubicBezTo>
                  <a:cubicBezTo>
                    <a:pt x="267" y="890"/>
                    <a:pt x="442" y="995"/>
                    <a:pt x="630" y="1068"/>
                  </a:cubicBezTo>
                  <a:cubicBezTo>
                    <a:pt x="627" y="1107"/>
                    <a:pt x="657" y="1144"/>
                    <a:pt x="703" y="1150"/>
                  </a:cubicBezTo>
                  <a:lnTo>
                    <a:pt x="1105" y="1190"/>
                  </a:lnTo>
                  <a:cubicBezTo>
                    <a:pt x="1118" y="1200"/>
                    <a:pt x="1131" y="1203"/>
                    <a:pt x="1141" y="1203"/>
                  </a:cubicBezTo>
                  <a:cubicBezTo>
                    <a:pt x="1151" y="1203"/>
                    <a:pt x="1164" y="1203"/>
                    <a:pt x="1171" y="1200"/>
                  </a:cubicBezTo>
                  <a:lnTo>
                    <a:pt x="2104" y="1289"/>
                  </a:lnTo>
                  <a:lnTo>
                    <a:pt x="2111" y="1289"/>
                  </a:lnTo>
                  <a:cubicBezTo>
                    <a:pt x="2147" y="1289"/>
                    <a:pt x="2187" y="1259"/>
                    <a:pt x="2190" y="1220"/>
                  </a:cubicBezTo>
                  <a:cubicBezTo>
                    <a:pt x="2193" y="1177"/>
                    <a:pt x="2164" y="1140"/>
                    <a:pt x="2117" y="1137"/>
                  </a:cubicBezTo>
                  <a:lnTo>
                    <a:pt x="1247" y="1051"/>
                  </a:lnTo>
                  <a:cubicBezTo>
                    <a:pt x="1187" y="936"/>
                    <a:pt x="1164" y="811"/>
                    <a:pt x="1128" y="679"/>
                  </a:cubicBezTo>
                  <a:cubicBezTo>
                    <a:pt x="1092" y="514"/>
                    <a:pt x="1052" y="342"/>
                    <a:pt x="957" y="181"/>
                  </a:cubicBezTo>
                  <a:cubicBezTo>
                    <a:pt x="924" y="128"/>
                    <a:pt x="887" y="72"/>
                    <a:pt x="828" y="36"/>
                  </a:cubicBezTo>
                  <a:cubicBezTo>
                    <a:pt x="791" y="12"/>
                    <a:pt x="750" y="0"/>
                    <a:pt x="7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9" name="Google Shape;1679;p37"/>
            <p:cNvSpPr/>
            <p:nvPr/>
          </p:nvSpPr>
          <p:spPr>
            <a:xfrm>
              <a:off x="3967759" y="4143789"/>
              <a:ext cx="110720" cy="92300"/>
            </a:xfrm>
            <a:custGeom>
              <a:avLst/>
              <a:gdLst/>
              <a:ahLst/>
              <a:cxnLst/>
              <a:rect l="l" t="t" r="r" b="b"/>
              <a:pathLst>
                <a:path w="1683" h="1403" extrusionOk="0">
                  <a:moveTo>
                    <a:pt x="218" y="1"/>
                  </a:moveTo>
                  <a:cubicBezTo>
                    <a:pt x="0" y="476"/>
                    <a:pt x="57" y="954"/>
                    <a:pt x="277" y="1403"/>
                  </a:cubicBezTo>
                  <a:cubicBezTo>
                    <a:pt x="782" y="1363"/>
                    <a:pt x="1003" y="1300"/>
                    <a:pt x="1425" y="1211"/>
                  </a:cubicBezTo>
                  <a:cubicBezTo>
                    <a:pt x="1425" y="1211"/>
                    <a:pt x="1682" y="291"/>
                    <a:pt x="2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0" name="Google Shape;1680;p37"/>
            <p:cNvSpPr/>
            <p:nvPr/>
          </p:nvSpPr>
          <p:spPr>
            <a:xfrm>
              <a:off x="3704739" y="4054317"/>
              <a:ext cx="282623" cy="184797"/>
            </a:xfrm>
            <a:custGeom>
              <a:avLst/>
              <a:gdLst/>
              <a:ahLst/>
              <a:cxnLst/>
              <a:rect l="l" t="t" r="r" b="b"/>
              <a:pathLst>
                <a:path w="4296" h="2809" extrusionOk="0">
                  <a:moveTo>
                    <a:pt x="2748" y="0"/>
                  </a:moveTo>
                  <a:cubicBezTo>
                    <a:pt x="2707" y="0"/>
                    <a:pt x="2664" y="2"/>
                    <a:pt x="2620" y="6"/>
                  </a:cubicBezTo>
                  <a:cubicBezTo>
                    <a:pt x="1960" y="58"/>
                    <a:pt x="1641" y="616"/>
                    <a:pt x="1674" y="899"/>
                  </a:cubicBezTo>
                  <a:cubicBezTo>
                    <a:pt x="1617" y="757"/>
                    <a:pt x="1512" y="563"/>
                    <a:pt x="1156" y="411"/>
                  </a:cubicBezTo>
                  <a:cubicBezTo>
                    <a:pt x="1047" y="364"/>
                    <a:pt x="936" y="342"/>
                    <a:pt x="828" y="342"/>
                  </a:cubicBezTo>
                  <a:cubicBezTo>
                    <a:pt x="390" y="342"/>
                    <a:pt x="0" y="697"/>
                    <a:pt x="8" y="1173"/>
                  </a:cubicBezTo>
                  <a:lnTo>
                    <a:pt x="28" y="2680"/>
                  </a:lnTo>
                  <a:cubicBezTo>
                    <a:pt x="28" y="2680"/>
                    <a:pt x="1066" y="2809"/>
                    <a:pt x="2512" y="2809"/>
                  </a:cubicBezTo>
                  <a:cubicBezTo>
                    <a:pt x="3059" y="2809"/>
                    <a:pt x="3665" y="2790"/>
                    <a:pt x="4295" y="2739"/>
                  </a:cubicBezTo>
                  <a:cubicBezTo>
                    <a:pt x="4078" y="2284"/>
                    <a:pt x="4018" y="1806"/>
                    <a:pt x="4236" y="1335"/>
                  </a:cubicBezTo>
                  <a:cubicBezTo>
                    <a:pt x="3896" y="1269"/>
                    <a:pt x="3883" y="1262"/>
                    <a:pt x="3738" y="1255"/>
                  </a:cubicBezTo>
                  <a:cubicBezTo>
                    <a:pt x="3738" y="1255"/>
                    <a:pt x="3864" y="0"/>
                    <a:pt x="27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1" name="Google Shape;1681;p37"/>
            <p:cNvSpPr/>
            <p:nvPr/>
          </p:nvSpPr>
          <p:spPr>
            <a:xfrm>
              <a:off x="3738883" y="4139907"/>
              <a:ext cx="50591" cy="50591"/>
            </a:xfrm>
            <a:custGeom>
              <a:avLst/>
              <a:gdLst/>
              <a:ahLst/>
              <a:cxnLst/>
              <a:rect l="l" t="t" r="r" b="b"/>
              <a:pathLst>
                <a:path w="769" h="769" extrusionOk="0">
                  <a:moveTo>
                    <a:pt x="386" y="1"/>
                  </a:moveTo>
                  <a:cubicBezTo>
                    <a:pt x="172" y="1"/>
                    <a:pt x="4" y="172"/>
                    <a:pt x="0" y="383"/>
                  </a:cubicBezTo>
                  <a:cubicBezTo>
                    <a:pt x="0" y="598"/>
                    <a:pt x="168" y="769"/>
                    <a:pt x="383" y="769"/>
                  </a:cubicBezTo>
                  <a:cubicBezTo>
                    <a:pt x="597" y="769"/>
                    <a:pt x="769" y="601"/>
                    <a:pt x="769" y="386"/>
                  </a:cubicBezTo>
                  <a:cubicBezTo>
                    <a:pt x="769" y="172"/>
                    <a:pt x="600" y="1"/>
                    <a:pt x="3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2" name="Google Shape;1682;p37"/>
            <p:cNvSpPr/>
            <p:nvPr/>
          </p:nvSpPr>
          <p:spPr>
            <a:xfrm>
              <a:off x="3705265" y="4221023"/>
              <a:ext cx="358937" cy="44801"/>
            </a:xfrm>
            <a:custGeom>
              <a:avLst/>
              <a:gdLst/>
              <a:ahLst/>
              <a:cxnLst/>
              <a:rect l="l" t="t" r="r" b="b"/>
              <a:pathLst>
                <a:path w="5456" h="681" extrusionOk="0">
                  <a:moveTo>
                    <a:pt x="5366" y="1"/>
                  </a:moveTo>
                  <a:cubicBezTo>
                    <a:pt x="5365" y="1"/>
                    <a:pt x="5364" y="1"/>
                    <a:pt x="5362" y="1"/>
                  </a:cubicBezTo>
                  <a:cubicBezTo>
                    <a:pt x="4158" y="199"/>
                    <a:pt x="2950" y="253"/>
                    <a:pt x="1986" y="253"/>
                  </a:cubicBezTo>
                  <a:cubicBezTo>
                    <a:pt x="812" y="253"/>
                    <a:pt x="0" y="172"/>
                    <a:pt x="0" y="172"/>
                  </a:cubicBezTo>
                  <a:lnTo>
                    <a:pt x="0" y="509"/>
                  </a:lnTo>
                  <a:cubicBezTo>
                    <a:pt x="0" y="509"/>
                    <a:pt x="1174" y="680"/>
                    <a:pt x="2593" y="680"/>
                  </a:cubicBezTo>
                  <a:cubicBezTo>
                    <a:pt x="3488" y="680"/>
                    <a:pt x="4481" y="612"/>
                    <a:pt x="5339" y="390"/>
                  </a:cubicBezTo>
                  <a:cubicBezTo>
                    <a:pt x="5339" y="390"/>
                    <a:pt x="5455" y="1"/>
                    <a:pt x="53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3" name="Google Shape;1683;p37"/>
            <p:cNvSpPr/>
            <p:nvPr/>
          </p:nvSpPr>
          <p:spPr>
            <a:xfrm>
              <a:off x="3856248" y="4133855"/>
              <a:ext cx="98550" cy="16118"/>
            </a:xfrm>
            <a:custGeom>
              <a:avLst/>
              <a:gdLst/>
              <a:ahLst/>
              <a:cxnLst/>
              <a:rect l="l" t="t" r="r" b="b"/>
              <a:pathLst>
                <a:path w="1498" h="245" extrusionOk="0">
                  <a:moveTo>
                    <a:pt x="1414" y="0"/>
                  </a:moveTo>
                  <a:cubicBezTo>
                    <a:pt x="1413" y="0"/>
                    <a:pt x="1411" y="0"/>
                    <a:pt x="1409" y="0"/>
                  </a:cubicBezTo>
                  <a:lnTo>
                    <a:pt x="76" y="93"/>
                  </a:lnTo>
                  <a:cubicBezTo>
                    <a:pt x="33" y="96"/>
                    <a:pt x="0" y="132"/>
                    <a:pt x="4" y="175"/>
                  </a:cubicBezTo>
                  <a:cubicBezTo>
                    <a:pt x="10" y="215"/>
                    <a:pt x="43" y="244"/>
                    <a:pt x="83" y="244"/>
                  </a:cubicBezTo>
                  <a:lnTo>
                    <a:pt x="86" y="244"/>
                  </a:lnTo>
                  <a:lnTo>
                    <a:pt x="1422" y="152"/>
                  </a:lnTo>
                  <a:cubicBezTo>
                    <a:pt x="1465" y="149"/>
                    <a:pt x="1498" y="112"/>
                    <a:pt x="1491" y="70"/>
                  </a:cubicBezTo>
                  <a:cubicBezTo>
                    <a:pt x="1488" y="32"/>
                    <a:pt x="1455" y="0"/>
                    <a:pt x="14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4" name="Google Shape;1684;p37"/>
            <p:cNvSpPr/>
            <p:nvPr/>
          </p:nvSpPr>
          <p:spPr>
            <a:xfrm>
              <a:off x="3849735" y="4046094"/>
              <a:ext cx="144338" cy="84800"/>
            </a:xfrm>
            <a:custGeom>
              <a:avLst/>
              <a:gdLst/>
              <a:ahLst/>
              <a:cxnLst/>
              <a:rect l="l" t="t" r="r" b="b"/>
              <a:pathLst>
                <a:path w="2194" h="1289" extrusionOk="0">
                  <a:moveTo>
                    <a:pt x="1481" y="150"/>
                  </a:moveTo>
                  <a:cubicBezTo>
                    <a:pt x="1488" y="150"/>
                    <a:pt x="1498" y="150"/>
                    <a:pt x="1501" y="157"/>
                  </a:cubicBezTo>
                  <a:cubicBezTo>
                    <a:pt x="1517" y="167"/>
                    <a:pt x="1517" y="216"/>
                    <a:pt x="1498" y="279"/>
                  </a:cubicBezTo>
                  <a:cubicBezTo>
                    <a:pt x="1432" y="487"/>
                    <a:pt x="1326" y="675"/>
                    <a:pt x="1194" y="843"/>
                  </a:cubicBezTo>
                  <a:lnTo>
                    <a:pt x="1171" y="869"/>
                  </a:lnTo>
                  <a:lnTo>
                    <a:pt x="1207" y="708"/>
                  </a:lnTo>
                  <a:cubicBezTo>
                    <a:pt x="1247" y="546"/>
                    <a:pt x="1280" y="394"/>
                    <a:pt x="1366" y="256"/>
                  </a:cubicBezTo>
                  <a:cubicBezTo>
                    <a:pt x="1386" y="223"/>
                    <a:pt x="1412" y="180"/>
                    <a:pt x="1445" y="164"/>
                  </a:cubicBezTo>
                  <a:cubicBezTo>
                    <a:pt x="1455" y="157"/>
                    <a:pt x="1468" y="150"/>
                    <a:pt x="1481" y="150"/>
                  </a:cubicBezTo>
                  <a:close/>
                  <a:moveTo>
                    <a:pt x="1940" y="513"/>
                  </a:moveTo>
                  <a:cubicBezTo>
                    <a:pt x="1976" y="513"/>
                    <a:pt x="2012" y="539"/>
                    <a:pt x="2015" y="563"/>
                  </a:cubicBezTo>
                  <a:cubicBezTo>
                    <a:pt x="2022" y="579"/>
                    <a:pt x="2012" y="612"/>
                    <a:pt x="1946" y="662"/>
                  </a:cubicBezTo>
                  <a:cubicBezTo>
                    <a:pt x="1748" y="823"/>
                    <a:pt x="1504" y="939"/>
                    <a:pt x="1280" y="985"/>
                  </a:cubicBezTo>
                  <a:cubicBezTo>
                    <a:pt x="1287" y="972"/>
                    <a:pt x="1300" y="958"/>
                    <a:pt x="1306" y="948"/>
                  </a:cubicBezTo>
                  <a:cubicBezTo>
                    <a:pt x="1451" y="807"/>
                    <a:pt x="1613" y="681"/>
                    <a:pt x="1781" y="576"/>
                  </a:cubicBezTo>
                  <a:cubicBezTo>
                    <a:pt x="1831" y="543"/>
                    <a:pt x="1884" y="513"/>
                    <a:pt x="1940" y="513"/>
                  </a:cubicBezTo>
                  <a:close/>
                  <a:moveTo>
                    <a:pt x="1480" y="1"/>
                  </a:moveTo>
                  <a:cubicBezTo>
                    <a:pt x="1441" y="1"/>
                    <a:pt x="1401" y="12"/>
                    <a:pt x="1366" y="35"/>
                  </a:cubicBezTo>
                  <a:cubicBezTo>
                    <a:pt x="1306" y="75"/>
                    <a:pt x="1270" y="127"/>
                    <a:pt x="1237" y="180"/>
                  </a:cubicBezTo>
                  <a:cubicBezTo>
                    <a:pt x="1138" y="342"/>
                    <a:pt x="1102" y="513"/>
                    <a:pt x="1062" y="678"/>
                  </a:cubicBezTo>
                  <a:cubicBezTo>
                    <a:pt x="1036" y="810"/>
                    <a:pt x="1006" y="935"/>
                    <a:pt x="947" y="1051"/>
                  </a:cubicBezTo>
                  <a:lnTo>
                    <a:pt x="73" y="1136"/>
                  </a:lnTo>
                  <a:cubicBezTo>
                    <a:pt x="33" y="1140"/>
                    <a:pt x="0" y="1179"/>
                    <a:pt x="4" y="1219"/>
                  </a:cubicBezTo>
                  <a:cubicBezTo>
                    <a:pt x="10" y="1262"/>
                    <a:pt x="40" y="1288"/>
                    <a:pt x="83" y="1288"/>
                  </a:cubicBezTo>
                  <a:lnTo>
                    <a:pt x="89" y="1288"/>
                  </a:lnTo>
                  <a:lnTo>
                    <a:pt x="1023" y="1199"/>
                  </a:lnTo>
                  <a:cubicBezTo>
                    <a:pt x="1029" y="1202"/>
                    <a:pt x="1043" y="1202"/>
                    <a:pt x="1052" y="1202"/>
                  </a:cubicBezTo>
                  <a:cubicBezTo>
                    <a:pt x="1062" y="1202"/>
                    <a:pt x="1076" y="1199"/>
                    <a:pt x="1089" y="1189"/>
                  </a:cubicBezTo>
                  <a:lnTo>
                    <a:pt x="1491" y="1150"/>
                  </a:lnTo>
                  <a:cubicBezTo>
                    <a:pt x="1534" y="1146"/>
                    <a:pt x="1567" y="1107"/>
                    <a:pt x="1564" y="1067"/>
                  </a:cubicBezTo>
                  <a:cubicBezTo>
                    <a:pt x="1752" y="991"/>
                    <a:pt x="1926" y="889"/>
                    <a:pt x="2052" y="787"/>
                  </a:cubicBezTo>
                  <a:cubicBezTo>
                    <a:pt x="2085" y="757"/>
                    <a:pt x="2194" y="671"/>
                    <a:pt x="2180" y="553"/>
                  </a:cubicBezTo>
                  <a:cubicBezTo>
                    <a:pt x="2161" y="431"/>
                    <a:pt x="2045" y="361"/>
                    <a:pt x="1943" y="361"/>
                  </a:cubicBezTo>
                  <a:cubicBezTo>
                    <a:pt x="1851" y="361"/>
                    <a:pt x="1771" y="408"/>
                    <a:pt x="1709" y="447"/>
                  </a:cubicBezTo>
                  <a:cubicBezTo>
                    <a:pt x="1659" y="480"/>
                    <a:pt x="1610" y="510"/>
                    <a:pt x="1557" y="546"/>
                  </a:cubicBezTo>
                  <a:cubicBezTo>
                    <a:pt x="1590" y="477"/>
                    <a:pt x="1620" y="404"/>
                    <a:pt x="1646" y="332"/>
                  </a:cubicBezTo>
                  <a:cubicBezTo>
                    <a:pt x="1699" y="164"/>
                    <a:pt x="1649" y="81"/>
                    <a:pt x="1600" y="42"/>
                  </a:cubicBezTo>
                  <a:cubicBezTo>
                    <a:pt x="1566" y="15"/>
                    <a:pt x="1524" y="1"/>
                    <a:pt x="148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5" name="Google Shape;1685;p37"/>
            <p:cNvSpPr/>
            <p:nvPr/>
          </p:nvSpPr>
          <p:spPr>
            <a:xfrm>
              <a:off x="3078438" y="2276926"/>
              <a:ext cx="565444" cy="781095"/>
            </a:xfrm>
            <a:custGeom>
              <a:avLst/>
              <a:gdLst/>
              <a:ahLst/>
              <a:cxnLst/>
              <a:rect l="l" t="t" r="r" b="b"/>
              <a:pathLst>
                <a:path w="8595" h="11873" extrusionOk="0">
                  <a:moveTo>
                    <a:pt x="367" y="0"/>
                  </a:moveTo>
                  <a:lnTo>
                    <a:pt x="1" y="9867"/>
                  </a:lnTo>
                  <a:lnTo>
                    <a:pt x="8456" y="11872"/>
                  </a:lnTo>
                  <a:cubicBezTo>
                    <a:pt x="8456" y="11872"/>
                    <a:pt x="8585" y="2408"/>
                    <a:pt x="8595" y="2391"/>
                  </a:cubicBezTo>
                  <a:cubicBezTo>
                    <a:pt x="5416" y="891"/>
                    <a:pt x="367" y="0"/>
                    <a:pt x="367" y="0"/>
                  </a:cubicBezTo>
                  <a:close/>
                </a:path>
              </a:pathLst>
            </a:custGeom>
            <a:solidFill>
              <a:srgbClr val="D0D0D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6" name="Google Shape;1686;p37"/>
            <p:cNvSpPr/>
            <p:nvPr/>
          </p:nvSpPr>
          <p:spPr>
            <a:xfrm>
              <a:off x="3039426" y="2283439"/>
              <a:ext cx="604258" cy="784319"/>
            </a:xfrm>
            <a:custGeom>
              <a:avLst/>
              <a:gdLst/>
              <a:ahLst/>
              <a:cxnLst/>
              <a:rect l="l" t="t" r="r" b="b"/>
              <a:pathLst>
                <a:path w="9185" h="11922" extrusionOk="0">
                  <a:moveTo>
                    <a:pt x="393" y="0"/>
                  </a:moveTo>
                  <a:lnTo>
                    <a:pt x="0" y="9867"/>
                  </a:lnTo>
                  <a:lnTo>
                    <a:pt x="9036" y="11922"/>
                  </a:lnTo>
                  <a:cubicBezTo>
                    <a:pt x="9036" y="11922"/>
                    <a:pt x="9178" y="2464"/>
                    <a:pt x="9185" y="2441"/>
                  </a:cubicBezTo>
                  <a:cubicBezTo>
                    <a:pt x="5788" y="917"/>
                    <a:pt x="393" y="0"/>
                    <a:pt x="393" y="0"/>
                  </a:cubicBezTo>
                  <a:close/>
                </a:path>
              </a:pathLst>
            </a:custGeom>
            <a:solidFill>
              <a:srgbClr val="E7E5F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7" name="Google Shape;1687;p37"/>
            <p:cNvSpPr/>
            <p:nvPr/>
          </p:nvSpPr>
          <p:spPr>
            <a:xfrm>
              <a:off x="3031992" y="2291860"/>
              <a:ext cx="610837" cy="785437"/>
            </a:xfrm>
            <a:custGeom>
              <a:avLst/>
              <a:gdLst/>
              <a:ahLst/>
              <a:cxnLst/>
              <a:rect l="l" t="t" r="r" b="b"/>
              <a:pathLst>
                <a:path w="9285" h="11939" extrusionOk="0">
                  <a:moveTo>
                    <a:pt x="1" y="1"/>
                  </a:moveTo>
                  <a:lnTo>
                    <a:pt x="100" y="9881"/>
                  </a:lnTo>
                  <a:lnTo>
                    <a:pt x="9136" y="11939"/>
                  </a:lnTo>
                  <a:cubicBezTo>
                    <a:pt x="9136" y="11939"/>
                    <a:pt x="9278" y="2474"/>
                    <a:pt x="9284" y="2454"/>
                  </a:cubicBezTo>
                  <a:cubicBezTo>
                    <a:pt x="6267" y="1132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8" name="Google Shape;1688;p37"/>
            <p:cNvSpPr/>
            <p:nvPr/>
          </p:nvSpPr>
          <p:spPr>
            <a:xfrm>
              <a:off x="3645332" y="2283834"/>
              <a:ext cx="569588" cy="774187"/>
            </a:xfrm>
            <a:custGeom>
              <a:avLst/>
              <a:gdLst/>
              <a:ahLst/>
              <a:cxnLst/>
              <a:rect l="l" t="t" r="r" b="b"/>
              <a:pathLst>
                <a:path w="8658" h="11768" extrusionOk="0">
                  <a:moveTo>
                    <a:pt x="8288" y="1"/>
                  </a:moveTo>
                  <a:cubicBezTo>
                    <a:pt x="8288" y="1"/>
                    <a:pt x="3203" y="825"/>
                    <a:pt x="1" y="2283"/>
                  </a:cubicBezTo>
                  <a:cubicBezTo>
                    <a:pt x="8" y="2303"/>
                    <a:pt x="139" y="11767"/>
                    <a:pt x="139" y="11767"/>
                  </a:cubicBezTo>
                  <a:lnTo>
                    <a:pt x="8658" y="9868"/>
                  </a:lnTo>
                  <a:lnTo>
                    <a:pt x="8288" y="1"/>
                  </a:lnTo>
                  <a:close/>
                </a:path>
              </a:pathLst>
            </a:custGeom>
            <a:solidFill>
              <a:srgbClr val="D0D0D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9" name="Google Shape;1689;p37"/>
            <p:cNvSpPr/>
            <p:nvPr/>
          </p:nvSpPr>
          <p:spPr>
            <a:xfrm>
              <a:off x="3645332" y="2291202"/>
              <a:ext cx="608666" cy="777016"/>
            </a:xfrm>
            <a:custGeom>
              <a:avLst/>
              <a:gdLst/>
              <a:ahLst/>
              <a:cxnLst/>
              <a:rect l="l" t="t" r="r" b="b"/>
              <a:pathLst>
                <a:path w="9252" h="11811" extrusionOk="0">
                  <a:moveTo>
                    <a:pt x="8859" y="1"/>
                  </a:moveTo>
                  <a:cubicBezTo>
                    <a:pt x="8859" y="1"/>
                    <a:pt x="3421" y="848"/>
                    <a:pt x="1" y="2329"/>
                  </a:cubicBezTo>
                  <a:cubicBezTo>
                    <a:pt x="8" y="2346"/>
                    <a:pt x="149" y="11810"/>
                    <a:pt x="149" y="11810"/>
                  </a:cubicBezTo>
                  <a:lnTo>
                    <a:pt x="9251" y="9871"/>
                  </a:lnTo>
                  <a:lnTo>
                    <a:pt x="8859" y="1"/>
                  </a:lnTo>
                  <a:close/>
                </a:path>
              </a:pathLst>
            </a:custGeom>
            <a:solidFill>
              <a:srgbClr val="E7E5F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0" name="Google Shape;1690;p37"/>
            <p:cNvSpPr/>
            <p:nvPr/>
          </p:nvSpPr>
          <p:spPr>
            <a:xfrm>
              <a:off x="3645990" y="2300347"/>
              <a:ext cx="615574" cy="777214"/>
            </a:xfrm>
            <a:custGeom>
              <a:avLst/>
              <a:gdLst/>
              <a:ahLst/>
              <a:cxnLst/>
              <a:rect l="l" t="t" r="r" b="b"/>
              <a:pathLst>
                <a:path w="9357" h="11814" extrusionOk="0">
                  <a:moveTo>
                    <a:pt x="9357" y="0"/>
                  </a:moveTo>
                  <a:lnTo>
                    <a:pt x="9357" y="0"/>
                  </a:lnTo>
                  <a:cubicBezTo>
                    <a:pt x="9356" y="0"/>
                    <a:pt x="3045" y="1046"/>
                    <a:pt x="1" y="2332"/>
                  </a:cubicBezTo>
                  <a:cubicBezTo>
                    <a:pt x="11" y="2345"/>
                    <a:pt x="149" y="11813"/>
                    <a:pt x="149" y="11813"/>
                  </a:cubicBezTo>
                  <a:lnTo>
                    <a:pt x="9251" y="9877"/>
                  </a:lnTo>
                  <a:lnTo>
                    <a:pt x="935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1" name="Google Shape;1691;p37"/>
            <p:cNvSpPr/>
            <p:nvPr/>
          </p:nvSpPr>
          <p:spPr>
            <a:xfrm>
              <a:off x="2968704" y="2330872"/>
              <a:ext cx="643336" cy="799252"/>
            </a:xfrm>
            <a:custGeom>
              <a:avLst/>
              <a:gdLst/>
              <a:ahLst/>
              <a:cxnLst/>
              <a:rect l="l" t="t" r="r" b="b"/>
              <a:pathLst>
                <a:path w="9779" h="12149" extrusionOk="0">
                  <a:moveTo>
                    <a:pt x="427" y="1"/>
                  </a:moveTo>
                  <a:cubicBezTo>
                    <a:pt x="184" y="1"/>
                    <a:pt x="0" y="193"/>
                    <a:pt x="0" y="463"/>
                  </a:cubicBezTo>
                  <a:lnTo>
                    <a:pt x="0" y="9954"/>
                  </a:lnTo>
                  <a:cubicBezTo>
                    <a:pt x="0" y="10254"/>
                    <a:pt x="231" y="10538"/>
                    <a:pt x="511" y="10587"/>
                  </a:cubicBezTo>
                  <a:lnTo>
                    <a:pt x="9267" y="12141"/>
                  </a:lnTo>
                  <a:cubicBezTo>
                    <a:pt x="9295" y="12146"/>
                    <a:pt x="9323" y="12148"/>
                    <a:pt x="9351" y="12148"/>
                  </a:cubicBezTo>
                  <a:cubicBezTo>
                    <a:pt x="9591" y="12148"/>
                    <a:pt x="9775" y="11958"/>
                    <a:pt x="9778" y="11689"/>
                  </a:cubicBezTo>
                  <a:lnTo>
                    <a:pt x="9778" y="2198"/>
                  </a:lnTo>
                  <a:cubicBezTo>
                    <a:pt x="9778" y="1898"/>
                    <a:pt x="9547" y="1614"/>
                    <a:pt x="9267" y="1565"/>
                  </a:cubicBezTo>
                  <a:lnTo>
                    <a:pt x="511" y="8"/>
                  </a:lnTo>
                  <a:cubicBezTo>
                    <a:pt x="483" y="3"/>
                    <a:pt x="455" y="1"/>
                    <a:pt x="427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2" name="Google Shape;1692;p37"/>
            <p:cNvSpPr/>
            <p:nvPr/>
          </p:nvSpPr>
          <p:spPr>
            <a:xfrm>
              <a:off x="2974099" y="2338043"/>
              <a:ext cx="637941" cy="792081"/>
            </a:xfrm>
            <a:custGeom>
              <a:avLst/>
              <a:gdLst/>
              <a:ahLst/>
              <a:cxnLst/>
              <a:rect l="l" t="t" r="r" b="b"/>
              <a:pathLst>
                <a:path w="9697" h="12040" extrusionOk="0">
                  <a:moveTo>
                    <a:pt x="424" y="0"/>
                  </a:moveTo>
                  <a:cubicBezTo>
                    <a:pt x="181" y="0"/>
                    <a:pt x="0" y="190"/>
                    <a:pt x="0" y="456"/>
                  </a:cubicBezTo>
                  <a:lnTo>
                    <a:pt x="0" y="9865"/>
                  </a:lnTo>
                  <a:cubicBezTo>
                    <a:pt x="0" y="10162"/>
                    <a:pt x="225" y="10442"/>
                    <a:pt x="508" y="10492"/>
                  </a:cubicBezTo>
                  <a:lnTo>
                    <a:pt x="9188" y="12032"/>
                  </a:lnTo>
                  <a:cubicBezTo>
                    <a:pt x="9216" y="12037"/>
                    <a:pt x="9244" y="12039"/>
                    <a:pt x="9271" y="12039"/>
                  </a:cubicBezTo>
                  <a:cubicBezTo>
                    <a:pt x="9509" y="12039"/>
                    <a:pt x="9693" y="11850"/>
                    <a:pt x="9696" y="11583"/>
                  </a:cubicBezTo>
                  <a:lnTo>
                    <a:pt x="9696" y="2174"/>
                  </a:lnTo>
                  <a:cubicBezTo>
                    <a:pt x="9696" y="1878"/>
                    <a:pt x="9468" y="1597"/>
                    <a:pt x="9188" y="1548"/>
                  </a:cubicBezTo>
                  <a:lnTo>
                    <a:pt x="508" y="8"/>
                  </a:lnTo>
                  <a:cubicBezTo>
                    <a:pt x="479" y="3"/>
                    <a:pt x="451" y="0"/>
                    <a:pt x="42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3" name="Google Shape;1693;p37"/>
            <p:cNvSpPr/>
            <p:nvPr/>
          </p:nvSpPr>
          <p:spPr>
            <a:xfrm>
              <a:off x="3677042" y="2330872"/>
              <a:ext cx="643336" cy="799252"/>
            </a:xfrm>
            <a:custGeom>
              <a:avLst/>
              <a:gdLst/>
              <a:ahLst/>
              <a:cxnLst/>
              <a:rect l="l" t="t" r="r" b="b"/>
              <a:pathLst>
                <a:path w="9779" h="12149" extrusionOk="0">
                  <a:moveTo>
                    <a:pt x="9351" y="1"/>
                  </a:moveTo>
                  <a:cubicBezTo>
                    <a:pt x="9324" y="1"/>
                    <a:pt x="9296" y="3"/>
                    <a:pt x="9267" y="8"/>
                  </a:cubicBezTo>
                  <a:lnTo>
                    <a:pt x="512" y="1565"/>
                  </a:lnTo>
                  <a:cubicBezTo>
                    <a:pt x="231" y="1614"/>
                    <a:pt x="0" y="1898"/>
                    <a:pt x="0" y="2198"/>
                  </a:cubicBezTo>
                  <a:lnTo>
                    <a:pt x="0" y="11689"/>
                  </a:lnTo>
                  <a:cubicBezTo>
                    <a:pt x="3" y="11958"/>
                    <a:pt x="187" y="12148"/>
                    <a:pt x="428" y="12148"/>
                  </a:cubicBezTo>
                  <a:cubicBezTo>
                    <a:pt x="455" y="12148"/>
                    <a:pt x="483" y="12146"/>
                    <a:pt x="512" y="12141"/>
                  </a:cubicBezTo>
                  <a:lnTo>
                    <a:pt x="9267" y="10587"/>
                  </a:lnTo>
                  <a:cubicBezTo>
                    <a:pt x="9548" y="10538"/>
                    <a:pt x="9778" y="10254"/>
                    <a:pt x="9778" y="9954"/>
                  </a:cubicBezTo>
                  <a:lnTo>
                    <a:pt x="9778" y="463"/>
                  </a:lnTo>
                  <a:cubicBezTo>
                    <a:pt x="9778" y="193"/>
                    <a:pt x="9594" y="1"/>
                    <a:pt x="9351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4" name="Google Shape;1694;p37"/>
            <p:cNvSpPr/>
            <p:nvPr/>
          </p:nvSpPr>
          <p:spPr>
            <a:xfrm>
              <a:off x="3677042" y="2338043"/>
              <a:ext cx="637876" cy="792081"/>
            </a:xfrm>
            <a:custGeom>
              <a:avLst/>
              <a:gdLst/>
              <a:ahLst/>
              <a:cxnLst/>
              <a:rect l="l" t="t" r="r" b="b"/>
              <a:pathLst>
                <a:path w="9696" h="12040" extrusionOk="0">
                  <a:moveTo>
                    <a:pt x="9272" y="0"/>
                  </a:moveTo>
                  <a:cubicBezTo>
                    <a:pt x="9245" y="0"/>
                    <a:pt x="9217" y="3"/>
                    <a:pt x="9188" y="8"/>
                  </a:cubicBezTo>
                  <a:lnTo>
                    <a:pt x="505" y="1548"/>
                  </a:lnTo>
                  <a:cubicBezTo>
                    <a:pt x="225" y="1597"/>
                    <a:pt x="0" y="1878"/>
                    <a:pt x="0" y="2174"/>
                  </a:cubicBezTo>
                  <a:lnTo>
                    <a:pt x="0" y="11583"/>
                  </a:lnTo>
                  <a:cubicBezTo>
                    <a:pt x="3" y="11850"/>
                    <a:pt x="187" y="12039"/>
                    <a:pt x="423" y="12039"/>
                  </a:cubicBezTo>
                  <a:cubicBezTo>
                    <a:pt x="450" y="12039"/>
                    <a:pt x="477" y="12037"/>
                    <a:pt x="505" y="12032"/>
                  </a:cubicBezTo>
                  <a:lnTo>
                    <a:pt x="9188" y="10492"/>
                  </a:lnTo>
                  <a:cubicBezTo>
                    <a:pt x="9468" y="10442"/>
                    <a:pt x="9696" y="10162"/>
                    <a:pt x="9696" y="9865"/>
                  </a:cubicBezTo>
                  <a:lnTo>
                    <a:pt x="9696" y="456"/>
                  </a:lnTo>
                  <a:cubicBezTo>
                    <a:pt x="9696" y="190"/>
                    <a:pt x="9512" y="0"/>
                    <a:pt x="92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5" name="Google Shape;1695;p37"/>
            <p:cNvSpPr/>
            <p:nvPr/>
          </p:nvSpPr>
          <p:spPr>
            <a:xfrm>
              <a:off x="3585268" y="2439422"/>
              <a:ext cx="122825" cy="696492"/>
            </a:xfrm>
            <a:custGeom>
              <a:avLst/>
              <a:gdLst/>
              <a:ahLst/>
              <a:cxnLst/>
              <a:rect l="l" t="t" r="r" b="b"/>
              <a:pathLst>
                <a:path w="1867" h="10587" extrusionOk="0">
                  <a:moveTo>
                    <a:pt x="113" y="0"/>
                  </a:moveTo>
                  <a:cubicBezTo>
                    <a:pt x="50" y="0"/>
                    <a:pt x="0" y="50"/>
                    <a:pt x="0" y="112"/>
                  </a:cubicBezTo>
                  <a:lnTo>
                    <a:pt x="0" y="10474"/>
                  </a:lnTo>
                  <a:cubicBezTo>
                    <a:pt x="0" y="10537"/>
                    <a:pt x="50" y="10586"/>
                    <a:pt x="113" y="10586"/>
                  </a:cubicBezTo>
                  <a:lnTo>
                    <a:pt x="1758" y="10586"/>
                  </a:lnTo>
                  <a:cubicBezTo>
                    <a:pt x="1814" y="10586"/>
                    <a:pt x="1864" y="10537"/>
                    <a:pt x="1867" y="10474"/>
                  </a:cubicBezTo>
                  <a:lnTo>
                    <a:pt x="1867" y="112"/>
                  </a:lnTo>
                  <a:cubicBezTo>
                    <a:pt x="1867" y="50"/>
                    <a:pt x="1818" y="0"/>
                    <a:pt x="17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6" name="Google Shape;1696;p37"/>
            <p:cNvSpPr/>
            <p:nvPr/>
          </p:nvSpPr>
          <p:spPr>
            <a:xfrm>
              <a:off x="2911600" y="2622313"/>
              <a:ext cx="154995" cy="213151"/>
            </a:xfrm>
            <a:custGeom>
              <a:avLst/>
              <a:gdLst/>
              <a:ahLst/>
              <a:cxnLst/>
              <a:rect l="l" t="t" r="r" b="b"/>
              <a:pathLst>
                <a:path w="2356" h="3240" extrusionOk="0">
                  <a:moveTo>
                    <a:pt x="991" y="0"/>
                  </a:moveTo>
                  <a:cubicBezTo>
                    <a:pt x="704" y="0"/>
                    <a:pt x="291" y="716"/>
                    <a:pt x="291" y="716"/>
                  </a:cubicBezTo>
                  <a:cubicBezTo>
                    <a:pt x="291" y="716"/>
                    <a:pt x="1" y="2246"/>
                    <a:pt x="363" y="2853"/>
                  </a:cubicBezTo>
                  <a:cubicBezTo>
                    <a:pt x="533" y="3135"/>
                    <a:pt x="922" y="3240"/>
                    <a:pt x="1300" y="3240"/>
                  </a:cubicBezTo>
                  <a:cubicBezTo>
                    <a:pt x="1730" y="3240"/>
                    <a:pt x="2146" y="3104"/>
                    <a:pt x="2204" y="2939"/>
                  </a:cubicBezTo>
                  <a:cubicBezTo>
                    <a:pt x="2299" y="2650"/>
                    <a:pt x="1202" y="2584"/>
                    <a:pt x="1053" y="2577"/>
                  </a:cubicBezTo>
                  <a:lnTo>
                    <a:pt x="1053" y="2577"/>
                  </a:lnTo>
                  <a:cubicBezTo>
                    <a:pt x="1088" y="2578"/>
                    <a:pt x="1175" y="2582"/>
                    <a:pt x="1289" y="2582"/>
                  </a:cubicBezTo>
                  <a:cubicBezTo>
                    <a:pt x="1664" y="2582"/>
                    <a:pt x="2327" y="2546"/>
                    <a:pt x="2339" y="2296"/>
                  </a:cubicBezTo>
                  <a:cubicBezTo>
                    <a:pt x="2355" y="1946"/>
                    <a:pt x="974" y="1920"/>
                    <a:pt x="974" y="1920"/>
                  </a:cubicBezTo>
                  <a:cubicBezTo>
                    <a:pt x="974" y="1920"/>
                    <a:pt x="2253" y="1913"/>
                    <a:pt x="2237" y="1494"/>
                  </a:cubicBezTo>
                  <a:cubicBezTo>
                    <a:pt x="2225" y="1251"/>
                    <a:pt x="1762" y="1200"/>
                    <a:pt x="1375" y="1200"/>
                  </a:cubicBezTo>
                  <a:cubicBezTo>
                    <a:pt x="1258" y="1200"/>
                    <a:pt x="1148" y="1205"/>
                    <a:pt x="1060" y="1210"/>
                  </a:cubicBezTo>
                  <a:lnTo>
                    <a:pt x="1060" y="1210"/>
                  </a:lnTo>
                  <a:cubicBezTo>
                    <a:pt x="1470" y="1172"/>
                    <a:pt x="2346" y="1063"/>
                    <a:pt x="2250" y="835"/>
                  </a:cubicBezTo>
                  <a:cubicBezTo>
                    <a:pt x="2185" y="685"/>
                    <a:pt x="1848" y="648"/>
                    <a:pt x="1531" y="648"/>
                  </a:cubicBezTo>
                  <a:cubicBezTo>
                    <a:pt x="1222" y="648"/>
                    <a:pt x="931" y="683"/>
                    <a:pt x="931" y="683"/>
                  </a:cubicBezTo>
                  <a:cubicBezTo>
                    <a:pt x="931" y="683"/>
                    <a:pt x="1310" y="56"/>
                    <a:pt x="1023" y="4"/>
                  </a:cubicBezTo>
                  <a:cubicBezTo>
                    <a:pt x="1012" y="1"/>
                    <a:pt x="1002" y="0"/>
                    <a:pt x="991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7" name="Google Shape;1697;p37"/>
            <p:cNvSpPr/>
            <p:nvPr/>
          </p:nvSpPr>
          <p:spPr>
            <a:xfrm>
              <a:off x="4229397" y="2622313"/>
              <a:ext cx="154995" cy="213151"/>
            </a:xfrm>
            <a:custGeom>
              <a:avLst/>
              <a:gdLst/>
              <a:ahLst/>
              <a:cxnLst/>
              <a:rect l="l" t="t" r="r" b="b"/>
              <a:pathLst>
                <a:path w="2356" h="3240" extrusionOk="0">
                  <a:moveTo>
                    <a:pt x="1365" y="0"/>
                  </a:moveTo>
                  <a:cubicBezTo>
                    <a:pt x="1354" y="0"/>
                    <a:pt x="1344" y="1"/>
                    <a:pt x="1333" y="4"/>
                  </a:cubicBezTo>
                  <a:cubicBezTo>
                    <a:pt x="1046" y="56"/>
                    <a:pt x="1425" y="683"/>
                    <a:pt x="1425" y="683"/>
                  </a:cubicBezTo>
                  <a:cubicBezTo>
                    <a:pt x="1425" y="683"/>
                    <a:pt x="1134" y="648"/>
                    <a:pt x="825" y="648"/>
                  </a:cubicBezTo>
                  <a:cubicBezTo>
                    <a:pt x="508" y="648"/>
                    <a:pt x="171" y="685"/>
                    <a:pt x="106" y="835"/>
                  </a:cubicBezTo>
                  <a:cubicBezTo>
                    <a:pt x="10" y="1063"/>
                    <a:pt x="886" y="1172"/>
                    <a:pt x="1296" y="1210"/>
                  </a:cubicBezTo>
                  <a:lnTo>
                    <a:pt x="1296" y="1210"/>
                  </a:lnTo>
                  <a:cubicBezTo>
                    <a:pt x="1208" y="1205"/>
                    <a:pt x="1098" y="1200"/>
                    <a:pt x="981" y="1200"/>
                  </a:cubicBezTo>
                  <a:cubicBezTo>
                    <a:pt x="594" y="1200"/>
                    <a:pt x="131" y="1251"/>
                    <a:pt x="119" y="1494"/>
                  </a:cubicBezTo>
                  <a:cubicBezTo>
                    <a:pt x="103" y="1913"/>
                    <a:pt x="1382" y="1920"/>
                    <a:pt x="1382" y="1920"/>
                  </a:cubicBezTo>
                  <a:cubicBezTo>
                    <a:pt x="1382" y="1920"/>
                    <a:pt x="1" y="1946"/>
                    <a:pt x="17" y="2296"/>
                  </a:cubicBezTo>
                  <a:cubicBezTo>
                    <a:pt x="29" y="2546"/>
                    <a:pt x="692" y="2582"/>
                    <a:pt x="1067" y="2582"/>
                  </a:cubicBezTo>
                  <a:cubicBezTo>
                    <a:pt x="1181" y="2582"/>
                    <a:pt x="1268" y="2578"/>
                    <a:pt x="1303" y="2577"/>
                  </a:cubicBezTo>
                  <a:lnTo>
                    <a:pt x="1303" y="2577"/>
                  </a:lnTo>
                  <a:cubicBezTo>
                    <a:pt x="1154" y="2584"/>
                    <a:pt x="57" y="2650"/>
                    <a:pt x="152" y="2939"/>
                  </a:cubicBezTo>
                  <a:cubicBezTo>
                    <a:pt x="210" y="3104"/>
                    <a:pt x="626" y="3240"/>
                    <a:pt x="1056" y="3240"/>
                  </a:cubicBezTo>
                  <a:cubicBezTo>
                    <a:pt x="1434" y="3240"/>
                    <a:pt x="1823" y="3135"/>
                    <a:pt x="1993" y="2853"/>
                  </a:cubicBezTo>
                  <a:cubicBezTo>
                    <a:pt x="2355" y="2246"/>
                    <a:pt x="2065" y="716"/>
                    <a:pt x="2065" y="716"/>
                  </a:cubicBezTo>
                  <a:cubicBezTo>
                    <a:pt x="2065" y="716"/>
                    <a:pt x="1652" y="0"/>
                    <a:pt x="1365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8" name="Google Shape;1698;p37"/>
            <p:cNvSpPr/>
            <p:nvPr/>
          </p:nvSpPr>
          <p:spPr>
            <a:xfrm>
              <a:off x="4124926" y="2452514"/>
              <a:ext cx="143811" cy="138877"/>
            </a:xfrm>
            <a:custGeom>
              <a:avLst/>
              <a:gdLst/>
              <a:ahLst/>
              <a:cxnLst/>
              <a:rect l="l" t="t" r="r" b="b"/>
              <a:pathLst>
                <a:path w="2186" h="2111" extrusionOk="0">
                  <a:moveTo>
                    <a:pt x="1213" y="0"/>
                  </a:moveTo>
                  <a:cubicBezTo>
                    <a:pt x="1163" y="0"/>
                    <a:pt x="1113" y="22"/>
                    <a:pt x="1077" y="65"/>
                  </a:cubicBezTo>
                  <a:lnTo>
                    <a:pt x="810" y="425"/>
                  </a:lnTo>
                  <a:cubicBezTo>
                    <a:pt x="779" y="462"/>
                    <a:pt x="727" y="491"/>
                    <a:pt x="677" y="491"/>
                  </a:cubicBezTo>
                  <a:cubicBezTo>
                    <a:pt x="674" y="491"/>
                    <a:pt x="671" y="491"/>
                    <a:pt x="669" y="491"/>
                  </a:cubicBezTo>
                  <a:lnTo>
                    <a:pt x="220" y="474"/>
                  </a:lnTo>
                  <a:cubicBezTo>
                    <a:pt x="217" y="474"/>
                    <a:pt x="214" y="474"/>
                    <a:pt x="212" y="474"/>
                  </a:cubicBezTo>
                  <a:cubicBezTo>
                    <a:pt x="78" y="474"/>
                    <a:pt x="1" y="625"/>
                    <a:pt x="75" y="738"/>
                  </a:cubicBezTo>
                  <a:lnTo>
                    <a:pt x="335" y="1104"/>
                  </a:lnTo>
                  <a:cubicBezTo>
                    <a:pt x="368" y="1147"/>
                    <a:pt x="375" y="1203"/>
                    <a:pt x="355" y="1256"/>
                  </a:cubicBezTo>
                  <a:lnTo>
                    <a:pt x="200" y="1678"/>
                  </a:lnTo>
                  <a:cubicBezTo>
                    <a:pt x="157" y="1792"/>
                    <a:pt x="243" y="1904"/>
                    <a:pt x="353" y="1904"/>
                  </a:cubicBezTo>
                  <a:cubicBezTo>
                    <a:pt x="370" y="1904"/>
                    <a:pt x="387" y="1901"/>
                    <a:pt x="405" y="1895"/>
                  </a:cubicBezTo>
                  <a:lnTo>
                    <a:pt x="833" y="1764"/>
                  </a:lnTo>
                  <a:cubicBezTo>
                    <a:pt x="849" y="1759"/>
                    <a:pt x="865" y="1756"/>
                    <a:pt x="881" y="1756"/>
                  </a:cubicBezTo>
                  <a:cubicBezTo>
                    <a:pt x="919" y="1756"/>
                    <a:pt x="957" y="1770"/>
                    <a:pt x="985" y="1793"/>
                  </a:cubicBezTo>
                  <a:lnTo>
                    <a:pt x="1341" y="2074"/>
                  </a:lnTo>
                  <a:cubicBezTo>
                    <a:pt x="1374" y="2099"/>
                    <a:pt x="1412" y="2110"/>
                    <a:pt x="1447" y="2110"/>
                  </a:cubicBezTo>
                  <a:cubicBezTo>
                    <a:pt x="1533" y="2110"/>
                    <a:pt x="1612" y="2045"/>
                    <a:pt x="1612" y="1945"/>
                  </a:cubicBezTo>
                  <a:lnTo>
                    <a:pt x="1622" y="1496"/>
                  </a:lnTo>
                  <a:cubicBezTo>
                    <a:pt x="1622" y="1444"/>
                    <a:pt x="1651" y="1388"/>
                    <a:pt x="1694" y="1361"/>
                  </a:cubicBezTo>
                  <a:lnTo>
                    <a:pt x="2070" y="1107"/>
                  </a:lnTo>
                  <a:cubicBezTo>
                    <a:pt x="2186" y="1035"/>
                    <a:pt x="2166" y="857"/>
                    <a:pt x="2034" y="810"/>
                  </a:cubicBezTo>
                  <a:lnTo>
                    <a:pt x="1608" y="669"/>
                  </a:lnTo>
                  <a:cubicBezTo>
                    <a:pt x="1556" y="652"/>
                    <a:pt x="1519" y="609"/>
                    <a:pt x="1503" y="557"/>
                  </a:cubicBezTo>
                  <a:lnTo>
                    <a:pt x="1378" y="124"/>
                  </a:lnTo>
                  <a:cubicBezTo>
                    <a:pt x="1354" y="43"/>
                    <a:pt x="1284" y="0"/>
                    <a:pt x="12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9" name="Google Shape;1699;p37"/>
            <p:cNvSpPr/>
            <p:nvPr/>
          </p:nvSpPr>
          <p:spPr>
            <a:xfrm>
              <a:off x="3073702" y="2856649"/>
              <a:ext cx="143877" cy="138812"/>
            </a:xfrm>
            <a:custGeom>
              <a:avLst/>
              <a:gdLst/>
              <a:ahLst/>
              <a:cxnLst/>
              <a:rect l="l" t="t" r="r" b="b"/>
              <a:pathLst>
                <a:path w="2187" h="2110" extrusionOk="0">
                  <a:moveTo>
                    <a:pt x="1217" y="1"/>
                  </a:moveTo>
                  <a:cubicBezTo>
                    <a:pt x="1167" y="1"/>
                    <a:pt x="1116" y="21"/>
                    <a:pt x="1079" y="66"/>
                  </a:cubicBezTo>
                  <a:lnTo>
                    <a:pt x="811" y="422"/>
                  </a:lnTo>
                  <a:cubicBezTo>
                    <a:pt x="780" y="463"/>
                    <a:pt x="732" y="488"/>
                    <a:pt x="679" y="488"/>
                  </a:cubicBezTo>
                  <a:cubicBezTo>
                    <a:pt x="676" y="488"/>
                    <a:pt x="673" y="488"/>
                    <a:pt x="670" y="488"/>
                  </a:cubicBezTo>
                  <a:lnTo>
                    <a:pt x="221" y="472"/>
                  </a:lnTo>
                  <a:cubicBezTo>
                    <a:pt x="220" y="472"/>
                    <a:pt x="218" y="472"/>
                    <a:pt x="217" y="472"/>
                  </a:cubicBezTo>
                  <a:cubicBezTo>
                    <a:pt x="81" y="472"/>
                    <a:pt x="1" y="621"/>
                    <a:pt x="76" y="735"/>
                  </a:cubicBezTo>
                  <a:lnTo>
                    <a:pt x="337" y="1105"/>
                  </a:lnTo>
                  <a:cubicBezTo>
                    <a:pt x="370" y="1144"/>
                    <a:pt x="379" y="1204"/>
                    <a:pt x="356" y="1256"/>
                  </a:cubicBezTo>
                  <a:lnTo>
                    <a:pt x="201" y="1675"/>
                  </a:lnTo>
                  <a:cubicBezTo>
                    <a:pt x="158" y="1791"/>
                    <a:pt x="246" y="1904"/>
                    <a:pt x="357" y="1904"/>
                  </a:cubicBezTo>
                  <a:cubicBezTo>
                    <a:pt x="373" y="1904"/>
                    <a:pt x="389" y="1901"/>
                    <a:pt x="406" y="1896"/>
                  </a:cubicBezTo>
                  <a:lnTo>
                    <a:pt x="835" y="1764"/>
                  </a:lnTo>
                  <a:cubicBezTo>
                    <a:pt x="852" y="1759"/>
                    <a:pt x="870" y="1757"/>
                    <a:pt x="888" y="1757"/>
                  </a:cubicBezTo>
                  <a:cubicBezTo>
                    <a:pt x="925" y="1757"/>
                    <a:pt x="959" y="1768"/>
                    <a:pt x="986" y="1791"/>
                  </a:cubicBezTo>
                  <a:lnTo>
                    <a:pt x="1342" y="2071"/>
                  </a:lnTo>
                  <a:cubicBezTo>
                    <a:pt x="1376" y="2098"/>
                    <a:pt x="1413" y="2109"/>
                    <a:pt x="1450" y="2109"/>
                  </a:cubicBezTo>
                  <a:cubicBezTo>
                    <a:pt x="1536" y="2109"/>
                    <a:pt x="1616" y="2043"/>
                    <a:pt x="1616" y="1946"/>
                  </a:cubicBezTo>
                  <a:lnTo>
                    <a:pt x="1623" y="1494"/>
                  </a:lnTo>
                  <a:cubicBezTo>
                    <a:pt x="1623" y="1441"/>
                    <a:pt x="1652" y="1388"/>
                    <a:pt x="1699" y="1359"/>
                  </a:cubicBezTo>
                  <a:lnTo>
                    <a:pt x="2071" y="1108"/>
                  </a:lnTo>
                  <a:cubicBezTo>
                    <a:pt x="2187" y="1032"/>
                    <a:pt x="2167" y="857"/>
                    <a:pt x="2035" y="811"/>
                  </a:cubicBezTo>
                  <a:lnTo>
                    <a:pt x="1609" y="666"/>
                  </a:lnTo>
                  <a:cubicBezTo>
                    <a:pt x="1557" y="650"/>
                    <a:pt x="1520" y="610"/>
                    <a:pt x="1504" y="554"/>
                  </a:cubicBezTo>
                  <a:lnTo>
                    <a:pt x="1379" y="122"/>
                  </a:lnTo>
                  <a:cubicBezTo>
                    <a:pt x="1357" y="44"/>
                    <a:pt x="1289" y="1"/>
                    <a:pt x="121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0" name="Google Shape;1700;p37"/>
            <p:cNvSpPr/>
            <p:nvPr/>
          </p:nvSpPr>
          <p:spPr>
            <a:xfrm>
              <a:off x="3931444" y="2427646"/>
              <a:ext cx="144009" cy="138812"/>
            </a:xfrm>
            <a:custGeom>
              <a:avLst/>
              <a:gdLst/>
              <a:ahLst/>
              <a:cxnLst/>
              <a:rect l="l" t="t" r="r" b="b"/>
              <a:pathLst>
                <a:path w="2189" h="2110" extrusionOk="0">
                  <a:moveTo>
                    <a:pt x="1217" y="0"/>
                  </a:moveTo>
                  <a:cubicBezTo>
                    <a:pt x="1167" y="0"/>
                    <a:pt x="1117" y="21"/>
                    <a:pt x="1080" y="64"/>
                  </a:cubicBezTo>
                  <a:lnTo>
                    <a:pt x="810" y="423"/>
                  </a:lnTo>
                  <a:cubicBezTo>
                    <a:pt x="778" y="461"/>
                    <a:pt x="729" y="490"/>
                    <a:pt x="679" y="490"/>
                  </a:cubicBezTo>
                  <a:cubicBezTo>
                    <a:pt x="677" y="490"/>
                    <a:pt x="674" y="489"/>
                    <a:pt x="671" y="489"/>
                  </a:cubicBezTo>
                  <a:lnTo>
                    <a:pt x="223" y="473"/>
                  </a:lnTo>
                  <a:cubicBezTo>
                    <a:pt x="220" y="473"/>
                    <a:pt x="217" y="473"/>
                    <a:pt x="214" y="473"/>
                  </a:cubicBezTo>
                  <a:cubicBezTo>
                    <a:pt x="78" y="473"/>
                    <a:pt x="0" y="624"/>
                    <a:pt x="78" y="737"/>
                  </a:cubicBezTo>
                  <a:lnTo>
                    <a:pt x="338" y="1103"/>
                  </a:lnTo>
                  <a:cubicBezTo>
                    <a:pt x="371" y="1142"/>
                    <a:pt x="378" y="1202"/>
                    <a:pt x="358" y="1254"/>
                  </a:cubicBezTo>
                  <a:lnTo>
                    <a:pt x="200" y="1677"/>
                  </a:lnTo>
                  <a:cubicBezTo>
                    <a:pt x="157" y="1791"/>
                    <a:pt x="245" y="1903"/>
                    <a:pt x="355" y="1903"/>
                  </a:cubicBezTo>
                  <a:cubicBezTo>
                    <a:pt x="372" y="1903"/>
                    <a:pt x="390" y="1900"/>
                    <a:pt x="407" y="1894"/>
                  </a:cubicBezTo>
                  <a:lnTo>
                    <a:pt x="836" y="1762"/>
                  </a:lnTo>
                  <a:cubicBezTo>
                    <a:pt x="851" y="1757"/>
                    <a:pt x="867" y="1755"/>
                    <a:pt x="883" y="1755"/>
                  </a:cubicBezTo>
                  <a:cubicBezTo>
                    <a:pt x="922" y="1755"/>
                    <a:pt x="960" y="1769"/>
                    <a:pt x="988" y="1792"/>
                  </a:cubicBezTo>
                  <a:lnTo>
                    <a:pt x="1344" y="2072"/>
                  </a:lnTo>
                  <a:cubicBezTo>
                    <a:pt x="1377" y="2098"/>
                    <a:pt x="1414" y="2109"/>
                    <a:pt x="1450" y="2109"/>
                  </a:cubicBezTo>
                  <a:cubicBezTo>
                    <a:pt x="1536" y="2109"/>
                    <a:pt x="1614" y="2044"/>
                    <a:pt x="1614" y="1944"/>
                  </a:cubicBezTo>
                  <a:lnTo>
                    <a:pt x="1624" y="1495"/>
                  </a:lnTo>
                  <a:cubicBezTo>
                    <a:pt x="1624" y="1442"/>
                    <a:pt x="1651" y="1386"/>
                    <a:pt x="1697" y="1360"/>
                  </a:cubicBezTo>
                  <a:lnTo>
                    <a:pt x="2073" y="1106"/>
                  </a:lnTo>
                  <a:cubicBezTo>
                    <a:pt x="2188" y="1033"/>
                    <a:pt x="2168" y="855"/>
                    <a:pt x="2036" y="809"/>
                  </a:cubicBezTo>
                  <a:lnTo>
                    <a:pt x="1611" y="667"/>
                  </a:lnTo>
                  <a:cubicBezTo>
                    <a:pt x="1558" y="648"/>
                    <a:pt x="1519" y="608"/>
                    <a:pt x="1502" y="555"/>
                  </a:cubicBezTo>
                  <a:lnTo>
                    <a:pt x="1380" y="123"/>
                  </a:lnTo>
                  <a:cubicBezTo>
                    <a:pt x="1359" y="43"/>
                    <a:pt x="1289" y="0"/>
                    <a:pt x="121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1" name="Google Shape;1701;p37"/>
            <p:cNvSpPr/>
            <p:nvPr/>
          </p:nvSpPr>
          <p:spPr>
            <a:xfrm>
              <a:off x="4008087" y="2630536"/>
              <a:ext cx="140391" cy="139996"/>
            </a:xfrm>
            <a:custGeom>
              <a:avLst/>
              <a:gdLst/>
              <a:ahLst/>
              <a:cxnLst/>
              <a:rect l="l" t="t" r="r" b="b"/>
              <a:pathLst>
                <a:path w="2134" h="2128" extrusionOk="0">
                  <a:moveTo>
                    <a:pt x="849" y="1"/>
                  </a:moveTo>
                  <a:cubicBezTo>
                    <a:pt x="768" y="1"/>
                    <a:pt x="689" y="57"/>
                    <a:pt x="674" y="146"/>
                  </a:cubicBezTo>
                  <a:lnTo>
                    <a:pt x="614" y="591"/>
                  </a:lnTo>
                  <a:cubicBezTo>
                    <a:pt x="608" y="644"/>
                    <a:pt x="575" y="693"/>
                    <a:pt x="525" y="720"/>
                  </a:cubicBezTo>
                  <a:lnTo>
                    <a:pt x="126" y="924"/>
                  </a:lnTo>
                  <a:cubicBezTo>
                    <a:pt x="1" y="990"/>
                    <a:pt x="4" y="1168"/>
                    <a:pt x="129" y="1227"/>
                  </a:cubicBezTo>
                  <a:lnTo>
                    <a:pt x="538" y="1419"/>
                  </a:lnTo>
                  <a:cubicBezTo>
                    <a:pt x="585" y="1445"/>
                    <a:pt x="624" y="1491"/>
                    <a:pt x="631" y="1544"/>
                  </a:cubicBezTo>
                  <a:lnTo>
                    <a:pt x="707" y="1989"/>
                  </a:lnTo>
                  <a:cubicBezTo>
                    <a:pt x="721" y="2076"/>
                    <a:pt x="797" y="2127"/>
                    <a:pt x="873" y="2127"/>
                  </a:cubicBezTo>
                  <a:cubicBezTo>
                    <a:pt x="917" y="2127"/>
                    <a:pt x="960" y="2111"/>
                    <a:pt x="994" y="2075"/>
                  </a:cubicBezTo>
                  <a:lnTo>
                    <a:pt x="1304" y="1749"/>
                  </a:lnTo>
                  <a:cubicBezTo>
                    <a:pt x="1335" y="1717"/>
                    <a:pt x="1384" y="1698"/>
                    <a:pt x="1431" y="1698"/>
                  </a:cubicBezTo>
                  <a:cubicBezTo>
                    <a:pt x="1438" y="1698"/>
                    <a:pt x="1445" y="1698"/>
                    <a:pt x="1452" y="1699"/>
                  </a:cubicBezTo>
                  <a:lnTo>
                    <a:pt x="1897" y="1772"/>
                  </a:lnTo>
                  <a:cubicBezTo>
                    <a:pt x="1906" y="1773"/>
                    <a:pt x="1914" y="1773"/>
                    <a:pt x="1922" y="1773"/>
                  </a:cubicBezTo>
                  <a:cubicBezTo>
                    <a:pt x="2045" y="1773"/>
                    <a:pt x="2134" y="1639"/>
                    <a:pt x="2072" y="1521"/>
                  </a:cubicBezTo>
                  <a:lnTo>
                    <a:pt x="1858" y="1129"/>
                  </a:lnTo>
                  <a:cubicBezTo>
                    <a:pt x="1828" y="1079"/>
                    <a:pt x="1828" y="1020"/>
                    <a:pt x="1851" y="970"/>
                  </a:cubicBezTo>
                  <a:lnTo>
                    <a:pt x="2055" y="571"/>
                  </a:lnTo>
                  <a:cubicBezTo>
                    <a:pt x="2110" y="455"/>
                    <a:pt x="2024" y="328"/>
                    <a:pt x="1904" y="328"/>
                  </a:cubicBezTo>
                  <a:cubicBezTo>
                    <a:pt x="1894" y="328"/>
                    <a:pt x="1884" y="329"/>
                    <a:pt x="1874" y="330"/>
                  </a:cubicBezTo>
                  <a:lnTo>
                    <a:pt x="1432" y="413"/>
                  </a:lnTo>
                  <a:cubicBezTo>
                    <a:pt x="1421" y="416"/>
                    <a:pt x="1410" y="417"/>
                    <a:pt x="1398" y="417"/>
                  </a:cubicBezTo>
                  <a:cubicBezTo>
                    <a:pt x="1355" y="417"/>
                    <a:pt x="1312" y="399"/>
                    <a:pt x="1284" y="370"/>
                  </a:cubicBezTo>
                  <a:lnTo>
                    <a:pt x="967" y="50"/>
                  </a:lnTo>
                  <a:cubicBezTo>
                    <a:pt x="933" y="16"/>
                    <a:pt x="891" y="1"/>
                    <a:pt x="84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2" name="Google Shape;1702;p37"/>
            <p:cNvSpPr/>
            <p:nvPr/>
          </p:nvSpPr>
          <p:spPr>
            <a:xfrm>
              <a:off x="3520796" y="3001974"/>
              <a:ext cx="262821" cy="46709"/>
            </a:xfrm>
            <a:custGeom>
              <a:avLst/>
              <a:gdLst/>
              <a:ahLst/>
              <a:cxnLst/>
              <a:rect l="l" t="t" r="r" b="b"/>
              <a:pathLst>
                <a:path w="3995" h="710" extrusionOk="0">
                  <a:moveTo>
                    <a:pt x="3859" y="1"/>
                  </a:moveTo>
                  <a:cubicBezTo>
                    <a:pt x="3207" y="253"/>
                    <a:pt x="2510" y="331"/>
                    <a:pt x="1896" y="331"/>
                  </a:cubicBezTo>
                  <a:cubicBezTo>
                    <a:pt x="895" y="331"/>
                    <a:pt x="114" y="123"/>
                    <a:pt x="100" y="119"/>
                  </a:cubicBezTo>
                  <a:lnTo>
                    <a:pt x="1" y="479"/>
                  </a:lnTo>
                  <a:cubicBezTo>
                    <a:pt x="54" y="495"/>
                    <a:pt x="855" y="710"/>
                    <a:pt x="1884" y="710"/>
                  </a:cubicBezTo>
                  <a:cubicBezTo>
                    <a:pt x="2537" y="710"/>
                    <a:pt x="3282" y="621"/>
                    <a:pt x="3995" y="347"/>
                  </a:cubicBezTo>
                  <a:lnTo>
                    <a:pt x="3859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3" name="Google Shape;1703;p37"/>
            <p:cNvSpPr/>
            <p:nvPr/>
          </p:nvSpPr>
          <p:spPr>
            <a:xfrm>
              <a:off x="3520796" y="2527907"/>
              <a:ext cx="262821" cy="46709"/>
            </a:xfrm>
            <a:custGeom>
              <a:avLst/>
              <a:gdLst/>
              <a:ahLst/>
              <a:cxnLst/>
              <a:rect l="l" t="t" r="r" b="b"/>
              <a:pathLst>
                <a:path w="3995" h="710" extrusionOk="0">
                  <a:moveTo>
                    <a:pt x="3859" y="1"/>
                  </a:moveTo>
                  <a:cubicBezTo>
                    <a:pt x="3207" y="253"/>
                    <a:pt x="2510" y="331"/>
                    <a:pt x="1896" y="331"/>
                  </a:cubicBezTo>
                  <a:cubicBezTo>
                    <a:pt x="895" y="331"/>
                    <a:pt x="114" y="124"/>
                    <a:pt x="100" y="120"/>
                  </a:cubicBezTo>
                  <a:lnTo>
                    <a:pt x="1" y="479"/>
                  </a:lnTo>
                  <a:cubicBezTo>
                    <a:pt x="54" y="495"/>
                    <a:pt x="855" y="710"/>
                    <a:pt x="1884" y="710"/>
                  </a:cubicBezTo>
                  <a:cubicBezTo>
                    <a:pt x="2537" y="710"/>
                    <a:pt x="3282" y="621"/>
                    <a:pt x="3995" y="347"/>
                  </a:cubicBezTo>
                  <a:lnTo>
                    <a:pt x="3859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4" name="Google Shape;1704;p37"/>
            <p:cNvSpPr/>
            <p:nvPr/>
          </p:nvSpPr>
          <p:spPr>
            <a:xfrm>
              <a:off x="2962586" y="1385435"/>
              <a:ext cx="1242792" cy="810041"/>
            </a:xfrm>
            <a:custGeom>
              <a:avLst/>
              <a:gdLst/>
              <a:ahLst/>
              <a:cxnLst/>
              <a:rect l="l" t="t" r="r" b="b"/>
              <a:pathLst>
                <a:path w="18891" h="12313" extrusionOk="0">
                  <a:moveTo>
                    <a:pt x="11053" y="0"/>
                  </a:moveTo>
                  <a:cubicBezTo>
                    <a:pt x="10832" y="0"/>
                    <a:pt x="10614" y="8"/>
                    <a:pt x="10402" y="24"/>
                  </a:cubicBezTo>
                  <a:cubicBezTo>
                    <a:pt x="10211" y="30"/>
                    <a:pt x="10019" y="47"/>
                    <a:pt x="9825" y="73"/>
                  </a:cubicBezTo>
                  <a:cubicBezTo>
                    <a:pt x="9498" y="109"/>
                    <a:pt x="9152" y="159"/>
                    <a:pt x="8803" y="225"/>
                  </a:cubicBezTo>
                  <a:cubicBezTo>
                    <a:pt x="7629" y="436"/>
                    <a:pt x="6501" y="766"/>
                    <a:pt x="5452" y="1198"/>
                  </a:cubicBezTo>
                  <a:cubicBezTo>
                    <a:pt x="4911" y="1422"/>
                    <a:pt x="4387" y="1679"/>
                    <a:pt x="3892" y="1969"/>
                  </a:cubicBezTo>
                  <a:cubicBezTo>
                    <a:pt x="3404" y="2256"/>
                    <a:pt x="2949" y="2576"/>
                    <a:pt x="2550" y="2926"/>
                  </a:cubicBezTo>
                  <a:cubicBezTo>
                    <a:pt x="2171" y="3255"/>
                    <a:pt x="1831" y="3615"/>
                    <a:pt x="1537" y="3997"/>
                  </a:cubicBezTo>
                  <a:cubicBezTo>
                    <a:pt x="1241" y="4393"/>
                    <a:pt x="987" y="4829"/>
                    <a:pt x="779" y="5300"/>
                  </a:cubicBezTo>
                  <a:cubicBezTo>
                    <a:pt x="380" y="6220"/>
                    <a:pt x="202" y="7193"/>
                    <a:pt x="70" y="8110"/>
                  </a:cubicBezTo>
                  <a:lnTo>
                    <a:pt x="57" y="8126"/>
                  </a:lnTo>
                  <a:cubicBezTo>
                    <a:pt x="27" y="8156"/>
                    <a:pt x="1" y="8209"/>
                    <a:pt x="11" y="8252"/>
                  </a:cubicBezTo>
                  <a:cubicBezTo>
                    <a:pt x="50" y="8489"/>
                    <a:pt x="93" y="8687"/>
                    <a:pt x="142" y="8865"/>
                  </a:cubicBezTo>
                  <a:cubicBezTo>
                    <a:pt x="175" y="8984"/>
                    <a:pt x="212" y="9099"/>
                    <a:pt x="251" y="9215"/>
                  </a:cubicBezTo>
                  <a:cubicBezTo>
                    <a:pt x="363" y="9551"/>
                    <a:pt x="495" y="9881"/>
                    <a:pt x="637" y="10201"/>
                  </a:cubicBezTo>
                  <a:cubicBezTo>
                    <a:pt x="772" y="10507"/>
                    <a:pt x="944" y="10864"/>
                    <a:pt x="1178" y="11177"/>
                  </a:cubicBezTo>
                  <a:cubicBezTo>
                    <a:pt x="1284" y="11325"/>
                    <a:pt x="1382" y="11434"/>
                    <a:pt x="1485" y="11516"/>
                  </a:cubicBezTo>
                  <a:cubicBezTo>
                    <a:pt x="1610" y="11615"/>
                    <a:pt x="1725" y="11668"/>
                    <a:pt x="1838" y="11685"/>
                  </a:cubicBezTo>
                  <a:cubicBezTo>
                    <a:pt x="1866" y="11687"/>
                    <a:pt x="1894" y="11690"/>
                    <a:pt x="1922" y="11690"/>
                  </a:cubicBezTo>
                  <a:cubicBezTo>
                    <a:pt x="1940" y="11690"/>
                    <a:pt x="1958" y="11689"/>
                    <a:pt x="1976" y="11685"/>
                  </a:cubicBezTo>
                  <a:cubicBezTo>
                    <a:pt x="2002" y="11681"/>
                    <a:pt x="2022" y="11678"/>
                    <a:pt x="2045" y="11671"/>
                  </a:cubicBezTo>
                  <a:cubicBezTo>
                    <a:pt x="2046" y="11671"/>
                    <a:pt x="2046" y="11671"/>
                    <a:pt x="2047" y="11671"/>
                  </a:cubicBezTo>
                  <a:cubicBezTo>
                    <a:pt x="2106" y="11671"/>
                    <a:pt x="2349" y="12312"/>
                    <a:pt x="2402" y="12312"/>
                  </a:cubicBezTo>
                  <a:cubicBezTo>
                    <a:pt x="2404" y="12312"/>
                    <a:pt x="2406" y="12311"/>
                    <a:pt x="2408" y="12308"/>
                  </a:cubicBezTo>
                  <a:cubicBezTo>
                    <a:pt x="3315" y="10659"/>
                    <a:pt x="2405" y="8235"/>
                    <a:pt x="2385" y="8027"/>
                  </a:cubicBezTo>
                  <a:lnTo>
                    <a:pt x="2372" y="7892"/>
                  </a:lnTo>
                  <a:lnTo>
                    <a:pt x="2425" y="7935"/>
                  </a:lnTo>
                  <a:cubicBezTo>
                    <a:pt x="2566" y="8021"/>
                    <a:pt x="2735" y="8060"/>
                    <a:pt x="2919" y="8067"/>
                  </a:cubicBezTo>
                  <a:lnTo>
                    <a:pt x="2923" y="8067"/>
                  </a:lnTo>
                  <a:cubicBezTo>
                    <a:pt x="2995" y="8057"/>
                    <a:pt x="3038" y="8024"/>
                    <a:pt x="3068" y="7975"/>
                  </a:cubicBezTo>
                  <a:cubicBezTo>
                    <a:pt x="3101" y="7942"/>
                    <a:pt x="3114" y="7902"/>
                    <a:pt x="3111" y="7856"/>
                  </a:cubicBezTo>
                  <a:cubicBezTo>
                    <a:pt x="3081" y="7632"/>
                    <a:pt x="3081" y="7398"/>
                    <a:pt x="3101" y="7163"/>
                  </a:cubicBezTo>
                  <a:cubicBezTo>
                    <a:pt x="3130" y="6890"/>
                    <a:pt x="3193" y="6626"/>
                    <a:pt x="3285" y="6372"/>
                  </a:cubicBezTo>
                  <a:cubicBezTo>
                    <a:pt x="3358" y="6194"/>
                    <a:pt x="3437" y="6032"/>
                    <a:pt x="3526" y="5881"/>
                  </a:cubicBezTo>
                  <a:lnTo>
                    <a:pt x="3526" y="5881"/>
                  </a:lnTo>
                  <a:cubicBezTo>
                    <a:pt x="3506" y="6115"/>
                    <a:pt x="3510" y="6355"/>
                    <a:pt x="3526" y="6586"/>
                  </a:cubicBezTo>
                  <a:cubicBezTo>
                    <a:pt x="3562" y="7012"/>
                    <a:pt x="3661" y="7444"/>
                    <a:pt x="3820" y="7876"/>
                  </a:cubicBezTo>
                  <a:cubicBezTo>
                    <a:pt x="3826" y="7895"/>
                    <a:pt x="3836" y="7912"/>
                    <a:pt x="3849" y="7925"/>
                  </a:cubicBezTo>
                  <a:cubicBezTo>
                    <a:pt x="3869" y="7978"/>
                    <a:pt x="3915" y="8021"/>
                    <a:pt x="3971" y="8037"/>
                  </a:cubicBezTo>
                  <a:cubicBezTo>
                    <a:pt x="4987" y="8301"/>
                    <a:pt x="6108" y="8450"/>
                    <a:pt x="7299" y="8479"/>
                  </a:cubicBezTo>
                  <a:cubicBezTo>
                    <a:pt x="7424" y="8482"/>
                    <a:pt x="7549" y="8483"/>
                    <a:pt x="7675" y="8483"/>
                  </a:cubicBezTo>
                  <a:cubicBezTo>
                    <a:pt x="8316" y="8483"/>
                    <a:pt x="8966" y="8448"/>
                    <a:pt x="9614" y="8370"/>
                  </a:cubicBezTo>
                  <a:cubicBezTo>
                    <a:pt x="10019" y="8324"/>
                    <a:pt x="10425" y="8265"/>
                    <a:pt x="10827" y="8189"/>
                  </a:cubicBezTo>
                  <a:cubicBezTo>
                    <a:pt x="11959" y="7985"/>
                    <a:pt x="13037" y="7671"/>
                    <a:pt x="14020" y="7266"/>
                  </a:cubicBezTo>
                  <a:cubicBezTo>
                    <a:pt x="14969" y="6880"/>
                    <a:pt x="15830" y="6405"/>
                    <a:pt x="16576" y="5861"/>
                  </a:cubicBezTo>
                  <a:lnTo>
                    <a:pt x="16576" y="5861"/>
                  </a:lnTo>
                  <a:cubicBezTo>
                    <a:pt x="16576" y="5958"/>
                    <a:pt x="16433" y="10456"/>
                    <a:pt x="18094" y="10456"/>
                  </a:cubicBezTo>
                  <a:cubicBezTo>
                    <a:pt x="18126" y="10456"/>
                    <a:pt x="18158" y="10455"/>
                    <a:pt x="18191" y="10451"/>
                  </a:cubicBezTo>
                  <a:cubicBezTo>
                    <a:pt x="18604" y="10412"/>
                    <a:pt x="18891" y="6494"/>
                    <a:pt x="18891" y="5956"/>
                  </a:cubicBezTo>
                  <a:lnTo>
                    <a:pt x="18891" y="5867"/>
                  </a:lnTo>
                  <a:lnTo>
                    <a:pt x="18891" y="5782"/>
                  </a:lnTo>
                  <a:cubicBezTo>
                    <a:pt x="18891" y="5716"/>
                    <a:pt x="18841" y="5653"/>
                    <a:pt x="18765" y="5630"/>
                  </a:cubicBezTo>
                  <a:lnTo>
                    <a:pt x="18769" y="5412"/>
                  </a:lnTo>
                  <a:cubicBezTo>
                    <a:pt x="18775" y="5204"/>
                    <a:pt x="18775" y="4990"/>
                    <a:pt x="18765" y="4779"/>
                  </a:cubicBezTo>
                  <a:cubicBezTo>
                    <a:pt x="18749" y="4439"/>
                    <a:pt x="18683" y="4119"/>
                    <a:pt x="18564" y="3839"/>
                  </a:cubicBezTo>
                  <a:cubicBezTo>
                    <a:pt x="18449" y="3556"/>
                    <a:pt x="18271" y="3292"/>
                    <a:pt x="18125" y="3094"/>
                  </a:cubicBezTo>
                  <a:cubicBezTo>
                    <a:pt x="17990" y="2906"/>
                    <a:pt x="17829" y="2708"/>
                    <a:pt x="17631" y="2497"/>
                  </a:cubicBezTo>
                  <a:cubicBezTo>
                    <a:pt x="17298" y="2137"/>
                    <a:pt x="16902" y="1818"/>
                    <a:pt x="16427" y="1508"/>
                  </a:cubicBezTo>
                  <a:cubicBezTo>
                    <a:pt x="16005" y="1227"/>
                    <a:pt x="15530" y="983"/>
                    <a:pt x="15022" y="772"/>
                  </a:cubicBezTo>
                  <a:cubicBezTo>
                    <a:pt x="14053" y="373"/>
                    <a:pt x="13011" y="126"/>
                    <a:pt x="11919" y="37"/>
                  </a:cubicBezTo>
                  <a:cubicBezTo>
                    <a:pt x="11626" y="13"/>
                    <a:pt x="11336" y="0"/>
                    <a:pt x="1105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5" name="Google Shape;1705;p37"/>
            <p:cNvSpPr/>
            <p:nvPr/>
          </p:nvSpPr>
          <p:spPr>
            <a:xfrm>
              <a:off x="3931115" y="1509314"/>
              <a:ext cx="109141" cy="250387"/>
            </a:xfrm>
            <a:custGeom>
              <a:avLst/>
              <a:gdLst/>
              <a:ahLst/>
              <a:cxnLst/>
              <a:rect l="l" t="t" r="r" b="b"/>
              <a:pathLst>
                <a:path w="1659" h="3806" extrusionOk="0">
                  <a:moveTo>
                    <a:pt x="953" y="2016"/>
                  </a:moveTo>
                  <a:lnTo>
                    <a:pt x="953" y="2016"/>
                  </a:lnTo>
                  <a:cubicBezTo>
                    <a:pt x="953" y="2022"/>
                    <a:pt x="957" y="2029"/>
                    <a:pt x="957" y="2029"/>
                  </a:cubicBezTo>
                  <a:cubicBezTo>
                    <a:pt x="957" y="2022"/>
                    <a:pt x="953" y="2019"/>
                    <a:pt x="953" y="2016"/>
                  </a:cubicBezTo>
                  <a:close/>
                  <a:moveTo>
                    <a:pt x="83" y="1"/>
                  </a:moveTo>
                  <a:cubicBezTo>
                    <a:pt x="69" y="1"/>
                    <a:pt x="59" y="4"/>
                    <a:pt x="46" y="10"/>
                  </a:cubicBezTo>
                  <a:cubicBezTo>
                    <a:pt x="13" y="37"/>
                    <a:pt x="0" y="93"/>
                    <a:pt x="30" y="126"/>
                  </a:cubicBezTo>
                  <a:cubicBezTo>
                    <a:pt x="198" y="317"/>
                    <a:pt x="333" y="522"/>
                    <a:pt x="462" y="743"/>
                  </a:cubicBezTo>
                  <a:cubicBezTo>
                    <a:pt x="462" y="746"/>
                    <a:pt x="462" y="749"/>
                    <a:pt x="465" y="752"/>
                  </a:cubicBezTo>
                  <a:cubicBezTo>
                    <a:pt x="465" y="749"/>
                    <a:pt x="462" y="746"/>
                    <a:pt x="462" y="736"/>
                  </a:cubicBezTo>
                  <a:lnTo>
                    <a:pt x="462" y="736"/>
                  </a:lnTo>
                  <a:lnTo>
                    <a:pt x="465" y="743"/>
                  </a:lnTo>
                  <a:cubicBezTo>
                    <a:pt x="472" y="749"/>
                    <a:pt x="475" y="752"/>
                    <a:pt x="478" y="762"/>
                  </a:cubicBezTo>
                  <a:cubicBezTo>
                    <a:pt x="478" y="756"/>
                    <a:pt x="475" y="756"/>
                    <a:pt x="475" y="752"/>
                  </a:cubicBezTo>
                  <a:lnTo>
                    <a:pt x="475" y="752"/>
                  </a:lnTo>
                  <a:cubicBezTo>
                    <a:pt x="581" y="947"/>
                    <a:pt x="676" y="1155"/>
                    <a:pt x="755" y="1359"/>
                  </a:cubicBezTo>
                  <a:cubicBezTo>
                    <a:pt x="795" y="1461"/>
                    <a:pt x="825" y="1570"/>
                    <a:pt x="858" y="1673"/>
                  </a:cubicBezTo>
                  <a:cubicBezTo>
                    <a:pt x="894" y="1785"/>
                    <a:pt x="924" y="1897"/>
                    <a:pt x="953" y="2006"/>
                  </a:cubicBezTo>
                  <a:cubicBezTo>
                    <a:pt x="1019" y="2266"/>
                    <a:pt x="1069" y="2533"/>
                    <a:pt x="1105" y="2804"/>
                  </a:cubicBezTo>
                  <a:cubicBezTo>
                    <a:pt x="1121" y="2929"/>
                    <a:pt x="1138" y="3061"/>
                    <a:pt x="1148" y="3193"/>
                  </a:cubicBezTo>
                  <a:cubicBezTo>
                    <a:pt x="1158" y="3335"/>
                    <a:pt x="1168" y="3470"/>
                    <a:pt x="1181" y="3612"/>
                  </a:cubicBezTo>
                  <a:cubicBezTo>
                    <a:pt x="1191" y="3711"/>
                    <a:pt x="1270" y="3786"/>
                    <a:pt x="1365" y="3803"/>
                  </a:cubicBezTo>
                  <a:cubicBezTo>
                    <a:pt x="1375" y="3804"/>
                    <a:pt x="1385" y="3805"/>
                    <a:pt x="1395" y="3805"/>
                  </a:cubicBezTo>
                  <a:cubicBezTo>
                    <a:pt x="1501" y="3805"/>
                    <a:pt x="1604" y="3727"/>
                    <a:pt x="1619" y="3618"/>
                  </a:cubicBezTo>
                  <a:cubicBezTo>
                    <a:pt x="1659" y="3292"/>
                    <a:pt x="1613" y="2962"/>
                    <a:pt x="1547" y="2645"/>
                  </a:cubicBezTo>
                  <a:cubicBezTo>
                    <a:pt x="1481" y="2316"/>
                    <a:pt x="1372" y="1996"/>
                    <a:pt x="1240" y="1682"/>
                  </a:cubicBezTo>
                  <a:cubicBezTo>
                    <a:pt x="1181" y="1534"/>
                    <a:pt x="1105" y="1392"/>
                    <a:pt x="1026" y="1254"/>
                  </a:cubicBezTo>
                  <a:cubicBezTo>
                    <a:pt x="943" y="1105"/>
                    <a:pt x="858" y="957"/>
                    <a:pt x="769" y="812"/>
                  </a:cubicBezTo>
                  <a:cubicBezTo>
                    <a:pt x="590" y="532"/>
                    <a:pt x="379" y="274"/>
                    <a:pt x="158" y="34"/>
                  </a:cubicBezTo>
                  <a:cubicBezTo>
                    <a:pt x="135" y="10"/>
                    <a:pt x="109" y="1"/>
                    <a:pt x="83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6" name="Google Shape;1706;p37"/>
            <p:cNvSpPr/>
            <p:nvPr/>
          </p:nvSpPr>
          <p:spPr>
            <a:xfrm>
              <a:off x="3937628" y="1616022"/>
              <a:ext cx="49933" cy="168877"/>
            </a:xfrm>
            <a:custGeom>
              <a:avLst/>
              <a:gdLst/>
              <a:ahLst/>
              <a:cxnLst/>
              <a:rect l="l" t="t" r="r" b="b"/>
              <a:pathLst>
                <a:path w="759" h="2567" extrusionOk="0">
                  <a:moveTo>
                    <a:pt x="77" y="1"/>
                  </a:moveTo>
                  <a:cubicBezTo>
                    <a:pt x="74" y="1"/>
                    <a:pt x="72" y="1"/>
                    <a:pt x="69" y="1"/>
                  </a:cubicBezTo>
                  <a:cubicBezTo>
                    <a:pt x="63" y="4"/>
                    <a:pt x="59" y="11"/>
                    <a:pt x="53" y="11"/>
                  </a:cubicBezTo>
                  <a:cubicBezTo>
                    <a:pt x="20" y="21"/>
                    <a:pt x="0" y="64"/>
                    <a:pt x="17" y="97"/>
                  </a:cubicBezTo>
                  <a:cubicBezTo>
                    <a:pt x="69" y="209"/>
                    <a:pt x="119" y="324"/>
                    <a:pt x="162" y="440"/>
                  </a:cubicBezTo>
                  <a:cubicBezTo>
                    <a:pt x="201" y="549"/>
                    <a:pt x="231" y="664"/>
                    <a:pt x="264" y="779"/>
                  </a:cubicBezTo>
                  <a:cubicBezTo>
                    <a:pt x="330" y="1046"/>
                    <a:pt x="383" y="1320"/>
                    <a:pt x="412" y="1597"/>
                  </a:cubicBezTo>
                  <a:cubicBezTo>
                    <a:pt x="429" y="1736"/>
                    <a:pt x="432" y="1871"/>
                    <a:pt x="439" y="2013"/>
                  </a:cubicBezTo>
                  <a:cubicBezTo>
                    <a:pt x="442" y="2151"/>
                    <a:pt x="439" y="2290"/>
                    <a:pt x="439" y="2428"/>
                  </a:cubicBezTo>
                  <a:cubicBezTo>
                    <a:pt x="442" y="2458"/>
                    <a:pt x="449" y="2481"/>
                    <a:pt x="465" y="2504"/>
                  </a:cubicBezTo>
                  <a:cubicBezTo>
                    <a:pt x="491" y="2537"/>
                    <a:pt x="528" y="2557"/>
                    <a:pt x="564" y="2563"/>
                  </a:cubicBezTo>
                  <a:cubicBezTo>
                    <a:pt x="574" y="2566"/>
                    <a:pt x="584" y="2567"/>
                    <a:pt x="594" y="2567"/>
                  </a:cubicBezTo>
                  <a:cubicBezTo>
                    <a:pt x="627" y="2567"/>
                    <a:pt x="661" y="2555"/>
                    <a:pt x="686" y="2537"/>
                  </a:cubicBezTo>
                  <a:cubicBezTo>
                    <a:pt x="712" y="2514"/>
                    <a:pt x="742" y="2474"/>
                    <a:pt x="745" y="2432"/>
                  </a:cubicBezTo>
                  <a:cubicBezTo>
                    <a:pt x="759" y="2227"/>
                    <a:pt x="742" y="2016"/>
                    <a:pt x="719" y="1812"/>
                  </a:cubicBezTo>
                  <a:cubicBezTo>
                    <a:pt x="693" y="1604"/>
                    <a:pt x="653" y="1403"/>
                    <a:pt x="597" y="1205"/>
                  </a:cubicBezTo>
                  <a:cubicBezTo>
                    <a:pt x="544" y="1004"/>
                    <a:pt x="478" y="806"/>
                    <a:pt x="399" y="611"/>
                  </a:cubicBezTo>
                  <a:cubicBezTo>
                    <a:pt x="363" y="519"/>
                    <a:pt x="323" y="433"/>
                    <a:pt x="280" y="344"/>
                  </a:cubicBezTo>
                  <a:cubicBezTo>
                    <a:pt x="231" y="239"/>
                    <a:pt x="185" y="140"/>
                    <a:pt x="142" y="41"/>
                  </a:cubicBezTo>
                  <a:cubicBezTo>
                    <a:pt x="130" y="17"/>
                    <a:pt x="104" y="1"/>
                    <a:pt x="77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7" name="Google Shape;1707;p37"/>
            <p:cNvSpPr/>
            <p:nvPr/>
          </p:nvSpPr>
          <p:spPr>
            <a:xfrm>
              <a:off x="3214685" y="1473854"/>
              <a:ext cx="80984" cy="433737"/>
            </a:xfrm>
            <a:custGeom>
              <a:avLst/>
              <a:gdLst/>
              <a:ahLst/>
              <a:cxnLst/>
              <a:rect l="l" t="t" r="r" b="b"/>
              <a:pathLst>
                <a:path w="1231" h="6593" extrusionOk="0">
                  <a:moveTo>
                    <a:pt x="769" y="1206"/>
                  </a:moveTo>
                  <a:cubicBezTo>
                    <a:pt x="768" y="1209"/>
                    <a:pt x="767" y="1212"/>
                    <a:pt x="766" y="1216"/>
                  </a:cubicBezTo>
                  <a:lnTo>
                    <a:pt x="766" y="1216"/>
                  </a:lnTo>
                  <a:cubicBezTo>
                    <a:pt x="769" y="1215"/>
                    <a:pt x="769" y="1209"/>
                    <a:pt x="769" y="1206"/>
                  </a:cubicBezTo>
                  <a:close/>
                  <a:moveTo>
                    <a:pt x="763" y="1209"/>
                  </a:moveTo>
                  <a:cubicBezTo>
                    <a:pt x="763" y="1219"/>
                    <a:pt x="763" y="1222"/>
                    <a:pt x="759" y="1226"/>
                  </a:cubicBezTo>
                  <a:cubicBezTo>
                    <a:pt x="759" y="1222"/>
                    <a:pt x="763" y="1219"/>
                    <a:pt x="763" y="1209"/>
                  </a:cubicBezTo>
                  <a:close/>
                  <a:moveTo>
                    <a:pt x="1152" y="1"/>
                  </a:moveTo>
                  <a:cubicBezTo>
                    <a:pt x="1150" y="1"/>
                    <a:pt x="1147" y="1"/>
                    <a:pt x="1145" y="2"/>
                  </a:cubicBezTo>
                  <a:cubicBezTo>
                    <a:pt x="1122" y="2"/>
                    <a:pt x="1099" y="19"/>
                    <a:pt x="1089" y="38"/>
                  </a:cubicBezTo>
                  <a:cubicBezTo>
                    <a:pt x="967" y="253"/>
                    <a:pt x="855" y="477"/>
                    <a:pt x="759" y="704"/>
                  </a:cubicBezTo>
                  <a:cubicBezTo>
                    <a:pt x="650" y="945"/>
                    <a:pt x="561" y="1202"/>
                    <a:pt x="472" y="1453"/>
                  </a:cubicBezTo>
                  <a:cubicBezTo>
                    <a:pt x="383" y="1717"/>
                    <a:pt x="304" y="1991"/>
                    <a:pt x="241" y="2264"/>
                  </a:cubicBezTo>
                  <a:cubicBezTo>
                    <a:pt x="176" y="2545"/>
                    <a:pt x="126" y="2832"/>
                    <a:pt x="83" y="3115"/>
                  </a:cubicBezTo>
                  <a:cubicBezTo>
                    <a:pt x="40" y="3395"/>
                    <a:pt x="17" y="3682"/>
                    <a:pt x="7" y="3969"/>
                  </a:cubicBezTo>
                  <a:cubicBezTo>
                    <a:pt x="1" y="4256"/>
                    <a:pt x="4" y="4546"/>
                    <a:pt x="34" y="4830"/>
                  </a:cubicBezTo>
                  <a:cubicBezTo>
                    <a:pt x="60" y="5107"/>
                    <a:pt x="116" y="5381"/>
                    <a:pt x="185" y="5651"/>
                  </a:cubicBezTo>
                  <a:cubicBezTo>
                    <a:pt x="251" y="5905"/>
                    <a:pt x="350" y="6149"/>
                    <a:pt x="482" y="6380"/>
                  </a:cubicBezTo>
                  <a:cubicBezTo>
                    <a:pt x="502" y="6413"/>
                    <a:pt x="522" y="6443"/>
                    <a:pt x="545" y="6476"/>
                  </a:cubicBezTo>
                  <a:cubicBezTo>
                    <a:pt x="548" y="6482"/>
                    <a:pt x="551" y="6492"/>
                    <a:pt x="561" y="6502"/>
                  </a:cubicBezTo>
                  <a:cubicBezTo>
                    <a:pt x="581" y="6532"/>
                    <a:pt x="614" y="6558"/>
                    <a:pt x="647" y="6575"/>
                  </a:cubicBezTo>
                  <a:cubicBezTo>
                    <a:pt x="675" y="6587"/>
                    <a:pt x="705" y="6592"/>
                    <a:pt x="735" y="6592"/>
                  </a:cubicBezTo>
                  <a:cubicBezTo>
                    <a:pt x="763" y="6592"/>
                    <a:pt x="792" y="6587"/>
                    <a:pt x="819" y="6578"/>
                  </a:cubicBezTo>
                  <a:cubicBezTo>
                    <a:pt x="875" y="6558"/>
                    <a:pt x="914" y="6515"/>
                    <a:pt x="937" y="6462"/>
                  </a:cubicBezTo>
                  <a:cubicBezTo>
                    <a:pt x="960" y="6413"/>
                    <a:pt x="967" y="6337"/>
                    <a:pt x="944" y="6288"/>
                  </a:cubicBezTo>
                  <a:cubicBezTo>
                    <a:pt x="924" y="6255"/>
                    <a:pt x="914" y="6218"/>
                    <a:pt x="898" y="6182"/>
                  </a:cubicBezTo>
                  <a:cubicBezTo>
                    <a:pt x="885" y="6146"/>
                    <a:pt x="868" y="6106"/>
                    <a:pt x="855" y="6070"/>
                  </a:cubicBezTo>
                  <a:cubicBezTo>
                    <a:pt x="822" y="5988"/>
                    <a:pt x="789" y="5902"/>
                    <a:pt x="759" y="5819"/>
                  </a:cubicBezTo>
                  <a:cubicBezTo>
                    <a:pt x="703" y="5668"/>
                    <a:pt x="654" y="5509"/>
                    <a:pt x="614" y="5354"/>
                  </a:cubicBezTo>
                  <a:cubicBezTo>
                    <a:pt x="466" y="4751"/>
                    <a:pt x="416" y="4128"/>
                    <a:pt x="420" y="3511"/>
                  </a:cubicBezTo>
                  <a:cubicBezTo>
                    <a:pt x="423" y="3316"/>
                    <a:pt x="433" y="3122"/>
                    <a:pt x="449" y="2930"/>
                  </a:cubicBezTo>
                  <a:cubicBezTo>
                    <a:pt x="466" y="2736"/>
                    <a:pt x="495" y="2541"/>
                    <a:pt x="518" y="2347"/>
                  </a:cubicBezTo>
                  <a:cubicBezTo>
                    <a:pt x="548" y="2159"/>
                    <a:pt x="584" y="1968"/>
                    <a:pt x="627" y="1780"/>
                  </a:cubicBezTo>
                  <a:cubicBezTo>
                    <a:pt x="666" y="1588"/>
                    <a:pt x="711" y="1403"/>
                    <a:pt x="766" y="1216"/>
                  </a:cubicBezTo>
                  <a:lnTo>
                    <a:pt x="766" y="1216"/>
                  </a:lnTo>
                  <a:cubicBezTo>
                    <a:pt x="766" y="1216"/>
                    <a:pt x="766" y="1216"/>
                    <a:pt x="766" y="1216"/>
                  </a:cubicBezTo>
                  <a:cubicBezTo>
                    <a:pt x="881" y="830"/>
                    <a:pt x="1020" y="451"/>
                    <a:pt x="1214" y="98"/>
                  </a:cubicBezTo>
                  <a:cubicBezTo>
                    <a:pt x="1231" y="65"/>
                    <a:pt x="1211" y="22"/>
                    <a:pt x="1178" y="5"/>
                  </a:cubicBezTo>
                  <a:cubicBezTo>
                    <a:pt x="1169" y="3"/>
                    <a:pt x="1159" y="1"/>
                    <a:pt x="1152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8" name="Google Shape;1708;p37"/>
            <p:cNvSpPr/>
            <p:nvPr/>
          </p:nvSpPr>
          <p:spPr>
            <a:xfrm>
              <a:off x="3278894" y="1692006"/>
              <a:ext cx="44341" cy="211375"/>
            </a:xfrm>
            <a:custGeom>
              <a:avLst/>
              <a:gdLst/>
              <a:ahLst/>
              <a:cxnLst/>
              <a:rect l="l" t="t" r="r" b="b"/>
              <a:pathLst>
                <a:path w="674" h="3213" extrusionOk="0">
                  <a:moveTo>
                    <a:pt x="162" y="0"/>
                  </a:moveTo>
                  <a:cubicBezTo>
                    <a:pt x="136" y="0"/>
                    <a:pt x="106" y="20"/>
                    <a:pt x="103" y="53"/>
                  </a:cubicBezTo>
                  <a:cubicBezTo>
                    <a:pt x="67" y="310"/>
                    <a:pt x="37" y="564"/>
                    <a:pt x="21" y="821"/>
                  </a:cubicBezTo>
                  <a:cubicBezTo>
                    <a:pt x="4" y="1089"/>
                    <a:pt x="1" y="1362"/>
                    <a:pt x="14" y="1629"/>
                  </a:cubicBezTo>
                  <a:cubicBezTo>
                    <a:pt x="24" y="1900"/>
                    <a:pt x="64" y="2170"/>
                    <a:pt x="123" y="2434"/>
                  </a:cubicBezTo>
                  <a:cubicBezTo>
                    <a:pt x="153" y="2559"/>
                    <a:pt x="186" y="2685"/>
                    <a:pt x="232" y="2807"/>
                  </a:cubicBezTo>
                  <a:cubicBezTo>
                    <a:pt x="271" y="2929"/>
                    <a:pt x="331" y="3044"/>
                    <a:pt x="397" y="3153"/>
                  </a:cubicBezTo>
                  <a:cubicBezTo>
                    <a:pt x="413" y="3176"/>
                    <a:pt x="430" y="3193"/>
                    <a:pt x="453" y="3199"/>
                  </a:cubicBezTo>
                  <a:cubicBezTo>
                    <a:pt x="474" y="3208"/>
                    <a:pt x="494" y="3212"/>
                    <a:pt x="515" y="3212"/>
                  </a:cubicBezTo>
                  <a:cubicBezTo>
                    <a:pt x="533" y="3212"/>
                    <a:pt x="551" y="3209"/>
                    <a:pt x="568" y="3203"/>
                  </a:cubicBezTo>
                  <a:cubicBezTo>
                    <a:pt x="608" y="3193"/>
                    <a:pt x="634" y="3163"/>
                    <a:pt x="651" y="3127"/>
                  </a:cubicBezTo>
                  <a:cubicBezTo>
                    <a:pt x="664" y="3094"/>
                    <a:pt x="674" y="3044"/>
                    <a:pt x="657" y="3011"/>
                  </a:cubicBezTo>
                  <a:cubicBezTo>
                    <a:pt x="585" y="2879"/>
                    <a:pt x="515" y="2747"/>
                    <a:pt x="459" y="2606"/>
                  </a:cubicBezTo>
                  <a:cubicBezTo>
                    <a:pt x="400" y="2470"/>
                    <a:pt x="360" y="2329"/>
                    <a:pt x="321" y="2190"/>
                  </a:cubicBezTo>
                  <a:cubicBezTo>
                    <a:pt x="215" y="1751"/>
                    <a:pt x="179" y="1296"/>
                    <a:pt x="182" y="845"/>
                  </a:cubicBezTo>
                  <a:cubicBezTo>
                    <a:pt x="186" y="591"/>
                    <a:pt x="202" y="333"/>
                    <a:pt x="235" y="79"/>
                  </a:cubicBezTo>
                  <a:cubicBezTo>
                    <a:pt x="238" y="43"/>
                    <a:pt x="215" y="4"/>
                    <a:pt x="179" y="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9" name="Google Shape;1709;p37"/>
            <p:cNvSpPr/>
            <p:nvPr/>
          </p:nvSpPr>
          <p:spPr>
            <a:xfrm>
              <a:off x="3750132" y="1283267"/>
              <a:ext cx="474788" cy="409659"/>
            </a:xfrm>
            <a:custGeom>
              <a:avLst/>
              <a:gdLst/>
              <a:ahLst/>
              <a:cxnLst/>
              <a:rect l="l" t="t" r="r" b="b"/>
              <a:pathLst>
                <a:path w="7217" h="6227" extrusionOk="0">
                  <a:moveTo>
                    <a:pt x="1765" y="0"/>
                  </a:moveTo>
                  <a:cubicBezTo>
                    <a:pt x="1640" y="0"/>
                    <a:pt x="1508" y="27"/>
                    <a:pt x="1383" y="76"/>
                  </a:cubicBezTo>
                  <a:cubicBezTo>
                    <a:pt x="1254" y="129"/>
                    <a:pt x="1132" y="205"/>
                    <a:pt x="1003" y="307"/>
                  </a:cubicBezTo>
                  <a:cubicBezTo>
                    <a:pt x="901" y="393"/>
                    <a:pt x="805" y="495"/>
                    <a:pt x="690" y="640"/>
                  </a:cubicBezTo>
                  <a:cubicBezTo>
                    <a:pt x="509" y="881"/>
                    <a:pt x="357" y="1168"/>
                    <a:pt x="228" y="1527"/>
                  </a:cubicBezTo>
                  <a:cubicBezTo>
                    <a:pt x="113" y="1847"/>
                    <a:pt x="44" y="2183"/>
                    <a:pt x="14" y="2530"/>
                  </a:cubicBezTo>
                  <a:cubicBezTo>
                    <a:pt x="1" y="2681"/>
                    <a:pt x="1" y="2836"/>
                    <a:pt x="17" y="2991"/>
                  </a:cubicBezTo>
                  <a:cubicBezTo>
                    <a:pt x="34" y="3156"/>
                    <a:pt x="63" y="3291"/>
                    <a:pt x="106" y="3413"/>
                  </a:cubicBezTo>
                  <a:cubicBezTo>
                    <a:pt x="129" y="3479"/>
                    <a:pt x="156" y="3542"/>
                    <a:pt x="182" y="3601"/>
                  </a:cubicBezTo>
                  <a:cubicBezTo>
                    <a:pt x="215" y="3667"/>
                    <a:pt x="261" y="3727"/>
                    <a:pt x="304" y="3780"/>
                  </a:cubicBezTo>
                  <a:cubicBezTo>
                    <a:pt x="423" y="3935"/>
                    <a:pt x="588" y="4060"/>
                    <a:pt x="776" y="4142"/>
                  </a:cubicBezTo>
                  <a:cubicBezTo>
                    <a:pt x="970" y="4231"/>
                    <a:pt x="1188" y="4274"/>
                    <a:pt x="1435" y="4281"/>
                  </a:cubicBezTo>
                  <a:cubicBezTo>
                    <a:pt x="1610" y="4281"/>
                    <a:pt x="1795" y="4264"/>
                    <a:pt x="2003" y="4221"/>
                  </a:cubicBezTo>
                  <a:cubicBezTo>
                    <a:pt x="2365" y="4152"/>
                    <a:pt x="2748" y="4010"/>
                    <a:pt x="3173" y="3796"/>
                  </a:cubicBezTo>
                  <a:cubicBezTo>
                    <a:pt x="3229" y="3770"/>
                    <a:pt x="3289" y="3740"/>
                    <a:pt x="3345" y="3707"/>
                  </a:cubicBezTo>
                  <a:cubicBezTo>
                    <a:pt x="3407" y="4027"/>
                    <a:pt x="3483" y="4324"/>
                    <a:pt x="3576" y="4594"/>
                  </a:cubicBezTo>
                  <a:cubicBezTo>
                    <a:pt x="3727" y="5043"/>
                    <a:pt x="3915" y="5395"/>
                    <a:pt x="4149" y="5676"/>
                  </a:cubicBezTo>
                  <a:cubicBezTo>
                    <a:pt x="4268" y="5824"/>
                    <a:pt x="4417" y="5953"/>
                    <a:pt x="4575" y="6048"/>
                  </a:cubicBezTo>
                  <a:cubicBezTo>
                    <a:pt x="4723" y="6134"/>
                    <a:pt x="4895" y="6194"/>
                    <a:pt x="5083" y="6217"/>
                  </a:cubicBezTo>
                  <a:cubicBezTo>
                    <a:pt x="5122" y="6220"/>
                    <a:pt x="5162" y="6227"/>
                    <a:pt x="5201" y="6227"/>
                  </a:cubicBezTo>
                  <a:cubicBezTo>
                    <a:pt x="5206" y="6227"/>
                    <a:pt x="5210" y="6227"/>
                    <a:pt x="5214" y="6227"/>
                  </a:cubicBezTo>
                  <a:cubicBezTo>
                    <a:pt x="5462" y="6227"/>
                    <a:pt x="5733" y="6135"/>
                    <a:pt x="5967" y="5969"/>
                  </a:cubicBezTo>
                  <a:cubicBezTo>
                    <a:pt x="6224" y="5788"/>
                    <a:pt x="6448" y="5537"/>
                    <a:pt x="6656" y="5194"/>
                  </a:cubicBezTo>
                  <a:cubicBezTo>
                    <a:pt x="6837" y="4894"/>
                    <a:pt x="6979" y="4551"/>
                    <a:pt x="7084" y="4185"/>
                  </a:cubicBezTo>
                  <a:cubicBezTo>
                    <a:pt x="7131" y="4020"/>
                    <a:pt x="7167" y="3842"/>
                    <a:pt x="7187" y="3664"/>
                  </a:cubicBezTo>
                  <a:cubicBezTo>
                    <a:pt x="7206" y="3509"/>
                    <a:pt x="7216" y="3357"/>
                    <a:pt x="7206" y="3202"/>
                  </a:cubicBezTo>
                  <a:cubicBezTo>
                    <a:pt x="7200" y="3047"/>
                    <a:pt x="7170" y="2899"/>
                    <a:pt x="7117" y="2751"/>
                  </a:cubicBezTo>
                  <a:cubicBezTo>
                    <a:pt x="7055" y="2569"/>
                    <a:pt x="6969" y="2411"/>
                    <a:pt x="6854" y="2276"/>
                  </a:cubicBezTo>
                  <a:cubicBezTo>
                    <a:pt x="6761" y="2170"/>
                    <a:pt x="6636" y="2081"/>
                    <a:pt x="6481" y="2015"/>
                  </a:cubicBezTo>
                  <a:cubicBezTo>
                    <a:pt x="6375" y="1972"/>
                    <a:pt x="6247" y="1949"/>
                    <a:pt x="6102" y="1946"/>
                  </a:cubicBezTo>
                  <a:lnTo>
                    <a:pt x="6059" y="1946"/>
                  </a:lnTo>
                  <a:cubicBezTo>
                    <a:pt x="5706" y="1956"/>
                    <a:pt x="5376" y="2081"/>
                    <a:pt x="5096" y="2210"/>
                  </a:cubicBezTo>
                  <a:cubicBezTo>
                    <a:pt x="4753" y="2368"/>
                    <a:pt x="4443" y="2556"/>
                    <a:pt x="4156" y="2737"/>
                  </a:cubicBezTo>
                  <a:cubicBezTo>
                    <a:pt x="4060" y="2797"/>
                    <a:pt x="3971" y="2856"/>
                    <a:pt x="3876" y="2919"/>
                  </a:cubicBezTo>
                  <a:cubicBezTo>
                    <a:pt x="3731" y="3014"/>
                    <a:pt x="3582" y="3110"/>
                    <a:pt x="3434" y="3199"/>
                  </a:cubicBezTo>
                  <a:lnTo>
                    <a:pt x="3414" y="3067"/>
                  </a:lnTo>
                  <a:lnTo>
                    <a:pt x="3401" y="2995"/>
                  </a:lnTo>
                  <a:cubicBezTo>
                    <a:pt x="3391" y="2912"/>
                    <a:pt x="3378" y="2833"/>
                    <a:pt x="3368" y="2751"/>
                  </a:cubicBezTo>
                  <a:lnTo>
                    <a:pt x="3351" y="2622"/>
                  </a:lnTo>
                  <a:lnTo>
                    <a:pt x="3348" y="2589"/>
                  </a:lnTo>
                  <a:lnTo>
                    <a:pt x="3345" y="2556"/>
                  </a:lnTo>
                  <a:cubicBezTo>
                    <a:pt x="3341" y="2536"/>
                    <a:pt x="3341" y="2520"/>
                    <a:pt x="3341" y="2503"/>
                  </a:cubicBezTo>
                  <a:cubicBezTo>
                    <a:pt x="3341" y="2490"/>
                    <a:pt x="3341" y="2483"/>
                    <a:pt x="3335" y="2474"/>
                  </a:cubicBezTo>
                  <a:lnTo>
                    <a:pt x="3332" y="2451"/>
                  </a:lnTo>
                  <a:cubicBezTo>
                    <a:pt x="3308" y="2263"/>
                    <a:pt x="3285" y="2078"/>
                    <a:pt x="3259" y="1896"/>
                  </a:cubicBezTo>
                  <a:cubicBezTo>
                    <a:pt x="3186" y="1455"/>
                    <a:pt x="3094" y="1135"/>
                    <a:pt x="2952" y="844"/>
                  </a:cubicBezTo>
                  <a:cubicBezTo>
                    <a:pt x="2791" y="515"/>
                    <a:pt x="2537" y="261"/>
                    <a:pt x="2240" y="129"/>
                  </a:cubicBezTo>
                  <a:cubicBezTo>
                    <a:pt x="2088" y="43"/>
                    <a:pt x="1937" y="7"/>
                    <a:pt x="178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0" name="Google Shape;1710;p37"/>
            <p:cNvSpPr/>
            <p:nvPr/>
          </p:nvSpPr>
          <p:spPr>
            <a:xfrm>
              <a:off x="3800723" y="1461815"/>
              <a:ext cx="150193" cy="55788"/>
            </a:xfrm>
            <a:custGeom>
              <a:avLst/>
              <a:gdLst/>
              <a:ahLst/>
              <a:cxnLst/>
              <a:rect l="l" t="t" r="r" b="b"/>
              <a:pathLst>
                <a:path w="2283" h="848" extrusionOk="0">
                  <a:moveTo>
                    <a:pt x="515" y="0"/>
                  </a:moveTo>
                  <a:cubicBezTo>
                    <a:pt x="468" y="0"/>
                    <a:pt x="429" y="0"/>
                    <a:pt x="383" y="7"/>
                  </a:cubicBezTo>
                  <a:cubicBezTo>
                    <a:pt x="327" y="14"/>
                    <a:pt x="267" y="33"/>
                    <a:pt x="215" y="56"/>
                  </a:cubicBezTo>
                  <a:cubicBezTo>
                    <a:pt x="158" y="86"/>
                    <a:pt x="109" y="129"/>
                    <a:pt x="76" y="182"/>
                  </a:cubicBezTo>
                  <a:cubicBezTo>
                    <a:pt x="63" y="205"/>
                    <a:pt x="50" y="231"/>
                    <a:pt x="40" y="261"/>
                  </a:cubicBezTo>
                  <a:cubicBezTo>
                    <a:pt x="27" y="287"/>
                    <a:pt x="20" y="314"/>
                    <a:pt x="17" y="337"/>
                  </a:cubicBezTo>
                  <a:cubicBezTo>
                    <a:pt x="3" y="393"/>
                    <a:pt x="0" y="446"/>
                    <a:pt x="10" y="495"/>
                  </a:cubicBezTo>
                  <a:cubicBezTo>
                    <a:pt x="27" y="577"/>
                    <a:pt x="86" y="657"/>
                    <a:pt x="172" y="709"/>
                  </a:cubicBezTo>
                  <a:cubicBezTo>
                    <a:pt x="215" y="732"/>
                    <a:pt x="264" y="756"/>
                    <a:pt x="307" y="772"/>
                  </a:cubicBezTo>
                  <a:cubicBezTo>
                    <a:pt x="366" y="792"/>
                    <a:pt x="429" y="805"/>
                    <a:pt x="485" y="815"/>
                  </a:cubicBezTo>
                  <a:cubicBezTo>
                    <a:pt x="600" y="838"/>
                    <a:pt x="729" y="848"/>
                    <a:pt x="881" y="848"/>
                  </a:cubicBezTo>
                  <a:lnTo>
                    <a:pt x="970" y="848"/>
                  </a:lnTo>
                  <a:cubicBezTo>
                    <a:pt x="1138" y="848"/>
                    <a:pt x="1313" y="838"/>
                    <a:pt x="1511" y="821"/>
                  </a:cubicBezTo>
                  <a:cubicBezTo>
                    <a:pt x="1669" y="805"/>
                    <a:pt x="1821" y="782"/>
                    <a:pt x="1969" y="756"/>
                  </a:cubicBezTo>
                  <a:cubicBezTo>
                    <a:pt x="2025" y="746"/>
                    <a:pt x="2081" y="732"/>
                    <a:pt x="2134" y="723"/>
                  </a:cubicBezTo>
                  <a:cubicBezTo>
                    <a:pt x="2177" y="713"/>
                    <a:pt x="2213" y="699"/>
                    <a:pt x="2249" y="683"/>
                  </a:cubicBezTo>
                  <a:cubicBezTo>
                    <a:pt x="2262" y="680"/>
                    <a:pt x="2272" y="666"/>
                    <a:pt x="2279" y="657"/>
                  </a:cubicBezTo>
                  <a:cubicBezTo>
                    <a:pt x="2282" y="640"/>
                    <a:pt x="2282" y="624"/>
                    <a:pt x="2279" y="610"/>
                  </a:cubicBezTo>
                  <a:cubicBezTo>
                    <a:pt x="2272" y="594"/>
                    <a:pt x="2249" y="581"/>
                    <a:pt x="2229" y="581"/>
                  </a:cubicBezTo>
                  <a:cubicBezTo>
                    <a:pt x="2229" y="577"/>
                    <a:pt x="2229" y="568"/>
                    <a:pt x="2226" y="561"/>
                  </a:cubicBezTo>
                  <a:cubicBezTo>
                    <a:pt x="2213" y="541"/>
                    <a:pt x="2193" y="515"/>
                    <a:pt x="2167" y="511"/>
                  </a:cubicBezTo>
                  <a:cubicBezTo>
                    <a:pt x="2127" y="502"/>
                    <a:pt x="2091" y="488"/>
                    <a:pt x="2048" y="475"/>
                  </a:cubicBezTo>
                  <a:cubicBezTo>
                    <a:pt x="1969" y="446"/>
                    <a:pt x="1903" y="416"/>
                    <a:pt x="1844" y="393"/>
                  </a:cubicBezTo>
                  <a:cubicBezTo>
                    <a:pt x="1685" y="324"/>
                    <a:pt x="1524" y="264"/>
                    <a:pt x="1365" y="205"/>
                  </a:cubicBezTo>
                  <a:cubicBezTo>
                    <a:pt x="1174" y="136"/>
                    <a:pt x="1006" y="86"/>
                    <a:pt x="848" y="53"/>
                  </a:cubicBezTo>
                  <a:cubicBezTo>
                    <a:pt x="759" y="33"/>
                    <a:pt x="683" y="20"/>
                    <a:pt x="614" y="10"/>
                  </a:cubicBezTo>
                  <a:cubicBezTo>
                    <a:pt x="577" y="0"/>
                    <a:pt x="548" y="0"/>
                    <a:pt x="5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1" name="Google Shape;1711;p37"/>
            <p:cNvSpPr/>
            <p:nvPr/>
          </p:nvSpPr>
          <p:spPr>
            <a:xfrm>
              <a:off x="3850393" y="1341423"/>
              <a:ext cx="109405" cy="137562"/>
            </a:xfrm>
            <a:custGeom>
              <a:avLst/>
              <a:gdLst/>
              <a:ahLst/>
              <a:cxnLst/>
              <a:rect l="l" t="t" r="r" b="b"/>
              <a:pathLst>
                <a:path w="1663" h="2091" extrusionOk="0">
                  <a:moveTo>
                    <a:pt x="462" y="0"/>
                  </a:moveTo>
                  <a:cubicBezTo>
                    <a:pt x="389" y="0"/>
                    <a:pt x="320" y="17"/>
                    <a:pt x="258" y="50"/>
                  </a:cubicBezTo>
                  <a:cubicBezTo>
                    <a:pt x="142" y="112"/>
                    <a:pt x="60" y="211"/>
                    <a:pt x="27" y="320"/>
                  </a:cubicBezTo>
                  <a:cubicBezTo>
                    <a:pt x="0" y="419"/>
                    <a:pt x="10" y="528"/>
                    <a:pt x="63" y="666"/>
                  </a:cubicBezTo>
                  <a:cubicBezTo>
                    <a:pt x="96" y="745"/>
                    <a:pt x="142" y="821"/>
                    <a:pt x="178" y="877"/>
                  </a:cubicBezTo>
                  <a:cubicBezTo>
                    <a:pt x="228" y="953"/>
                    <a:pt x="284" y="1022"/>
                    <a:pt x="343" y="1095"/>
                  </a:cubicBezTo>
                  <a:cubicBezTo>
                    <a:pt x="455" y="1227"/>
                    <a:pt x="584" y="1355"/>
                    <a:pt x="762" y="1517"/>
                  </a:cubicBezTo>
                  <a:cubicBezTo>
                    <a:pt x="894" y="1636"/>
                    <a:pt x="1033" y="1754"/>
                    <a:pt x="1178" y="1867"/>
                  </a:cubicBezTo>
                  <a:cubicBezTo>
                    <a:pt x="1230" y="1913"/>
                    <a:pt x="1290" y="1959"/>
                    <a:pt x="1346" y="1999"/>
                  </a:cubicBezTo>
                  <a:lnTo>
                    <a:pt x="1445" y="2078"/>
                  </a:lnTo>
                  <a:cubicBezTo>
                    <a:pt x="1455" y="2084"/>
                    <a:pt x="1471" y="2091"/>
                    <a:pt x="1484" y="2091"/>
                  </a:cubicBezTo>
                  <a:cubicBezTo>
                    <a:pt x="1494" y="2091"/>
                    <a:pt x="1504" y="2084"/>
                    <a:pt x="1517" y="2081"/>
                  </a:cubicBezTo>
                  <a:lnTo>
                    <a:pt x="1527" y="2081"/>
                  </a:lnTo>
                  <a:cubicBezTo>
                    <a:pt x="1554" y="2081"/>
                    <a:pt x="1570" y="2078"/>
                    <a:pt x="1587" y="2068"/>
                  </a:cubicBezTo>
                  <a:cubicBezTo>
                    <a:pt x="1643" y="2041"/>
                    <a:pt x="1662" y="1975"/>
                    <a:pt x="1639" y="1913"/>
                  </a:cubicBezTo>
                  <a:cubicBezTo>
                    <a:pt x="1633" y="1896"/>
                    <a:pt x="1623" y="1880"/>
                    <a:pt x="1620" y="1863"/>
                  </a:cubicBezTo>
                  <a:cubicBezTo>
                    <a:pt x="1610" y="1834"/>
                    <a:pt x="1603" y="1804"/>
                    <a:pt x="1590" y="1778"/>
                  </a:cubicBezTo>
                  <a:lnTo>
                    <a:pt x="1573" y="1731"/>
                  </a:lnTo>
                  <a:lnTo>
                    <a:pt x="1540" y="1636"/>
                  </a:lnTo>
                  <a:lnTo>
                    <a:pt x="1507" y="1540"/>
                  </a:lnTo>
                  <a:cubicBezTo>
                    <a:pt x="1455" y="1388"/>
                    <a:pt x="1405" y="1240"/>
                    <a:pt x="1343" y="1092"/>
                  </a:cubicBezTo>
                  <a:cubicBezTo>
                    <a:pt x="1280" y="930"/>
                    <a:pt x="1214" y="782"/>
                    <a:pt x="1141" y="640"/>
                  </a:cubicBezTo>
                  <a:cubicBezTo>
                    <a:pt x="1062" y="482"/>
                    <a:pt x="980" y="360"/>
                    <a:pt x="894" y="251"/>
                  </a:cubicBezTo>
                  <a:cubicBezTo>
                    <a:pt x="802" y="139"/>
                    <a:pt x="703" y="66"/>
                    <a:pt x="597" y="20"/>
                  </a:cubicBezTo>
                  <a:cubicBezTo>
                    <a:pt x="551" y="7"/>
                    <a:pt x="505" y="0"/>
                    <a:pt x="46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2" name="Google Shape;1712;p37"/>
            <p:cNvSpPr/>
            <p:nvPr/>
          </p:nvSpPr>
          <p:spPr>
            <a:xfrm>
              <a:off x="3994205" y="1523853"/>
              <a:ext cx="132233" cy="121773"/>
            </a:xfrm>
            <a:custGeom>
              <a:avLst/>
              <a:gdLst/>
              <a:ahLst/>
              <a:cxnLst/>
              <a:rect l="l" t="t" r="r" b="b"/>
              <a:pathLst>
                <a:path w="2010" h="1851" extrusionOk="0">
                  <a:moveTo>
                    <a:pt x="54" y="1"/>
                  </a:moveTo>
                  <a:cubicBezTo>
                    <a:pt x="40" y="4"/>
                    <a:pt x="21" y="17"/>
                    <a:pt x="14" y="33"/>
                  </a:cubicBezTo>
                  <a:cubicBezTo>
                    <a:pt x="7" y="47"/>
                    <a:pt x="1" y="63"/>
                    <a:pt x="7" y="76"/>
                  </a:cubicBezTo>
                  <a:cubicBezTo>
                    <a:pt x="40" y="195"/>
                    <a:pt x="93" y="311"/>
                    <a:pt x="136" y="409"/>
                  </a:cubicBezTo>
                  <a:cubicBezTo>
                    <a:pt x="205" y="555"/>
                    <a:pt x="281" y="696"/>
                    <a:pt x="373" y="851"/>
                  </a:cubicBezTo>
                  <a:cubicBezTo>
                    <a:pt x="466" y="1006"/>
                    <a:pt x="571" y="1158"/>
                    <a:pt x="680" y="1300"/>
                  </a:cubicBezTo>
                  <a:cubicBezTo>
                    <a:pt x="792" y="1438"/>
                    <a:pt x="918" y="1564"/>
                    <a:pt x="1043" y="1663"/>
                  </a:cubicBezTo>
                  <a:cubicBezTo>
                    <a:pt x="1102" y="1709"/>
                    <a:pt x="1165" y="1745"/>
                    <a:pt x="1224" y="1775"/>
                  </a:cubicBezTo>
                  <a:cubicBezTo>
                    <a:pt x="1257" y="1791"/>
                    <a:pt x="1290" y="1801"/>
                    <a:pt x="1323" y="1814"/>
                  </a:cubicBezTo>
                  <a:cubicBezTo>
                    <a:pt x="1363" y="1828"/>
                    <a:pt x="1402" y="1834"/>
                    <a:pt x="1439" y="1844"/>
                  </a:cubicBezTo>
                  <a:cubicBezTo>
                    <a:pt x="1465" y="1847"/>
                    <a:pt x="1485" y="1847"/>
                    <a:pt x="1511" y="1851"/>
                  </a:cubicBezTo>
                  <a:cubicBezTo>
                    <a:pt x="1547" y="1851"/>
                    <a:pt x="1587" y="1847"/>
                    <a:pt x="1630" y="1841"/>
                  </a:cubicBezTo>
                  <a:cubicBezTo>
                    <a:pt x="1696" y="1828"/>
                    <a:pt x="1762" y="1798"/>
                    <a:pt x="1824" y="1762"/>
                  </a:cubicBezTo>
                  <a:cubicBezTo>
                    <a:pt x="1877" y="1729"/>
                    <a:pt x="1917" y="1686"/>
                    <a:pt x="1950" y="1643"/>
                  </a:cubicBezTo>
                  <a:cubicBezTo>
                    <a:pt x="1979" y="1597"/>
                    <a:pt x="1999" y="1544"/>
                    <a:pt x="2006" y="1481"/>
                  </a:cubicBezTo>
                  <a:cubicBezTo>
                    <a:pt x="2009" y="1419"/>
                    <a:pt x="1993" y="1363"/>
                    <a:pt x="1976" y="1320"/>
                  </a:cubicBezTo>
                  <a:cubicBezTo>
                    <a:pt x="1956" y="1267"/>
                    <a:pt x="1927" y="1221"/>
                    <a:pt x="1890" y="1168"/>
                  </a:cubicBezTo>
                  <a:cubicBezTo>
                    <a:pt x="1844" y="1105"/>
                    <a:pt x="1792" y="1053"/>
                    <a:pt x="1742" y="1003"/>
                  </a:cubicBezTo>
                  <a:cubicBezTo>
                    <a:pt x="1683" y="944"/>
                    <a:pt x="1613" y="888"/>
                    <a:pt x="1531" y="825"/>
                  </a:cubicBezTo>
                  <a:cubicBezTo>
                    <a:pt x="1366" y="696"/>
                    <a:pt x="1188" y="588"/>
                    <a:pt x="1036" y="495"/>
                  </a:cubicBezTo>
                  <a:cubicBezTo>
                    <a:pt x="891" y="409"/>
                    <a:pt x="736" y="324"/>
                    <a:pt x="571" y="235"/>
                  </a:cubicBezTo>
                  <a:cubicBezTo>
                    <a:pt x="509" y="202"/>
                    <a:pt x="446" y="175"/>
                    <a:pt x="390" y="142"/>
                  </a:cubicBezTo>
                  <a:lnTo>
                    <a:pt x="350" y="126"/>
                  </a:lnTo>
                  <a:cubicBezTo>
                    <a:pt x="317" y="109"/>
                    <a:pt x="291" y="96"/>
                    <a:pt x="261" y="76"/>
                  </a:cubicBezTo>
                  <a:cubicBezTo>
                    <a:pt x="242" y="63"/>
                    <a:pt x="218" y="53"/>
                    <a:pt x="199" y="53"/>
                  </a:cubicBezTo>
                  <a:cubicBezTo>
                    <a:pt x="179" y="53"/>
                    <a:pt x="162" y="60"/>
                    <a:pt x="146" y="66"/>
                  </a:cubicBezTo>
                  <a:cubicBezTo>
                    <a:pt x="116" y="20"/>
                    <a:pt x="93" y="4"/>
                    <a:pt x="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3" name="Google Shape;1713;p37"/>
            <p:cNvSpPr/>
            <p:nvPr/>
          </p:nvSpPr>
          <p:spPr>
            <a:xfrm>
              <a:off x="4012429" y="1463328"/>
              <a:ext cx="154798" cy="56446"/>
            </a:xfrm>
            <a:custGeom>
              <a:avLst/>
              <a:gdLst/>
              <a:ahLst/>
              <a:cxnLst/>
              <a:rect l="l" t="t" r="r" b="b"/>
              <a:pathLst>
                <a:path w="2353" h="858" extrusionOk="0">
                  <a:moveTo>
                    <a:pt x="1881" y="0"/>
                  </a:moveTo>
                  <a:cubicBezTo>
                    <a:pt x="1818" y="0"/>
                    <a:pt x="1752" y="7"/>
                    <a:pt x="1689" y="10"/>
                  </a:cubicBezTo>
                  <a:cubicBezTo>
                    <a:pt x="1607" y="17"/>
                    <a:pt x="1518" y="30"/>
                    <a:pt x="1409" y="56"/>
                  </a:cubicBezTo>
                  <a:cubicBezTo>
                    <a:pt x="1234" y="93"/>
                    <a:pt x="1053" y="142"/>
                    <a:pt x="815" y="215"/>
                  </a:cubicBezTo>
                  <a:cubicBezTo>
                    <a:pt x="641" y="277"/>
                    <a:pt x="466" y="340"/>
                    <a:pt x="311" y="409"/>
                  </a:cubicBezTo>
                  <a:cubicBezTo>
                    <a:pt x="248" y="436"/>
                    <a:pt x="189" y="462"/>
                    <a:pt x="133" y="492"/>
                  </a:cubicBezTo>
                  <a:lnTo>
                    <a:pt x="103" y="505"/>
                  </a:lnTo>
                  <a:lnTo>
                    <a:pt x="87" y="512"/>
                  </a:lnTo>
                  <a:cubicBezTo>
                    <a:pt x="60" y="528"/>
                    <a:pt x="37" y="541"/>
                    <a:pt x="21" y="554"/>
                  </a:cubicBezTo>
                  <a:cubicBezTo>
                    <a:pt x="7" y="561"/>
                    <a:pt x="4" y="574"/>
                    <a:pt x="1" y="591"/>
                  </a:cubicBezTo>
                  <a:cubicBezTo>
                    <a:pt x="1" y="607"/>
                    <a:pt x="4" y="627"/>
                    <a:pt x="14" y="637"/>
                  </a:cubicBezTo>
                  <a:cubicBezTo>
                    <a:pt x="24" y="650"/>
                    <a:pt x="37" y="657"/>
                    <a:pt x="50" y="657"/>
                  </a:cubicBezTo>
                  <a:cubicBezTo>
                    <a:pt x="57" y="670"/>
                    <a:pt x="73" y="686"/>
                    <a:pt x="100" y="690"/>
                  </a:cubicBezTo>
                  <a:cubicBezTo>
                    <a:pt x="205" y="719"/>
                    <a:pt x="314" y="736"/>
                    <a:pt x="420" y="752"/>
                  </a:cubicBezTo>
                  <a:lnTo>
                    <a:pt x="463" y="759"/>
                  </a:lnTo>
                  <a:cubicBezTo>
                    <a:pt x="644" y="789"/>
                    <a:pt x="809" y="815"/>
                    <a:pt x="960" y="831"/>
                  </a:cubicBezTo>
                  <a:cubicBezTo>
                    <a:pt x="1122" y="848"/>
                    <a:pt x="1267" y="855"/>
                    <a:pt x="1406" y="858"/>
                  </a:cubicBezTo>
                  <a:lnTo>
                    <a:pt x="1501" y="858"/>
                  </a:lnTo>
                  <a:cubicBezTo>
                    <a:pt x="1686" y="855"/>
                    <a:pt x="1834" y="838"/>
                    <a:pt x="1966" y="802"/>
                  </a:cubicBezTo>
                  <a:cubicBezTo>
                    <a:pt x="2105" y="759"/>
                    <a:pt x="2204" y="700"/>
                    <a:pt x="2270" y="611"/>
                  </a:cubicBezTo>
                  <a:cubicBezTo>
                    <a:pt x="2303" y="568"/>
                    <a:pt x="2319" y="512"/>
                    <a:pt x="2329" y="459"/>
                  </a:cubicBezTo>
                  <a:cubicBezTo>
                    <a:pt x="2346" y="403"/>
                    <a:pt x="2352" y="343"/>
                    <a:pt x="2342" y="294"/>
                  </a:cubicBezTo>
                  <a:cubicBezTo>
                    <a:pt x="2336" y="208"/>
                    <a:pt x="2290" y="132"/>
                    <a:pt x="2214" y="80"/>
                  </a:cubicBezTo>
                  <a:cubicBezTo>
                    <a:pt x="2131" y="24"/>
                    <a:pt x="2022" y="7"/>
                    <a:pt x="1940" y="0"/>
                  </a:cubicBezTo>
                  <a:cubicBezTo>
                    <a:pt x="1933" y="3"/>
                    <a:pt x="1927" y="3"/>
                    <a:pt x="1920" y="3"/>
                  </a:cubicBezTo>
                  <a:cubicBezTo>
                    <a:pt x="1907" y="3"/>
                    <a:pt x="1894" y="0"/>
                    <a:pt x="188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4" name="Google Shape;1714;p37"/>
            <p:cNvSpPr/>
            <p:nvPr/>
          </p:nvSpPr>
          <p:spPr>
            <a:xfrm>
              <a:off x="3948022" y="1471946"/>
              <a:ext cx="53880" cy="70919"/>
            </a:xfrm>
            <a:custGeom>
              <a:avLst/>
              <a:gdLst/>
              <a:ahLst/>
              <a:cxnLst/>
              <a:rect l="l" t="t" r="r" b="b"/>
              <a:pathLst>
                <a:path w="819" h="1078" extrusionOk="0">
                  <a:moveTo>
                    <a:pt x="564" y="0"/>
                  </a:moveTo>
                  <a:cubicBezTo>
                    <a:pt x="558" y="0"/>
                    <a:pt x="549" y="3"/>
                    <a:pt x="545" y="8"/>
                  </a:cubicBezTo>
                  <a:cubicBezTo>
                    <a:pt x="531" y="5"/>
                    <a:pt x="519" y="3"/>
                    <a:pt x="507" y="3"/>
                  </a:cubicBezTo>
                  <a:cubicBezTo>
                    <a:pt x="495" y="3"/>
                    <a:pt x="483" y="5"/>
                    <a:pt x="472" y="8"/>
                  </a:cubicBezTo>
                  <a:cubicBezTo>
                    <a:pt x="399" y="15"/>
                    <a:pt x="333" y="51"/>
                    <a:pt x="281" y="97"/>
                  </a:cubicBezTo>
                  <a:cubicBezTo>
                    <a:pt x="149" y="212"/>
                    <a:pt x="76" y="377"/>
                    <a:pt x="37" y="542"/>
                  </a:cubicBezTo>
                  <a:cubicBezTo>
                    <a:pt x="7" y="654"/>
                    <a:pt x="0" y="770"/>
                    <a:pt x="43" y="875"/>
                  </a:cubicBezTo>
                  <a:cubicBezTo>
                    <a:pt x="56" y="902"/>
                    <a:pt x="73" y="931"/>
                    <a:pt x="89" y="951"/>
                  </a:cubicBezTo>
                  <a:cubicBezTo>
                    <a:pt x="116" y="981"/>
                    <a:pt x="136" y="997"/>
                    <a:pt x="165" y="1014"/>
                  </a:cubicBezTo>
                  <a:cubicBezTo>
                    <a:pt x="175" y="1024"/>
                    <a:pt x="188" y="1037"/>
                    <a:pt x="202" y="1047"/>
                  </a:cubicBezTo>
                  <a:cubicBezTo>
                    <a:pt x="233" y="1068"/>
                    <a:pt x="265" y="1077"/>
                    <a:pt x="296" y="1077"/>
                  </a:cubicBezTo>
                  <a:cubicBezTo>
                    <a:pt x="372" y="1077"/>
                    <a:pt x="446" y="1026"/>
                    <a:pt x="502" y="968"/>
                  </a:cubicBezTo>
                  <a:cubicBezTo>
                    <a:pt x="531" y="941"/>
                    <a:pt x="554" y="915"/>
                    <a:pt x="577" y="885"/>
                  </a:cubicBezTo>
                  <a:cubicBezTo>
                    <a:pt x="597" y="855"/>
                    <a:pt x="617" y="822"/>
                    <a:pt x="630" y="793"/>
                  </a:cubicBezTo>
                  <a:cubicBezTo>
                    <a:pt x="670" y="720"/>
                    <a:pt x="709" y="641"/>
                    <a:pt x="732" y="559"/>
                  </a:cubicBezTo>
                  <a:cubicBezTo>
                    <a:pt x="785" y="404"/>
                    <a:pt x="818" y="202"/>
                    <a:pt x="686" y="80"/>
                  </a:cubicBezTo>
                  <a:cubicBezTo>
                    <a:pt x="680" y="71"/>
                    <a:pt x="667" y="64"/>
                    <a:pt x="653" y="54"/>
                  </a:cubicBezTo>
                  <a:cubicBezTo>
                    <a:pt x="643" y="21"/>
                    <a:pt x="610" y="1"/>
                    <a:pt x="571" y="1"/>
                  </a:cubicBezTo>
                  <a:cubicBezTo>
                    <a:pt x="569" y="0"/>
                    <a:pt x="567" y="0"/>
                    <a:pt x="564" y="0"/>
                  </a:cubicBezTo>
                  <a:close/>
                </a:path>
              </a:pathLst>
            </a:custGeom>
            <a:solidFill>
              <a:srgbClr val="EBB266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5" name="Google Shape;1715;p37"/>
            <p:cNvSpPr/>
            <p:nvPr/>
          </p:nvSpPr>
          <p:spPr>
            <a:xfrm>
              <a:off x="3922431" y="1442407"/>
              <a:ext cx="104865" cy="129601"/>
            </a:xfrm>
            <a:custGeom>
              <a:avLst/>
              <a:gdLst/>
              <a:ahLst/>
              <a:cxnLst/>
              <a:rect l="l" t="t" r="r" b="b"/>
              <a:pathLst>
                <a:path w="1594" h="1970" extrusionOk="0">
                  <a:moveTo>
                    <a:pt x="861" y="1004"/>
                  </a:moveTo>
                  <a:cubicBezTo>
                    <a:pt x="861" y="1011"/>
                    <a:pt x="858" y="1017"/>
                    <a:pt x="858" y="1024"/>
                  </a:cubicBezTo>
                  <a:lnTo>
                    <a:pt x="858" y="1024"/>
                  </a:lnTo>
                  <a:cubicBezTo>
                    <a:pt x="858" y="1017"/>
                    <a:pt x="861" y="1008"/>
                    <a:pt x="861" y="1004"/>
                  </a:cubicBezTo>
                  <a:close/>
                  <a:moveTo>
                    <a:pt x="828" y="694"/>
                  </a:moveTo>
                  <a:cubicBezTo>
                    <a:pt x="828" y="694"/>
                    <a:pt x="828" y="694"/>
                    <a:pt x="828" y="694"/>
                  </a:cubicBezTo>
                  <a:lnTo>
                    <a:pt x="828" y="694"/>
                  </a:lnTo>
                  <a:cubicBezTo>
                    <a:pt x="832" y="694"/>
                    <a:pt x="834" y="696"/>
                    <a:pt x="832" y="696"/>
                  </a:cubicBezTo>
                  <a:cubicBezTo>
                    <a:pt x="832" y="696"/>
                    <a:pt x="830" y="695"/>
                    <a:pt x="828" y="694"/>
                  </a:cubicBezTo>
                  <a:lnTo>
                    <a:pt x="828" y="694"/>
                  </a:lnTo>
                  <a:cubicBezTo>
                    <a:pt x="841" y="714"/>
                    <a:pt x="851" y="737"/>
                    <a:pt x="854" y="754"/>
                  </a:cubicBezTo>
                  <a:cubicBezTo>
                    <a:pt x="861" y="790"/>
                    <a:pt x="868" y="830"/>
                    <a:pt x="871" y="872"/>
                  </a:cubicBezTo>
                  <a:cubicBezTo>
                    <a:pt x="871" y="929"/>
                    <a:pt x="861" y="988"/>
                    <a:pt x="851" y="1041"/>
                  </a:cubicBezTo>
                  <a:cubicBezTo>
                    <a:pt x="835" y="1090"/>
                    <a:pt x="815" y="1143"/>
                    <a:pt x="792" y="1189"/>
                  </a:cubicBezTo>
                  <a:cubicBezTo>
                    <a:pt x="779" y="1209"/>
                    <a:pt x="762" y="1232"/>
                    <a:pt x="746" y="1248"/>
                  </a:cubicBezTo>
                  <a:cubicBezTo>
                    <a:pt x="739" y="1255"/>
                    <a:pt x="726" y="1265"/>
                    <a:pt x="719" y="1271"/>
                  </a:cubicBezTo>
                  <a:cubicBezTo>
                    <a:pt x="713" y="1271"/>
                    <a:pt x="709" y="1275"/>
                    <a:pt x="706" y="1275"/>
                  </a:cubicBezTo>
                  <a:cubicBezTo>
                    <a:pt x="693" y="1275"/>
                    <a:pt x="686" y="1281"/>
                    <a:pt x="673" y="1281"/>
                  </a:cubicBezTo>
                  <a:lnTo>
                    <a:pt x="663" y="1281"/>
                  </a:lnTo>
                  <a:lnTo>
                    <a:pt x="660" y="1275"/>
                  </a:lnTo>
                  <a:lnTo>
                    <a:pt x="647" y="1252"/>
                  </a:lnTo>
                  <a:cubicBezTo>
                    <a:pt x="640" y="1222"/>
                    <a:pt x="633" y="1189"/>
                    <a:pt x="633" y="1159"/>
                  </a:cubicBezTo>
                  <a:cubicBezTo>
                    <a:pt x="633" y="1107"/>
                    <a:pt x="643" y="1057"/>
                    <a:pt x="656" y="1008"/>
                  </a:cubicBezTo>
                  <a:cubicBezTo>
                    <a:pt x="676" y="942"/>
                    <a:pt x="699" y="876"/>
                    <a:pt x="732" y="813"/>
                  </a:cubicBezTo>
                  <a:cubicBezTo>
                    <a:pt x="755" y="780"/>
                    <a:pt x="779" y="747"/>
                    <a:pt x="805" y="717"/>
                  </a:cubicBezTo>
                  <a:cubicBezTo>
                    <a:pt x="811" y="708"/>
                    <a:pt x="821" y="704"/>
                    <a:pt x="828" y="694"/>
                  </a:cubicBezTo>
                  <a:close/>
                  <a:moveTo>
                    <a:pt x="112" y="1535"/>
                  </a:moveTo>
                  <a:cubicBezTo>
                    <a:pt x="112" y="1539"/>
                    <a:pt x="116" y="1545"/>
                    <a:pt x="119" y="1549"/>
                  </a:cubicBezTo>
                  <a:cubicBezTo>
                    <a:pt x="116" y="1545"/>
                    <a:pt x="116" y="1539"/>
                    <a:pt x="112" y="1535"/>
                  </a:cubicBezTo>
                  <a:close/>
                  <a:moveTo>
                    <a:pt x="904" y="0"/>
                  </a:moveTo>
                  <a:cubicBezTo>
                    <a:pt x="876" y="0"/>
                    <a:pt x="850" y="3"/>
                    <a:pt x="825" y="5"/>
                  </a:cubicBezTo>
                  <a:cubicBezTo>
                    <a:pt x="752" y="12"/>
                    <a:pt x="676" y="35"/>
                    <a:pt x="610" y="61"/>
                  </a:cubicBezTo>
                  <a:cubicBezTo>
                    <a:pt x="478" y="117"/>
                    <a:pt x="366" y="219"/>
                    <a:pt x="277" y="332"/>
                  </a:cubicBezTo>
                  <a:cubicBezTo>
                    <a:pt x="228" y="394"/>
                    <a:pt x="185" y="467"/>
                    <a:pt x="149" y="539"/>
                  </a:cubicBezTo>
                  <a:cubicBezTo>
                    <a:pt x="116" y="595"/>
                    <a:pt x="93" y="661"/>
                    <a:pt x="69" y="724"/>
                  </a:cubicBezTo>
                  <a:cubicBezTo>
                    <a:pt x="20" y="876"/>
                    <a:pt x="0" y="1034"/>
                    <a:pt x="10" y="1192"/>
                  </a:cubicBezTo>
                  <a:cubicBezTo>
                    <a:pt x="16" y="1324"/>
                    <a:pt x="61" y="1440"/>
                    <a:pt x="125" y="1550"/>
                  </a:cubicBezTo>
                  <a:lnTo>
                    <a:pt x="125" y="1550"/>
                  </a:lnTo>
                  <a:cubicBezTo>
                    <a:pt x="123" y="1548"/>
                    <a:pt x="121" y="1547"/>
                    <a:pt x="119" y="1545"/>
                  </a:cubicBezTo>
                  <a:lnTo>
                    <a:pt x="119" y="1545"/>
                  </a:lnTo>
                  <a:cubicBezTo>
                    <a:pt x="126" y="1552"/>
                    <a:pt x="132" y="1565"/>
                    <a:pt x="135" y="1572"/>
                  </a:cubicBezTo>
                  <a:cubicBezTo>
                    <a:pt x="135" y="1578"/>
                    <a:pt x="142" y="1578"/>
                    <a:pt x="142" y="1581"/>
                  </a:cubicBezTo>
                  <a:cubicBezTo>
                    <a:pt x="215" y="1733"/>
                    <a:pt x="333" y="1875"/>
                    <a:pt x="498" y="1934"/>
                  </a:cubicBezTo>
                  <a:cubicBezTo>
                    <a:pt x="564" y="1958"/>
                    <a:pt x="628" y="1970"/>
                    <a:pt x="695" y="1970"/>
                  </a:cubicBezTo>
                  <a:cubicBezTo>
                    <a:pt x="721" y="1970"/>
                    <a:pt x="748" y="1968"/>
                    <a:pt x="775" y="1964"/>
                  </a:cubicBezTo>
                  <a:cubicBezTo>
                    <a:pt x="887" y="1951"/>
                    <a:pt x="983" y="1898"/>
                    <a:pt x="1075" y="1845"/>
                  </a:cubicBezTo>
                  <a:cubicBezTo>
                    <a:pt x="1158" y="1796"/>
                    <a:pt x="1234" y="1727"/>
                    <a:pt x="1296" y="1654"/>
                  </a:cubicBezTo>
                  <a:cubicBezTo>
                    <a:pt x="1356" y="1588"/>
                    <a:pt x="1399" y="1502"/>
                    <a:pt x="1438" y="1420"/>
                  </a:cubicBezTo>
                  <a:cubicBezTo>
                    <a:pt x="1471" y="1351"/>
                    <a:pt x="1497" y="1281"/>
                    <a:pt x="1517" y="1206"/>
                  </a:cubicBezTo>
                  <a:cubicBezTo>
                    <a:pt x="1547" y="1103"/>
                    <a:pt x="1567" y="1001"/>
                    <a:pt x="1577" y="896"/>
                  </a:cubicBezTo>
                  <a:cubicBezTo>
                    <a:pt x="1593" y="665"/>
                    <a:pt x="1560" y="407"/>
                    <a:pt x="1405" y="219"/>
                  </a:cubicBezTo>
                  <a:cubicBezTo>
                    <a:pt x="1369" y="177"/>
                    <a:pt x="1319" y="130"/>
                    <a:pt x="1270" y="101"/>
                  </a:cubicBezTo>
                  <a:cubicBezTo>
                    <a:pt x="1234" y="81"/>
                    <a:pt x="1201" y="61"/>
                    <a:pt x="1158" y="45"/>
                  </a:cubicBezTo>
                  <a:cubicBezTo>
                    <a:pt x="1121" y="28"/>
                    <a:pt x="1075" y="18"/>
                    <a:pt x="1036" y="12"/>
                  </a:cubicBezTo>
                  <a:cubicBezTo>
                    <a:pt x="1006" y="2"/>
                    <a:pt x="973" y="2"/>
                    <a:pt x="940" y="2"/>
                  </a:cubicBezTo>
                  <a:cubicBezTo>
                    <a:pt x="928" y="1"/>
                    <a:pt x="916" y="0"/>
                    <a:pt x="90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6" name="Google Shape;1716;p37"/>
            <p:cNvSpPr/>
            <p:nvPr/>
          </p:nvSpPr>
          <p:spPr>
            <a:xfrm>
              <a:off x="1253917" y="2182060"/>
              <a:ext cx="263018" cy="827409"/>
            </a:xfrm>
            <a:custGeom>
              <a:avLst/>
              <a:gdLst/>
              <a:ahLst/>
              <a:cxnLst/>
              <a:rect l="l" t="t" r="r" b="b"/>
              <a:pathLst>
                <a:path w="3998" h="12577" extrusionOk="0">
                  <a:moveTo>
                    <a:pt x="1657" y="1"/>
                  </a:moveTo>
                  <a:cubicBezTo>
                    <a:pt x="1638" y="1"/>
                    <a:pt x="1619" y="3"/>
                    <a:pt x="1600" y="8"/>
                  </a:cubicBezTo>
                  <a:lnTo>
                    <a:pt x="248" y="334"/>
                  </a:lnTo>
                  <a:cubicBezTo>
                    <a:pt x="99" y="367"/>
                    <a:pt x="0" y="535"/>
                    <a:pt x="30" y="710"/>
                  </a:cubicBezTo>
                  <a:lnTo>
                    <a:pt x="2068" y="12325"/>
                  </a:lnTo>
                  <a:cubicBezTo>
                    <a:pt x="2097" y="12474"/>
                    <a:pt x="2211" y="12576"/>
                    <a:pt x="2340" y="12576"/>
                  </a:cubicBezTo>
                  <a:cubicBezTo>
                    <a:pt x="2359" y="12576"/>
                    <a:pt x="2378" y="12574"/>
                    <a:pt x="2398" y="12569"/>
                  </a:cubicBezTo>
                  <a:lnTo>
                    <a:pt x="3750" y="12243"/>
                  </a:lnTo>
                  <a:cubicBezTo>
                    <a:pt x="3905" y="12210"/>
                    <a:pt x="3997" y="12041"/>
                    <a:pt x="3971" y="11870"/>
                  </a:cubicBezTo>
                  <a:lnTo>
                    <a:pt x="1930" y="252"/>
                  </a:lnTo>
                  <a:cubicBezTo>
                    <a:pt x="1901" y="105"/>
                    <a:pt x="1787" y="1"/>
                    <a:pt x="1657" y="1"/>
                  </a:cubicBezTo>
                  <a:close/>
                </a:path>
              </a:pathLst>
            </a:custGeom>
            <a:solidFill>
              <a:srgbClr val="422C46">
                <a:alpha val="3899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109578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702017"/>
              </p:ext>
            </p:extLst>
          </p:nvPr>
        </p:nvGraphicFramePr>
        <p:xfrm>
          <a:off x="4362165" y="2535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165" y="25354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8"/>
          <p:cNvSpPr txBox="1">
            <a:spLocks noChangeArrowheads="1"/>
          </p:cNvSpPr>
          <p:nvPr/>
        </p:nvSpPr>
        <p:spPr bwMode="auto">
          <a:xfrm>
            <a:off x="1838040" y="2998975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4" name="Text Box 52"/>
          <p:cNvSpPr txBox="1">
            <a:spLocks noChangeArrowheads="1"/>
          </p:cNvSpPr>
          <p:nvPr/>
        </p:nvSpPr>
        <p:spPr bwMode="auto">
          <a:xfrm>
            <a:off x="1787240" y="2605276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Text Box 51"/>
          <p:cNvSpPr txBox="1">
            <a:spLocks noChangeArrowheads="1"/>
          </p:cNvSpPr>
          <p:nvPr/>
        </p:nvSpPr>
        <p:spPr bwMode="auto">
          <a:xfrm>
            <a:off x="1884078" y="3063878"/>
            <a:ext cx="464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0" dirty="0">
                <a:solidFill>
                  <a:srgbClr val="0070C0"/>
                </a:solidFill>
              </a:rPr>
              <a:t>    </a:t>
            </a:r>
            <a:r>
              <a:rPr lang="en-US" altLang="en-US" sz="3200" i="1" dirty="0">
                <a:solidFill>
                  <a:srgbClr val="0070C0"/>
                </a:solidFill>
              </a:rPr>
              <a:t>I. </a:t>
            </a:r>
            <a:r>
              <a:rPr lang="en-US" altLang="en-US" sz="3200" i="1" dirty="0" err="1">
                <a:solidFill>
                  <a:srgbClr val="0070C0"/>
                </a:solidFill>
              </a:rPr>
              <a:t>Bài</a:t>
            </a:r>
            <a:r>
              <a:rPr lang="en-US" altLang="en-US" sz="3200" i="1" dirty="0">
                <a:solidFill>
                  <a:srgbClr val="0070C0"/>
                </a:solidFill>
              </a:rPr>
              <a:t> </a:t>
            </a:r>
            <a:r>
              <a:rPr lang="en-US" altLang="en-US" sz="3200" i="1" dirty="0" err="1">
                <a:solidFill>
                  <a:srgbClr val="0070C0"/>
                </a:solidFill>
              </a:rPr>
              <a:t>học</a:t>
            </a:r>
            <a:r>
              <a:rPr lang="vi-VN" altLang="en-US" sz="3200" i="1" dirty="0">
                <a:solidFill>
                  <a:srgbClr val="0070C0"/>
                </a:solidFill>
              </a:rPr>
              <a:t> (sgk)</a:t>
            </a:r>
            <a:endParaRPr lang="en-US" altLang="en-US" sz="3200" dirty="0">
              <a:solidFill>
                <a:srgbClr val="0070C0"/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174715" y="748919"/>
            <a:ext cx="6172200" cy="584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dirty="0" err="1"/>
              <a:t>Thứ</a:t>
            </a:r>
            <a:r>
              <a:rPr lang="en-US" altLang="en-US" sz="3200" dirty="0"/>
              <a:t> </a:t>
            </a:r>
            <a:r>
              <a:rPr lang="vi-VN" altLang="en-US" sz="3200" dirty="0"/>
              <a:t>   </a:t>
            </a:r>
            <a:r>
              <a:rPr lang="en-US" altLang="en-US" sz="3200" dirty="0"/>
              <a:t> n</a:t>
            </a:r>
            <a:r>
              <a:rPr lang="vi-VN" altLang="en-US" sz="3200" dirty="0"/>
              <a:t>g</a:t>
            </a:r>
            <a:r>
              <a:rPr lang="en-US" altLang="en-US" sz="3200" dirty="0" err="1"/>
              <a:t>ày</a:t>
            </a:r>
            <a:r>
              <a:rPr lang="en-US" altLang="en-US" sz="3200" dirty="0"/>
              <a:t> </a:t>
            </a:r>
            <a:r>
              <a:rPr lang="vi-VN" altLang="en-US" sz="3200" dirty="0"/>
              <a:t>    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áng</a:t>
            </a:r>
            <a:r>
              <a:rPr lang="en-US" altLang="en-US" sz="3200" dirty="0"/>
              <a:t> 1</a:t>
            </a:r>
            <a:r>
              <a:rPr lang="vi-VN" altLang="en-US" sz="3200" dirty="0"/>
              <a:t>2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ăm</a:t>
            </a:r>
            <a:r>
              <a:rPr lang="en-US" altLang="en-US" sz="3200" dirty="0"/>
              <a:t> 2021</a:t>
            </a:r>
            <a:endParaRPr lang="en-US" altLang="en-US" sz="3200" b="0" dirty="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914240" y="1443113"/>
            <a:ext cx="8534400" cy="113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FF0000"/>
                </a:solidFill>
              </a:rPr>
              <a:t>Toán</a:t>
            </a:r>
            <a:endParaRPr lang="en-US" altLang="en-US" sz="3200" dirty="0">
              <a:solidFill>
                <a:srgbClr val="FF0000"/>
              </a:solidFill>
            </a:endParaRPr>
          </a:p>
          <a:p>
            <a:pPr lvl="0"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dirty="0">
                <a:solidFill>
                  <a:schemeClr val="accent6"/>
                </a:solidFill>
              </a:rPr>
              <a:t>Chia </a:t>
            </a:r>
            <a:r>
              <a:rPr lang="en-US" sz="3600" dirty="0" err="1">
                <a:solidFill>
                  <a:schemeClr val="accent6"/>
                </a:solidFill>
              </a:rPr>
              <a:t>cho</a:t>
            </a:r>
            <a:r>
              <a:rPr lang="en-US" sz="3600" dirty="0">
                <a:solidFill>
                  <a:schemeClr val="accent6"/>
                </a:solidFill>
              </a:rPr>
              <a:t> </a:t>
            </a:r>
            <a:r>
              <a:rPr lang="en-US" sz="3600" dirty="0" err="1">
                <a:solidFill>
                  <a:schemeClr val="accent6"/>
                </a:solidFill>
              </a:rPr>
              <a:t>số</a:t>
            </a:r>
            <a:r>
              <a:rPr lang="en-US" sz="3600" dirty="0">
                <a:solidFill>
                  <a:schemeClr val="accent6"/>
                </a:solidFill>
              </a:rPr>
              <a:t> </a:t>
            </a:r>
            <a:r>
              <a:rPr lang="en-US" sz="3600" dirty="0" err="1">
                <a:solidFill>
                  <a:schemeClr val="accent6"/>
                </a:solidFill>
              </a:rPr>
              <a:t>có</a:t>
            </a:r>
            <a:r>
              <a:rPr lang="en-US" sz="3600" dirty="0">
                <a:solidFill>
                  <a:schemeClr val="accent6"/>
                </a:solidFill>
              </a:rPr>
              <a:t> </a:t>
            </a:r>
            <a:r>
              <a:rPr lang="en-US" sz="3600" dirty="0" err="1">
                <a:solidFill>
                  <a:schemeClr val="accent6"/>
                </a:solidFill>
              </a:rPr>
              <a:t>ba</a:t>
            </a:r>
            <a:r>
              <a:rPr lang="en-US" sz="3600" dirty="0">
                <a:solidFill>
                  <a:schemeClr val="accent6"/>
                </a:solidFill>
              </a:rPr>
              <a:t> </a:t>
            </a:r>
            <a:r>
              <a:rPr lang="en-US" sz="3600" dirty="0" err="1">
                <a:solidFill>
                  <a:schemeClr val="accent6"/>
                </a:solidFill>
              </a:rPr>
              <a:t>chữ</a:t>
            </a:r>
            <a:r>
              <a:rPr lang="vi-VN" sz="3600" dirty="0">
                <a:solidFill>
                  <a:schemeClr val="accent6"/>
                </a:solidFill>
              </a:rPr>
              <a:t> số (tiếp theo)</a:t>
            </a:r>
            <a:endParaRPr lang="zh-CN" altLang="en-US" sz="3600" dirty="0">
              <a:solidFill>
                <a:schemeClr val="accent6"/>
              </a:solidFill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1"/>
          <p:cNvSpPr txBox="1">
            <a:spLocks noChangeArrowheads="1"/>
          </p:cNvSpPr>
          <p:nvPr/>
        </p:nvSpPr>
        <p:spPr bwMode="auto">
          <a:xfrm>
            <a:off x="1838040" y="3695743"/>
            <a:ext cx="464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3200" i="1" dirty="0">
                <a:solidFill>
                  <a:srgbClr val="0070C0"/>
                </a:solidFill>
              </a:rPr>
              <a:t>II. </a:t>
            </a:r>
            <a:r>
              <a:rPr lang="en-US" altLang="en-US" sz="3200" i="1" dirty="0" err="1">
                <a:solidFill>
                  <a:srgbClr val="0070C0"/>
                </a:solidFill>
              </a:rPr>
              <a:t>Luyện</a:t>
            </a:r>
            <a:r>
              <a:rPr lang="en-US" altLang="en-US" sz="3200" i="1" dirty="0">
                <a:solidFill>
                  <a:srgbClr val="0070C0"/>
                </a:solidFill>
              </a:rPr>
              <a:t> </a:t>
            </a:r>
            <a:r>
              <a:rPr lang="en-US" altLang="en-US" sz="3200" i="1" dirty="0" err="1">
                <a:solidFill>
                  <a:srgbClr val="0070C0"/>
                </a:solidFill>
              </a:rPr>
              <a:t>tập</a:t>
            </a:r>
            <a:endParaRPr lang="en-US" altLang="en-US" sz="3200" dirty="0">
              <a:solidFill>
                <a:srgbClr val="0070C0"/>
              </a:solidFill>
            </a:endParaRPr>
          </a:p>
        </p:txBody>
      </p:sp>
      <p:sp>
        <p:nvSpPr>
          <p:cNvPr id="9" name="Text Box 48"/>
          <p:cNvSpPr txBox="1">
            <a:spLocks noChangeArrowheads="1"/>
          </p:cNvSpPr>
          <p:nvPr/>
        </p:nvSpPr>
        <p:spPr bwMode="auto">
          <a:xfrm>
            <a:off x="2014685" y="4186717"/>
            <a:ext cx="8686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1</a:t>
            </a:r>
            <a:r>
              <a:rPr lang="vi-VN" altLang="en-US" sz="2400" b="0" dirty="0">
                <a:solidFill>
                  <a:srgbClr val="7030A0"/>
                </a:solidFill>
              </a:rPr>
              <a:t>: làm vở</a:t>
            </a: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vi-VN" altLang="en-US" sz="2400" b="0" dirty="0">
                <a:solidFill>
                  <a:srgbClr val="7030A0"/>
                </a:solidFill>
              </a:rPr>
              <a:t>2: làm vở</a:t>
            </a:r>
          </a:p>
          <a:p>
            <a:pPr marL="342900" indent="-342900"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vi-VN" altLang="en-US" sz="2400" b="0" dirty="0">
                <a:solidFill>
                  <a:srgbClr val="7030A0"/>
                </a:solidFill>
              </a:rPr>
              <a:t>3: làm vở sau tiết zoom</a:t>
            </a:r>
            <a:endParaRPr lang="en-US" altLang="en-US" sz="2400" b="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3643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743199" y="0"/>
            <a:ext cx="3104321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altLang="vi-VN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6399 : 156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vi-V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45"/>
          <p:cNvSpPr>
            <a:spLocks noChangeArrowheads="1"/>
          </p:cNvSpPr>
          <p:nvPr/>
        </p:nvSpPr>
        <p:spPr bwMode="auto">
          <a:xfrm>
            <a:off x="884582" y="90446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Times New Roman" panose="02020603050405020304" pitchFamily="18" charset="0"/>
            </a:endParaRPr>
          </a:p>
        </p:txBody>
      </p:sp>
      <p:sp>
        <p:nvSpPr>
          <p:cNvPr id="28" name="Rectangle 47"/>
          <p:cNvSpPr>
            <a:spLocks noChangeArrowheads="1"/>
          </p:cNvSpPr>
          <p:nvPr/>
        </p:nvSpPr>
        <p:spPr bwMode="auto">
          <a:xfrm>
            <a:off x="884582" y="90446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Times New Roman" panose="02020603050405020304" pitchFamily="18" charset="0"/>
            </a:endParaRPr>
          </a:p>
        </p:txBody>
      </p:sp>
      <p:sp>
        <p:nvSpPr>
          <p:cNvPr id="29" name="Rectangle 49"/>
          <p:cNvSpPr>
            <a:spLocks noChangeArrowheads="1"/>
          </p:cNvSpPr>
          <p:nvPr/>
        </p:nvSpPr>
        <p:spPr bwMode="auto">
          <a:xfrm>
            <a:off x="884582" y="90446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Times New Roman" panose="02020603050405020304" pitchFamily="18" charset="0"/>
            </a:endParaRPr>
          </a:p>
        </p:txBody>
      </p:sp>
      <p:sp>
        <p:nvSpPr>
          <p:cNvPr id="30" name="Rectangle 53"/>
          <p:cNvSpPr>
            <a:spLocks noChangeArrowheads="1"/>
          </p:cNvSpPr>
          <p:nvPr/>
        </p:nvSpPr>
        <p:spPr bwMode="auto">
          <a:xfrm>
            <a:off x="884582" y="90446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Times New Roman" panose="02020603050405020304" pitchFamily="18" charset="0"/>
            </a:endParaRPr>
          </a:p>
        </p:txBody>
      </p:sp>
      <p:sp>
        <p:nvSpPr>
          <p:cNvPr id="31" name="Rectangle 55"/>
          <p:cNvSpPr>
            <a:spLocks noChangeArrowheads="1"/>
          </p:cNvSpPr>
          <p:nvPr/>
        </p:nvSpPr>
        <p:spPr bwMode="auto">
          <a:xfrm>
            <a:off x="884582" y="90446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Times New Roman" panose="02020603050405020304" pitchFamily="18" charset="0"/>
            </a:endParaRP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2953577" y="2451376"/>
            <a:ext cx="2362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399  156</a:t>
            </a:r>
          </a:p>
        </p:txBody>
      </p:sp>
      <p:grpSp>
        <p:nvGrpSpPr>
          <p:cNvPr id="37" name="Group 19"/>
          <p:cNvGrpSpPr>
            <a:grpSpLocks/>
          </p:cNvGrpSpPr>
          <p:nvPr/>
        </p:nvGrpSpPr>
        <p:grpSpPr bwMode="auto">
          <a:xfrm>
            <a:off x="4058409" y="2567807"/>
            <a:ext cx="935935" cy="1506031"/>
            <a:chOff x="2590800" y="1447800"/>
            <a:chExt cx="935935" cy="1506031"/>
          </a:xfrm>
        </p:grpSpPr>
        <p:cxnSp>
          <p:nvCxnSpPr>
            <p:cNvPr id="38" name="Straight Connector 37"/>
            <p:cNvCxnSpPr/>
            <p:nvPr/>
          </p:nvCxnSpPr>
          <p:spPr>
            <a:xfrm flipH="1">
              <a:off x="2590800" y="1447800"/>
              <a:ext cx="1588" cy="150603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2590800" y="1904293"/>
              <a:ext cx="935935" cy="70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4219194" y="3006253"/>
            <a:ext cx="838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r>
          </a:p>
        </p:txBody>
      </p: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2953577" y="2964085"/>
            <a:ext cx="1295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59</a:t>
            </a: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3160608" y="3467715"/>
            <a:ext cx="9740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vi-VN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6054551" y="2266923"/>
            <a:ext cx="4333461" cy="147866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tx1"/>
                </a:solidFill>
                <a:latin typeface="+mj-lt"/>
              </a:rPr>
              <a:t>Phép chia này có mấy lượt chia?</a:t>
            </a:r>
            <a:endParaRPr lang="en-US" sz="32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" name="Cloud 2"/>
          <p:cNvSpPr/>
          <p:nvPr/>
        </p:nvSpPr>
        <p:spPr>
          <a:xfrm>
            <a:off x="1550504" y="4470785"/>
            <a:ext cx="9561444" cy="2057400"/>
          </a:xfrm>
          <a:prstGeom prst="cloud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+mj-lt"/>
              </a:rPr>
              <a:t>Nếu số 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ebdings" panose="05030102010509060703" pitchFamily="18" charset="2"/>
              </a:rPr>
              <a:t>b</a:t>
            </a:r>
            <a:r>
              <a:rPr lang="vi-VN" altLang="en-US" sz="2800" b="1" dirty="0">
                <a:solidFill>
                  <a:schemeClr val="tx1"/>
                </a:solidFill>
                <a:latin typeface="+mj-lt"/>
                <a:sym typeface="Webdings" panose="05030102010509060703" pitchFamily="18" charset="2"/>
              </a:rPr>
              <a:t>ị chia là số có 5 chữ số thì liệu sẽ có mấy lượt chia? Cô trò chúng ta cùng tìm hiểu trong 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b</a:t>
            </a:r>
            <a:r>
              <a:rPr lang="vi-VN" altLang="en-US" sz="2800" b="1" dirty="0">
                <a:solidFill>
                  <a:schemeClr val="tx1"/>
                </a:solidFill>
                <a:latin typeface="+mj-lt"/>
                <a:sym typeface="Webdings" panose="05030102010509060703" pitchFamily="18" charset="2"/>
              </a:rPr>
              <a:t>ài hôm nay.</a:t>
            </a:r>
            <a:r>
              <a:rPr lang="vi-VN" sz="2800" b="1" dirty="0">
                <a:solidFill>
                  <a:schemeClr val="tx1"/>
                </a:solidFill>
                <a:latin typeface="+mj-lt"/>
              </a:rPr>
              <a:t> </a:t>
            </a:r>
            <a:endParaRPr lang="en-US" sz="2800" b="1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6" grpId="0"/>
      <p:bldP spid="43" grpId="0"/>
      <p:bldP spid="44" grpId="0"/>
      <p:bldP spid="45" grpId="0"/>
      <p:bldP spid="2" grpId="0" animBg="1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6B921625-7A91-423A-AFCB-5107970CE8E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45"/>
          <a:stretch/>
        </p:blipFill>
        <p:spPr>
          <a:xfrm>
            <a:off x="3762" y="2039333"/>
            <a:ext cx="12188238" cy="4818667"/>
          </a:xfrm>
          <a:prstGeom prst="rect">
            <a:avLst/>
          </a:prstGeom>
        </p:spPr>
      </p:pic>
      <p:sp>
        <p:nvSpPr>
          <p:cNvPr id="12" name="文本框 10"/>
          <p:cNvSpPr txBox="1">
            <a:spLocks noChangeArrowheads="1"/>
          </p:cNvSpPr>
          <p:nvPr/>
        </p:nvSpPr>
        <p:spPr bwMode="auto">
          <a:xfrm>
            <a:off x="1038660" y="1165633"/>
            <a:ext cx="9801922" cy="258532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lvl="0"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oán</a:t>
            </a:r>
            <a:endParaRPr lang="en-US" sz="5400" b="1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0"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Chia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a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ữ</a:t>
            </a:r>
            <a:r>
              <a:rPr lang="vi-VN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số </a:t>
            </a:r>
            <a:endParaRPr lang="en-US" sz="5400" b="1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0"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vi-VN" sz="5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vi-VN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iếp theo)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821" y="2802141"/>
            <a:ext cx="1601787" cy="2419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3634" y="2802141"/>
            <a:ext cx="1411288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53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Related image">
            <a:extLst>
              <a:ext uri="{FF2B5EF4-FFF2-40B4-BE49-F238E27FC236}">
                <a16:creationId xmlns="" xmlns:a16="http://schemas.microsoft.com/office/drawing/2014/main" id="{18D40D41-24BB-4328-9F23-669E6BC4A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itle 1">
            <a:extLst>
              <a:ext uri="{FF2B5EF4-FFF2-40B4-BE49-F238E27FC236}">
                <a16:creationId xmlns="" xmlns:a16="http://schemas.microsoft.com/office/drawing/2014/main" id="{B4B99C07-DD96-4BFB-AAB7-587532DE6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300038"/>
            <a:ext cx="788670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9220" name="Picture 2" descr="Káº¿t quáº£ hÃ¬nh áº£nh cho clipart GOAL">
            <a:extLst>
              <a:ext uri="{FF2B5EF4-FFF2-40B4-BE49-F238E27FC236}">
                <a16:creationId xmlns="" xmlns:a16="http://schemas.microsoft.com/office/drawing/2014/main" id="{C6114652-B95C-4A99-8A8E-C9E20691B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4" y="82551"/>
            <a:ext cx="2098675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>
            <a:extLst>
              <a:ext uri="{FF2B5EF4-FFF2-40B4-BE49-F238E27FC236}">
                <a16:creationId xmlns="" xmlns:a16="http://schemas.microsoft.com/office/drawing/2014/main" id="{4E7B3E7D-B91D-4857-8BE1-5B07D817B728}"/>
              </a:ext>
            </a:extLst>
          </p:cNvPr>
          <p:cNvGraphicFramePr/>
          <p:nvPr/>
        </p:nvGraphicFramePr>
        <p:xfrm>
          <a:off x="1600200" y="949570"/>
          <a:ext cx="8915400" cy="54512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7" name="Oval 6">
            <a:extLst>
              <a:ext uri="{FF2B5EF4-FFF2-40B4-BE49-F238E27FC236}">
                <a16:creationId xmlns="" xmlns:a16="http://schemas.microsoft.com/office/drawing/2014/main" id="{24AD8B46-8D20-452E-8093-74C9D58D83C5}"/>
              </a:ext>
            </a:extLst>
          </p:cNvPr>
          <p:cNvSpPr/>
          <p:nvPr/>
        </p:nvSpPr>
        <p:spPr>
          <a:xfrm>
            <a:off x="1498600" y="1238250"/>
            <a:ext cx="1447800" cy="1409700"/>
          </a:xfrm>
          <a:prstGeom prst="ellipse">
            <a:avLst/>
          </a:prstGeom>
          <a:blipFill rotWithShape="0">
            <a:blip r:embed="rId10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>
            <a:extLst>
              <a:ext uri="{FF2B5EF4-FFF2-40B4-BE49-F238E27FC236}">
                <a16:creationId xmlns="" xmlns:a16="http://schemas.microsoft.com/office/drawing/2014/main" id="{06FA32BB-327E-4284-8431-C054BEE82551}"/>
              </a:ext>
            </a:extLst>
          </p:cNvPr>
          <p:cNvSpPr/>
          <p:nvPr/>
        </p:nvSpPr>
        <p:spPr>
          <a:xfrm>
            <a:off x="1828800" y="2876348"/>
            <a:ext cx="1447800" cy="1524000"/>
          </a:xfrm>
          <a:prstGeom prst="ellipse">
            <a:avLst/>
          </a:prstGeom>
          <a:blipFill rotWithShape="0">
            <a:blip r:embed="rId11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43AA913B-13FD-4447-B4F4-953DB33686B4}"/>
              </a:ext>
            </a:extLst>
          </p:cNvPr>
          <p:cNvSpPr/>
          <p:nvPr/>
        </p:nvSpPr>
        <p:spPr>
          <a:xfrm>
            <a:off x="3185648" y="3152430"/>
            <a:ext cx="7420905" cy="954107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được các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i toán vận dụng liên quan đến chia cho số có </a:t>
            </a:r>
            <a:r>
              <a:rPr lang="en-US" sz="2800" b="1" dirty="0" err="1">
                <a:latin typeface="Times New Roman" panose="02020603050405020304" pitchFamily="18" charset="0"/>
              </a:rPr>
              <a:t>ba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ữ số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E50BB295-CD36-45CC-86DE-428115620B30}"/>
              </a:ext>
            </a:extLst>
          </p:cNvPr>
          <p:cNvSpPr/>
          <p:nvPr/>
        </p:nvSpPr>
        <p:spPr>
          <a:xfrm>
            <a:off x="2822575" y="1836326"/>
            <a:ext cx="9032298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 cách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cho số có </a:t>
            </a:r>
            <a:r>
              <a:rPr lang="en-US" sz="2800" b="1" dirty="0" err="1">
                <a:latin typeface="Times New Roman" panose="02020603050405020304" pitchFamily="18" charset="0"/>
              </a:rPr>
              <a:t>ba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ữ số, nhẩm thươ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="" xmlns:a16="http://schemas.microsoft.com/office/drawing/2014/main" id="{386574D6-A754-4BA0-8ED1-A0423CE47C10}"/>
              </a:ext>
            </a:extLst>
          </p:cNvPr>
          <p:cNvSpPr/>
          <p:nvPr/>
        </p:nvSpPr>
        <p:spPr>
          <a:xfrm>
            <a:off x="1450975" y="4629150"/>
            <a:ext cx="1371600" cy="1366838"/>
          </a:xfrm>
          <a:prstGeom prst="ellipse">
            <a:avLst/>
          </a:prstGeom>
          <a:blipFill rotWithShape="0">
            <a:blip r:embed="rId12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FC0A4140-6318-40C2-96EF-B7B8D4AEC923}"/>
              </a:ext>
            </a:extLst>
          </p:cNvPr>
          <p:cNvSpPr/>
          <p:nvPr/>
        </p:nvSpPr>
        <p:spPr>
          <a:xfrm>
            <a:off x="2753880" y="4995738"/>
            <a:ext cx="7924800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28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1454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6B921625-7A91-423A-AFCB-5107970CE8E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45"/>
          <a:stretch/>
        </p:blipFill>
        <p:spPr>
          <a:xfrm>
            <a:off x="3762" y="2188189"/>
            <a:ext cx="12188238" cy="4818667"/>
          </a:xfrm>
          <a:prstGeom prst="rect">
            <a:avLst/>
          </a:prstGeom>
        </p:spPr>
      </p:pic>
      <p:sp>
        <p:nvSpPr>
          <p:cNvPr id="12" name="文本框 10"/>
          <p:cNvSpPr txBox="1">
            <a:spLocks noChangeArrowheads="1"/>
          </p:cNvSpPr>
          <p:nvPr/>
        </p:nvSpPr>
        <p:spPr bwMode="auto">
          <a:xfrm>
            <a:off x="3085667" y="2039333"/>
            <a:ext cx="5749039" cy="116955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ct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zh-CN" sz="7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KHÁM PHÁ</a:t>
            </a:r>
            <a:endParaRPr kumimoji="0" lang="zh-CN" altLang="en-US" sz="7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867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>
            <a:extLst>
              <a:ext uri="{FF2B5EF4-FFF2-40B4-BE49-F238E27FC236}">
                <a16:creationId xmlns="" xmlns:a16="http://schemas.microsoft.com/office/drawing/2014/main" id="{C5828566-B324-449B-98FE-E8E966706A2C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1385810"/>
            <a:ext cx="762000" cy="1295400"/>
            <a:chOff x="2590800" y="1447800"/>
            <a:chExt cx="762000" cy="1295400"/>
          </a:xfrm>
        </p:grpSpPr>
        <p:cxnSp>
          <p:nvCxnSpPr>
            <p:cNvPr id="3" name="Straight Connector 2">
              <a:extLst>
                <a:ext uri="{FF2B5EF4-FFF2-40B4-BE49-F238E27FC236}">
                  <a16:creationId xmlns="" xmlns:a16="http://schemas.microsoft.com/office/drawing/2014/main" id="{0D95E821-6FA1-4225-9CD3-2FAB47707572}"/>
                </a:ext>
              </a:extLst>
            </p:cNvPr>
            <p:cNvCxnSpPr/>
            <p:nvPr/>
          </p:nvCxnSpPr>
          <p:spPr>
            <a:xfrm rot="5400000">
              <a:off x="1943894" y="2094706"/>
              <a:ext cx="1295400" cy="1588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</p:cxnSp>
        <p:cxnSp>
          <p:nvCxnSpPr>
            <p:cNvPr id="4" name="Straight Connector 3">
              <a:extLst>
                <a:ext uri="{FF2B5EF4-FFF2-40B4-BE49-F238E27FC236}">
                  <a16:creationId xmlns="" xmlns:a16="http://schemas.microsoft.com/office/drawing/2014/main" id="{13424169-0BA9-4FCC-8FD1-1C505017042A}"/>
                </a:ext>
              </a:extLst>
            </p:cNvPr>
            <p:cNvCxnSpPr/>
            <p:nvPr/>
          </p:nvCxnSpPr>
          <p:spPr>
            <a:xfrm>
              <a:off x="2590800" y="1905000"/>
              <a:ext cx="762000" cy="1588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</p:cxnSp>
      </p:grpSp>
      <p:sp>
        <p:nvSpPr>
          <p:cNvPr id="5" name="Text Box 2">
            <a:extLst>
              <a:ext uri="{FF2B5EF4-FFF2-40B4-BE49-F238E27FC236}">
                <a16:creationId xmlns="" xmlns:a16="http://schemas.microsoft.com/office/drawing/2014/main" id="{2A8EE584-ED95-45CB-9B7A-203CA7F75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412798"/>
            <a:ext cx="99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415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="" xmlns:a16="http://schemas.microsoft.com/office/drawing/2014/main" id="{96A16098-9B2E-4B32-A9C6-11AD0538B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415973"/>
            <a:ext cx="99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195</a:t>
            </a:r>
          </a:p>
        </p:txBody>
      </p:sp>
      <p:sp>
        <p:nvSpPr>
          <p:cNvPr id="7" name="Text Box 2">
            <a:extLst>
              <a:ext uri="{FF2B5EF4-FFF2-40B4-BE49-F238E27FC236}">
                <a16:creationId xmlns="" xmlns:a16="http://schemas.microsoft.com/office/drawing/2014/main" id="{E16FBB6E-4597-461D-BEB8-E439EB659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4088" y="1401686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35</a:t>
            </a:r>
          </a:p>
        </p:txBody>
      </p:sp>
      <p:sp>
        <p:nvSpPr>
          <p:cNvPr id="8" name="Text Box 2">
            <a:extLst>
              <a:ext uri="{FF2B5EF4-FFF2-40B4-BE49-F238E27FC236}">
                <a16:creationId xmlns="" xmlns:a16="http://schemas.microsoft.com/office/drawing/2014/main" id="{D77D7157-6D11-49A2-A238-5E25E0F83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1305395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* 415 chia 195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2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2 ;</a:t>
            </a:r>
          </a:p>
        </p:txBody>
      </p:sp>
      <p:sp>
        <p:nvSpPr>
          <p:cNvPr id="9" name="Text Box 2">
            <a:extLst>
              <a:ext uri="{FF2B5EF4-FFF2-40B4-BE49-F238E27FC236}">
                <a16:creationId xmlns="" xmlns:a16="http://schemas.microsoft.com/office/drawing/2014/main" id="{3B49CD0D-F72A-42DE-8F47-080FF67D6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766811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" name="Text Box 2">
            <a:extLst>
              <a:ext uri="{FF2B5EF4-FFF2-40B4-BE49-F238E27FC236}">
                <a16:creationId xmlns="" xmlns:a16="http://schemas.microsoft.com/office/drawing/2014/main" id="{8A98FE26-C6E5-4468-9D06-C6FECAF71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1610195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prstClr val="black"/>
                </a:solidFill>
                <a:cs typeface="Times New Roman" panose="02020603050405020304" pitchFamily="18" charset="0"/>
              </a:rPr>
              <a:t>2 nhân 5 bằng 10 ; 15 trừ 10 bằng 5, viết 5 nhớ 1 ;</a:t>
            </a:r>
          </a:p>
        </p:txBody>
      </p:sp>
      <p:sp>
        <p:nvSpPr>
          <p:cNvPr id="11" name="Text Box 2">
            <a:extLst>
              <a:ext uri="{FF2B5EF4-FFF2-40B4-BE49-F238E27FC236}">
                <a16:creationId xmlns="" xmlns:a16="http://schemas.microsoft.com/office/drawing/2014/main" id="{932445B2-EB1A-4180-A963-CA8635081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688" y="1738236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2" name="Text Box 2">
            <a:extLst>
              <a:ext uri="{FF2B5EF4-FFF2-40B4-BE49-F238E27FC236}">
                <a16:creationId xmlns="" xmlns:a16="http://schemas.microsoft.com/office/drawing/2014/main" id="{15DFE000-99E5-4E65-9B51-93A540206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4088" y="1400098"/>
            <a:ext cx="360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3" name="Text Box 2">
            <a:extLst>
              <a:ext uri="{FF2B5EF4-FFF2-40B4-BE49-F238E27FC236}">
                <a16:creationId xmlns="" xmlns:a16="http://schemas.microsoft.com/office/drawing/2014/main" id="{F4BA97CA-841E-4D1B-9B19-92295E145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1914995"/>
            <a:ext cx="85025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2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9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8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9 ; 2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9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 ;</a:t>
            </a:r>
          </a:p>
        </p:txBody>
      </p:sp>
      <p:sp>
        <p:nvSpPr>
          <p:cNvPr id="14" name="Text Box 2">
            <a:extLst>
              <a:ext uri="{FF2B5EF4-FFF2-40B4-BE49-F238E27FC236}">
                <a16:creationId xmlns="" xmlns:a16="http://schemas.microsoft.com/office/drawing/2014/main" id="{99B3D759-CC9B-4AA2-B3B8-C59E00572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738236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5" name="Text Box 2">
            <a:extLst>
              <a:ext uri="{FF2B5EF4-FFF2-40B4-BE49-F238E27FC236}">
                <a16:creationId xmlns="" xmlns:a16="http://schemas.microsoft.com/office/drawing/2014/main" id="{847ED2D9-11A2-4798-A1B1-5EA6A3067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79" y="2219795"/>
            <a:ext cx="74513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2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4 ; 4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4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0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0 ;</a:t>
            </a:r>
          </a:p>
        </p:txBody>
      </p:sp>
      <p:sp>
        <p:nvSpPr>
          <p:cNvPr id="16" name="Text Box 2">
            <a:extLst>
              <a:ext uri="{FF2B5EF4-FFF2-40B4-BE49-F238E27FC236}">
                <a16:creationId xmlns="" xmlns:a16="http://schemas.microsoft.com/office/drawing/2014/main" id="{C920D57F-7794-4279-8A20-1E5D25555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1747761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7" name="Text Box 2">
            <a:extLst>
              <a:ext uri="{FF2B5EF4-FFF2-40B4-BE49-F238E27FC236}">
                <a16:creationId xmlns="" xmlns:a16="http://schemas.microsoft.com/office/drawing/2014/main" id="{3EF7D889-6124-4A58-A50F-E02F308DC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6488" y="1400098"/>
            <a:ext cx="366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8" name="Text Box 2">
            <a:extLst>
              <a:ext uri="{FF2B5EF4-FFF2-40B4-BE49-F238E27FC236}">
                <a16:creationId xmlns="" xmlns:a16="http://schemas.microsoft.com/office/drawing/2014/main" id="{0C927C1D-6442-4161-B73F-64813C813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2524595"/>
            <a:ext cx="693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*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ạ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3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253 ; 253 chia 195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1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1 ;</a:t>
            </a:r>
          </a:p>
        </p:txBody>
      </p:sp>
      <p:sp>
        <p:nvSpPr>
          <p:cNvPr id="19" name="Text Box 2">
            <a:extLst>
              <a:ext uri="{FF2B5EF4-FFF2-40B4-BE49-F238E27FC236}">
                <a16:creationId xmlns="" xmlns:a16="http://schemas.microsoft.com/office/drawing/2014/main" id="{A1187BCE-A1CE-4528-A87D-A8BD0D456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8" y="1766811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0" name="Text Box 2">
            <a:extLst>
              <a:ext uri="{FF2B5EF4-FFF2-40B4-BE49-F238E27FC236}">
                <a16:creationId xmlns="" xmlns:a16="http://schemas.microsoft.com/office/drawing/2014/main" id="{E267FE57-ED47-49B3-9841-B033DE074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2829395"/>
            <a:ext cx="693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prstClr val="black"/>
                </a:solidFill>
                <a:cs typeface="Times New Roman" panose="02020603050405020304" pitchFamily="18" charset="0"/>
              </a:rPr>
              <a:t>1 nhân 5 bằng 5 ; 13 trừ 5 bằng 8, viết 8 nhớ 1 ;</a:t>
            </a:r>
          </a:p>
        </p:txBody>
      </p:sp>
      <p:sp>
        <p:nvSpPr>
          <p:cNvPr id="21" name="Text Box 2">
            <a:extLst>
              <a:ext uri="{FF2B5EF4-FFF2-40B4-BE49-F238E27FC236}">
                <a16:creationId xmlns="" xmlns:a16="http://schemas.microsoft.com/office/drawing/2014/main" id="{95B7A935-C6BC-4813-B320-B116243C8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3115145"/>
            <a:ext cx="85025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9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9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0 ; 15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0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5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5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 ;</a:t>
            </a:r>
          </a:p>
        </p:txBody>
      </p:sp>
      <p:sp>
        <p:nvSpPr>
          <p:cNvPr id="22" name="Text Box 2">
            <a:extLst>
              <a:ext uri="{FF2B5EF4-FFF2-40B4-BE49-F238E27FC236}">
                <a16:creationId xmlns="" xmlns:a16="http://schemas.microsoft.com/office/drawing/2014/main" id="{49D75E4F-A3D1-4EBC-A094-528538397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066848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3" name="Text Box 2">
            <a:extLst>
              <a:ext uri="{FF2B5EF4-FFF2-40B4-BE49-F238E27FC236}">
                <a16:creationId xmlns="" xmlns:a16="http://schemas.microsoft.com/office/drawing/2014/main" id="{57D82B37-AC78-413C-9D0A-A5EC37D0C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6763" y="2057323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4" name="Text Box 2">
            <a:extLst>
              <a:ext uri="{FF2B5EF4-FFF2-40B4-BE49-F238E27FC236}">
                <a16:creationId xmlns="" xmlns:a16="http://schemas.microsoft.com/office/drawing/2014/main" id="{BFB49348-DF7F-4F80-B9B9-62B195EC3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79" y="3419945"/>
            <a:ext cx="80686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 ; 2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0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0 ;</a:t>
            </a:r>
          </a:p>
        </p:txBody>
      </p:sp>
      <p:sp>
        <p:nvSpPr>
          <p:cNvPr id="25" name="Text Box 2">
            <a:extLst>
              <a:ext uri="{FF2B5EF4-FFF2-40B4-BE49-F238E27FC236}">
                <a16:creationId xmlns="" xmlns:a16="http://schemas.microsoft.com/office/drawing/2014/main" id="{BF70C1BA-B4A5-4084-B0C4-758F9F19C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075" y="2057323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6" name="Text Box 2">
            <a:extLst>
              <a:ext uri="{FF2B5EF4-FFF2-40B4-BE49-F238E27FC236}">
                <a16:creationId xmlns="" xmlns:a16="http://schemas.microsoft.com/office/drawing/2014/main" id="{8988FD5B-A559-477B-9AB2-A756E690E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3743795"/>
            <a:ext cx="693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*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ạ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5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585 ; 585 chia 195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3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3 ;</a:t>
            </a:r>
          </a:p>
        </p:txBody>
      </p:sp>
      <p:sp>
        <p:nvSpPr>
          <p:cNvPr id="27" name="Text Box 2">
            <a:extLst>
              <a:ext uri="{FF2B5EF4-FFF2-40B4-BE49-F238E27FC236}">
                <a16:creationId xmlns="" xmlns:a16="http://schemas.microsoft.com/office/drawing/2014/main" id="{573B2606-DE34-430D-B090-93AA3BB3D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3075" y="1766811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8" name="Text Box 2">
            <a:extLst>
              <a:ext uri="{FF2B5EF4-FFF2-40B4-BE49-F238E27FC236}">
                <a16:creationId xmlns="" xmlns:a16="http://schemas.microsoft.com/office/drawing/2014/main" id="{5C700257-88F5-41E6-B96B-23F8EBB53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4029545"/>
            <a:ext cx="693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prstClr val="black"/>
                </a:solidFill>
                <a:cs typeface="Times New Roman" panose="02020603050405020304" pitchFamily="18" charset="0"/>
              </a:rPr>
              <a:t>3 nhân 5 bằng 15 ; 15 trừ 15 bằng 0, viết 0 nhớ 1 ;</a:t>
            </a:r>
          </a:p>
        </p:txBody>
      </p:sp>
      <p:sp>
        <p:nvSpPr>
          <p:cNvPr id="29" name="Text Box 2">
            <a:extLst>
              <a:ext uri="{FF2B5EF4-FFF2-40B4-BE49-F238E27FC236}">
                <a16:creationId xmlns="" xmlns:a16="http://schemas.microsoft.com/office/drawing/2014/main" id="{B02CD86E-E087-48D8-A1BE-C05875A3B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6488" y="2371648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0" name="Text Box 2">
            <a:extLst>
              <a:ext uri="{FF2B5EF4-FFF2-40B4-BE49-F238E27FC236}">
                <a16:creationId xmlns="" xmlns:a16="http://schemas.microsoft.com/office/drawing/2014/main" id="{33A24450-FF4E-47CC-A168-5992B5A1F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79" y="4334345"/>
            <a:ext cx="85073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3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9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7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8 ; 28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8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0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0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 ;</a:t>
            </a:r>
          </a:p>
        </p:txBody>
      </p:sp>
      <p:sp>
        <p:nvSpPr>
          <p:cNvPr id="31" name="Text Box 2">
            <a:extLst>
              <a:ext uri="{FF2B5EF4-FFF2-40B4-BE49-F238E27FC236}">
                <a16:creationId xmlns="" xmlns:a16="http://schemas.microsoft.com/office/drawing/2014/main" id="{8DFCC163-9CAB-496F-984B-76FA124BE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3450" y="2362123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2" name="Text Box 2">
            <a:extLst>
              <a:ext uri="{FF2B5EF4-FFF2-40B4-BE49-F238E27FC236}">
                <a16:creationId xmlns="" xmlns:a16="http://schemas.microsoft.com/office/drawing/2014/main" id="{D9C565C8-5D98-4AA3-9DD7-08CE7A802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4639145"/>
            <a:ext cx="7086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prstClr val="black"/>
                </a:solidFill>
                <a:cs typeface="Times New Roman" panose="02020603050405020304" pitchFamily="18" charset="0"/>
              </a:rPr>
              <a:t>3 nhân 1 bằng 3, thêm 2 bằng 5 ; 5 trừ 5 bằng 0, viết 0 ;</a:t>
            </a:r>
          </a:p>
        </p:txBody>
      </p:sp>
      <p:sp>
        <p:nvSpPr>
          <p:cNvPr id="33" name="Text Box 2">
            <a:extLst>
              <a:ext uri="{FF2B5EF4-FFF2-40B4-BE49-F238E27FC236}">
                <a16:creationId xmlns="" xmlns:a16="http://schemas.microsoft.com/office/drawing/2014/main" id="{3CF56613-B7D1-4152-BB5F-48CEDE358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2362123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4" name="Text Box 2">
            <a:extLst>
              <a:ext uri="{FF2B5EF4-FFF2-40B4-BE49-F238E27FC236}">
                <a16:creationId xmlns="" xmlns:a16="http://schemas.microsoft.com/office/drawing/2014/main" id="{5E83C304-66DA-4AEB-9401-ACCD8AA12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338686"/>
            <a:ext cx="320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800">
                <a:solidFill>
                  <a:prstClr val="black"/>
                </a:solidFill>
                <a:cs typeface="Times New Roman" panose="02020603050405020304" pitchFamily="18" charset="0"/>
              </a:rPr>
              <a:t>41535 : 195 = … </a:t>
            </a:r>
          </a:p>
        </p:txBody>
      </p:sp>
      <p:sp>
        <p:nvSpPr>
          <p:cNvPr id="35" name="Text Box 2">
            <a:extLst>
              <a:ext uri="{FF2B5EF4-FFF2-40B4-BE49-F238E27FC236}">
                <a16:creationId xmlns="" xmlns:a16="http://schemas.microsoft.com/office/drawing/2014/main" id="{2A1CA651-BB58-421F-8C3A-B4FF14362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7997" y="5326395"/>
            <a:ext cx="3352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800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cs typeface="Times New Roman" panose="02020603050405020304" pitchFamily="18" charset="0"/>
              </a:rPr>
              <a:t>41535 : 195 = 213</a:t>
            </a:r>
          </a:p>
        </p:txBody>
      </p:sp>
      <p:sp>
        <p:nvSpPr>
          <p:cNvPr id="36" name="Text Box 2">
            <a:extLst>
              <a:ext uri="{FF2B5EF4-FFF2-40B4-BE49-F238E27FC236}">
                <a16:creationId xmlns="" xmlns:a16="http://schemas.microsoft.com/office/drawing/2014/main" id="{68DF3912-A104-4CB3-94D9-50645F30C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6466" y="715433"/>
            <a:ext cx="2923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a) 41535 : 195 = ?              </a:t>
            </a:r>
          </a:p>
        </p:txBody>
      </p:sp>
      <p:sp>
        <p:nvSpPr>
          <p:cNvPr id="37" name="Text Box 2">
            <a:extLst>
              <a:ext uri="{FF2B5EF4-FFF2-40B4-BE49-F238E27FC236}">
                <a16:creationId xmlns="" xmlns:a16="http://schemas.microsoft.com/office/drawing/2014/main" id="{EF367500-53B8-4345-B13D-13CED6218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6580" y="927571"/>
            <a:ext cx="47955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Chia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heo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hứ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ự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ừ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ái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sang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ải</a:t>
            </a:r>
            <a:endParaRPr lang="en-US" altLang="vi-VN" sz="2400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38" name="Text Box 2">
            <a:extLst>
              <a:ext uri="{FF2B5EF4-FFF2-40B4-BE49-F238E27FC236}">
                <a16:creationId xmlns="" xmlns:a16="http://schemas.microsoft.com/office/drawing/2014/main" id="{A150B8BD-7E32-4D27-978A-54C822273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412798"/>
            <a:ext cx="99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FF0000"/>
                </a:solidFill>
                <a:cs typeface="Times New Roman" panose="02020603050405020304" pitchFamily="18" charset="0"/>
              </a:rPr>
              <a:t>415</a:t>
            </a:r>
          </a:p>
        </p:txBody>
      </p:sp>
    </p:spTree>
    <p:extLst>
      <p:ext uri="{BB962C8B-B14F-4D97-AF65-F5344CB8AC3E}">
        <p14:creationId xmlns:p14="http://schemas.microsoft.com/office/powerpoint/2010/main" val="36363772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6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100"/>
                            </p:stCondLst>
                            <p:childTnLst>
                              <p:par>
                                <p:cTn id="4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10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1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25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85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450"/>
                            </p:stCondLst>
                            <p:childTnLst>
                              <p:par>
                                <p:cTn id="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200"/>
                            </p:stCondLst>
                            <p:childTnLst>
                              <p:par>
                                <p:cTn id="9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0.00625 L 4.58333E-6 0.04931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4200"/>
                            </p:stCondLst>
                            <p:childTnLst>
                              <p:par>
                                <p:cTn id="96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0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200"/>
                            </p:stCondLst>
                            <p:childTnLst>
                              <p:par>
                                <p:cTn id="10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5" dur="10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82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150"/>
                            </p:stCondLst>
                            <p:childTnLst>
                              <p:par>
                                <p:cTn id="1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800"/>
                            </p:stCondLst>
                            <p:childTnLst>
                              <p:par>
                                <p:cTn id="1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450"/>
                            </p:stCondLst>
                            <p:childTnLst>
                              <p:par>
                                <p:cTn id="1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150"/>
                            </p:stCondLst>
                            <p:childTnLst>
                              <p:par>
                                <p:cTn id="15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48148E-6 L 4.16667E-6 0.1 " pathEditMode="relative" rAng="0" ptsTypes="AA">
                                      <p:cBhvr>
                                        <p:cTn id="1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650"/>
                            </p:stCondLst>
                            <p:childTnLst>
                              <p:par>
                                <p:cTn id="154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8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650"/>
                            </p:stCondLst>
                            <p:childTnLst>
                              <p:par>
                                <p:cTn id="161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2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3" dur="10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650"/>
                            </p:stCondLst>
                            <p:childTnLst>
                              <p:par>
                                <p:cTn id="1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2250"/>
                            </p:stCondLst>
                            <p:childTnLst>
                              <p:par>
                                <p:cTn id="1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2850"/>
                            </p:stCondLst>
                            <p:childTnLst>
                              <p:par>
                                <p:cTn id="1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450"/>
                            </p:stCondLst>
                            <p:childTnLst>
                              <p:par>
                                <p:cTn id="1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2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6" grpId="1"/>
      <p:bldP spid="6" grpId="2"/>
      <p:bldP spid="7" grpId="0"/>
      <p:bldP spid="8" grpId="0"/>
      <p:bldP spid="9" grpId="0"/>
      <p:bldP spid="10" grpId="0"/>
      <p:bldP spid="11" grpId="0"/>
      <p:bldP spid="11" grpId="1"/>
      <p:bldP spid="12" grpId="0"/>
      <p:bldP spid="12" grpId="1"/>
      <p:bldP spid="12" grpId="2"/>
      <p:bldP spid="13" grpId="0"/>
      <p:bldP spid="14" grpId="0"/>
      <p:bldP spid="14" grpId="1"/>
      <p:bldP spid="15" grpId="0"/>
      <p:bldP spid="16" grpId="0"/>
      <p:bldP spid="17" grpId="0"/>
      <p:bldP spid="17" grpId="1"/>
      <p:bldP spid="17" grpId="2"/>
      <p:bldP spid="18" grpId="0"/>
      <p:bldP spid="19" grpId="0"/>
      <p:bldP spid="20" grpId="0"/>
      <p:bldP spid="21" grpId="0"/>
      <p:bldP spid="22" grpId="0"/>
      <p:bldP spid="22" grpId="1"/>
      <p:bldP spid="23" grpId="0"/>
      <p:bldP spid="23" grpId="1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4" grpId="1"/>
      <p:bldP spid="35" grpId="0"/>
      <p:bldP spid="36" grpId="0"/>
      <p:bldP spid="37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DDE34FE-58D7-4A20-A7C7-FEC8D8EC7544}"/>
              </a:ext>
            </a:extLst>
          </p:cNvPr>
          <p:cNvSpPr/>
          <p:nvPr/>
        </p:nvSpPr>
        <p:spPr>
          <a:xfrm>
            <a:off x="-928577" y="-171475"/>
            <a:ext cx="13120577" cy="7315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5">
            <a:extLst>
              <a:ext uri="{FF2B5EF4-FFF2-40B4-BE49-F238E27FC236}">
                <a16:creationId xmlns="" xmlns:a16="http://schemas.microsoft.com/office/drawing/2014/main" id="{DEEF965F-F8A8-490A-AD54-C11B6BCAF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164" y="-36454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45" name="Rectangle 47">
            <a:extLst>
              <a:ext uri="{FF2B5EF4-FFF2-40B4-BE49-F238E27FC236}">
                <a16:creationId xmlns="" xmlns:a16="http://schemas.microsoft.com/office/drawing/2014/main" id="{4C869D77-86C3-4392-A67C-7EE64AF7A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164" y="-36454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46" name="Rectangle 49">
            <a:extLst>
              <a:ext uri="{FF2B5EF4-FFF2-40B4-BE49-F238E27FC236}">
                <a16:creationId xmlns="" xmlns:a16="http://schemas.microsoft.com/office/drawing/2014/main" id="{69E82487-67B4-4D3D-8897-A8B01FDC6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164" y="-36454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47" name="Rectangle 53">
            <a:extLst>
              <a:ext uri="{FF2B5EF4-FFF2-40B4-BE49-F238E27FC236}">
                <a16:creationId xmlns="" xmlns:a16="http://schemas.microsoft.com/office/drawing/2014/main" id="{4EBAEA59-22D9-464D-A0BE-60C81BE98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164" y="-36454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48" name="Rectangle 55">
            <a:extLst>
              <a:ext uri="{FF2B5EF4-FFF2-40B4-BE49-F238E27FC236}">
                <a16:creationId xmlns="" xmlns:a16="http://schemas.microsoft.com/office/drawing/2014/main" id="{7B47FE10-A55B-4CC3-9916-FD66BA446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164" y="-36454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vi-VN"/>
          </a:p>
        </p:txBody>
      </p:sp>
      <p:grpSp>
        <p:nvGrpSpPr>
          <p:cNvPr id="49" name="Group 12">
            <a:extLst>
              <a:ext uri="{FF2B5EF4-FFF2-40B4-BE49-F238E27FC236}">
                <a16:creationId xmlns="" xmlns:a16="http://schemas.microsoft.com/office/drawing/2014/main" id="{6616EE10-9A18-4C96-BCB0-1524A38F2FBC}"/>
              </a:ext>
            </a:extLst>
          </p:cNvPr>
          <p:cNvGrpSpPr>
            <a:grpSpLocks/>
          </p:cNvGrpSpPr>
          <p:nvPr/>
        </p:nvGrpSpPr>
        <p:grpSpPr bwMode="auto">
          <a:xfrm>
            <a:off x="1954163" y="1920320"/>
            <a:ext cx="762000" cy="1295400"/>
            <a:chOff x="2590800" y="1447800"/>
            <a:chExt cx="762000" cy="1295400"/>
          </a:xfrm>
        </p:grpSpPr>
        <p:cxnSp>
          <p:nvCxnSpPr>
            <p:cNvPr id="50" name="Straight Connector 49">
              <a:extLst>
                <a:ext uri="{FF2B5EF4-FFF2-40B4-BE49-F238E27FC236}">
                  <a16:creationId xmlns="" xmlns:a16="http://schemas.microsoft.com/office/drawing/2014/main" id="{FD897A42-9F0D-400B-AB84-2E29694535BB}"/>
                </a:ext>
              </a:extLst>
            </p:cNvPr>
            <p:cNvCxnSpPr/>
            <p:nvPr/>
          </p:nvCxnSpPr>
          <p:spPr>
            <a:xfrm rot="5400000">
              <a:off x="1943894" y="2094706"/>
              <a:ext cx="1295400" cy="1588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="" xmlns:a16="http://schemas.microsoft.com/office/drawing/2014/main" id="{27647449-F73C-470F-811E-04F561EE888D}"/>
                </a:ext>
              </a:extLst>
            </p:cNvPr>
            <p:cNvCxnSpPr/>
            <p:nvPr/>
          </p:nvCxnSpPr>
          <p:spPr>
            <a:xfrm>
              <a:off x="2590800" y="1905000"/>
              <a:ext cx="762000" cy="158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 Box 2">
            <a:extLst>
              <a:ext uri="{FF2B5EF4-FFF2-40B4-BE49-F238E27FC236}">
                <a16:creationId xmlns="" xmlns:a16="http://schemas.microsoft.com/office/drawing/2014/main" id="{77407E5E-17DD-4D2A-A184-282265132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9763" y="1947308"/>
            <a:ext cx="9906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801</a:t>
            </a:r>
          </a:p>
        </p:txBody>
      </p:sp>
      <p:sp>
        <p:nvSpPr>
          <p:cNvPr id="53" name="Text Box 2">
            <a:extLst>
              <a:ext uri="{FF2B5EF4-FFF2-40B4-BE49-F238E27FC236}">
                <a16:creationId xmlns="" xmlns:a16="http://schemas.microsoft.com/office/drawing/2014/main" id="{E98BBD9D-5E85-4550-95A3-C98F2EEC6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4163" y="1950483"/>
            <a:ext cx="9906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245</a:t>
            </a:r>
          </a:p>
        </p:txBody>
      </p:sp>
      <p:sp>
        <p:nvSpPr>
          <p:cNvPr id="54" name="Text Box 2">
            <a:extLst>
              <a:ext uri="{FF2B5EF4-FFF2-40B4-BE49-F238E27FC236}">
                <a16:creationId xmlns="" xmlns:a16="http://schemas.microsoft.com/office/drawing/2014/main" id="{C81DF2FB-FE3C-493B-8CCC-AC0A4682E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251" y="1936196"/>
            <a:ext cx="9906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55" name="Text Box 2">
            <a:extLst>
              <a:ext uri="{FF2B5EF4-FFF2-40B4-BE49-F238E27FC236}">
                <a16:creationId xmlns="" xmlns:a16="http://schemas.microsoft.com/office/drawing/2014/main" id="{983B75BF-246A-4F96-B361-7511D3B99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20" y="959745"/>
            <a:ext cx="66294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* 801 chia 245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3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3 ;</a:t>
            </a:r>
          </a:p>
        </p:txBody>
      </p:sp>
      <p:sp>
        <p:nvSpPr>
          <p:cNvPr id="56" name="Text Box 2">
            <a:extLst>
              <a:ext uri="{FF2B5EF4-FFF2-40B4-BE49-F238E27FC236}">
                <a16:creationId xmlns="" xmlns:a16="http://schemas.microsoft.com/office/drawing/2014/main" id="{D3BB7D51-362A-474C-88A8-5EE6187C8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4163" y="2301321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7" name="Text Box 2">
            <a:extLst>
              <a:ext uri="{FF2B5EF4-FFF2-40B4-BE49-F238E27FC236}">
                <a16:creationId xmlns="" xmlns:a16="http://schemas.microsoft.com/office/drawing/2014/main" id="{9C58CB0A-684B-4E2D-863B-29358CD26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2449" y="1375352"/>
            <a:ext cx="66294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3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5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15 ; 21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15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6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6 </a:t>
            </a:r>
            <a:r>
              <a:rPr lang="en-US" altLang="vi-VN" sz="2400" dirty="0" err="1"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cs typeface="Times New Roman" panose="02020603050405020304" pitchFamily="18" charset="0"/>
              </a:rPr>
              <a:t> 2 ;</a:t>
            </a:r>
          </a:p>
        </p:txBody>
      </p:sp>
      <p:sp>
        <p:nvSpPr>
          <p:cNvPr id="58" name="Text Box 2">
            <a:extLst>
              <a:ext uri="{FF2B5EF4-FFF2-40B4-BE49-F238E27FC236}">
                <a16:creationId xmlns="" xmlns:a16="http://schemas.microsoft.com/office/drawing/2014/main" id="{842F3A50-6600-4FDB-8E54-40720CEE5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4563" y="2287033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9" name="Text Box 2">
            <a:extLst>
              <a:ext uri="{FF2B5EF4-FFF2-40B4-BE49-F238E27FC236}">
                <a16:creationId xmlns="" xmlns:a16="http://schemas.microsoft.com/office/drawing/2014/main" id="{1C37DE2E-EC38-456E-BA5D-5032B405B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3314" y="1934608"/>
            <a:ext cx="360363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0" name="Text Box 2">
            <a:extLst>
              <a:ext uri="{FF2B5EF4-FFF2-40B4-BE49-F238E27FC236}">
                <a16:creationId xmlns="" xmlns:a16="http://schemas.microsoft.com/office/drawing/2014/main" id="{44528EB2-16A1-4208-9835-CB4346F36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18" y="1804377"/>
            <a:ext cx="8489092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3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4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12, </a:t>
            </a:r>
            <a:r>
              <a:rPr lang="en-US" altLang="vi-VN" sz="2400" dirty="0" err="1"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14 ; 20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14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6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6 </a:t>
            </a:r>
            <a:r>
              <a:rPr lang="en-US" altLang="vi-VN" sz="2400" dirty="0" err="1"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cs typeface="Times New Roman" panose="02020603050405020304" pitchFamily="18" charset="0"/>
              </a:rPr>
              <a:t> 2 ;</a:t>
            </a:r>
          </a:p>
        </p:txBody>
      </p:sp>
      <p:sp>
        <p:nvSpPr>
          <p:cNvPr id="61" name="Text Box 2">
            <a:extLst>
              <a:ext uri="{FF2B5EF4-FFF2-40B4-BE49-F238E27FC236}">
                <a16:creationId xmlns="" xmlns:a16="http://schemas.microsoft.com/office/drawing/2014/main" id="{F9F81219-975B-4267-BA24-C6B7614A8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876" y="2287033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6 </a:t>
            </a:r>
          </a:p>
        </p:txBody>
      </p:sp>
      <p:sp>
        <p:nvSpPr>
          <p:cNvPr id="62" name="Text Box 2">
            <a:extLst>
              <a:ext uri="{FF2B5EF4-FFF2-40B4-BE49-F238E27FC236}">
                <a16:creationId xmlns="" xmlns:a16="http://schemas.microsoft.com/office/drawing/2014/main" id="{C6487C31-CC04-489D-9D6B-B4DC30181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6245" y="2210304"/>
            <a:ext cx="7304867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3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6, </a:t>
            </a:r>
            <a:r>
              <a:rPr lang="en-US" altLang="vi-VN" sz="2400" dirty="0" err="1"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8 ; 8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8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0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0 ;</a:t>
            </a:r>
          </a:p>
        </p:txBody>
      </p:sp>
      <p:sp>
        <p:nvSpPr>
          <p:cNvPr id="63" name="Text Box 2">
            <a:extLst>
              <a:ext uri="{FF2B5EF4-FFF2-40B4-BE49-F238E27FC236}">
                <a16:creationId xmlns="" xmlns:a16="http://schemas.microsoft.com/office/drawing/2014/main" id="{AC174170-D96C-4F78-B251-B07842C1B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713" y="2296558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64" name="Text Box 2">
            <a:extLst>
              <a:ext uri="{FF2B5EF4-FFF2-40B4-BE49-F238E27FC236}">
                <a16:creationId xmlns="" xmlns:a16="http://schemas.microsoft.com/office/drawing/2014/main" id="{C6183439-D61B-4A73-AB16-810481E7A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651" y="1920321"/>
            <a:ext cx="366712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65" name="Text Box 2">
            <a:extLst>
              <a:ext uri="{FF2B5EF4-FFF2-40B4-BE49-F238E27FC236}">
                <a16:creationId xmlns="" xmlns:a16="http://schemas.microsoft.com/office/drawing/2014/main" id="{D7A752C4-EFDC-47A8-9173-4181D6FC1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20" y="2579421"/>
            <a:ext cx="69342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*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ạ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2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662 ; 662 chia 245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2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2 ;</a:t>
            </a:r>
          </a:p>
        </p:txBody>
      </p:sp>
      <p:sp>
        <p:nvSpPr>
          <p:cNvPr id="66" name="Text Box 2">
            <a:extLst>
              <a:ext uri="{FF2B5EF4-FFF2-40B4-BE49-F238E27FC236}">
                <a16:creationId xmlns="" xmlns:a16="http://schemas.microsoft.com/office/drawing/2014/main" id="{05734712-F6CC-4118-A832-823591C92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01" y="2301321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7" name="Text Box 2">
            <a:extLst>
              <a:ext uri="{FF2B5EF4-FFF2-40B4-BE49-F238E27FC236}">
                <a16:creationId xmlns="" xmlns:a16="http://schemas.microsoft.com/office/drawing/2014/main" id="{B8D81E2B-FFAA-4E24-999D-B8AFF1348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20" y="2884221"/>
            <a:ext cx="69342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cs typeface="Times New Roman" panose="02020603050405020304" pitchFamily="18" charset="0"/>
              </a:rPr>
              <a:t>2 nhân 5 bằng 10 ; 12 trừ 10 bằng 2, viết 2 nhớ 1 ;</a:t>
            </a:r>
          </a:p>
        </p:txBody>
      </p:sp>
      <p:sp>
        <p:nvSpPr>
          <p:cNvPr id="68" name="Text Box 2">
            <a:extLst>
              <a:ext uri="{FF2B5EF4-FFF2-40B4-BE49-F238E27FC236}">
                <a16:creationId xmlns="" xmlns:a16="http://schemas.microsoft.com/office/drawing/2014/main" id="{163E2003-63AE-419A-8558-912FCD309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4699" y="3289891"/>
            <a:ext cx="89503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2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4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8, </a:t>
            </a:r>
            <a:r>
              <a:rPr lang="en-US" altLang="vi-VN" sz="2400" dirty="0" err="1"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9 ; 16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9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7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7 </a:t>
            </a:r>
            <a:r>
              <a:rPr lang="en-US" altLang="vi-VN" sz="2400" dirty="0" err="1"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cs typeface="Times New Roman" panose="02020603050405020304" pitchFamily="18" charset="0"/>
              </a:rPr>
              <a:t> 1 ;</a:t>
            </a:r>
          </a:p>
        </p:txBody>
      </p:sp>
      <p:sp>
        <p:nvSpPr>
          <p:cNvPr id="69" name="Text Box 2">
            <a:extLst>
              <a:ext uri="{FF2B5EF4-FFF2-40B4-BE49-F238E27FC236}">
                <a16:creationId xmlns="" xmlns:a16="http://schemas.microsoft.com/office/drawing/2014/main" id="{1D293013-6A49-479D-BDB4-B8EECBE86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6963" y="2616346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0" name="Text Box 2">
            <a:extLst>
              <a:ext uri="{FF2B5EF4-FFF2-40B4-BE49-F238E27FC236}">
                <a16:creationId xmlns="" xmlns:a16="http://schemas.microsoft.com/office/drawing/2014/main" id="{02C3DC2C-E30A-47C3-95CA-AF9EC18A0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3926" y="2606121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71" name="Text Box 2">
            <a:extLst>
              <a:ext uri="{FF2B5EF4-FFF2-40B4-BE49-F238E27FC236}">
                <a16:creationId xmlns="" xmlns:a16="http://schemas.microsoft.com/office/drawing/2014/main" id="{F3476425-C724-4330-A66B-41FDD2B39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19" y="3594691"/>
            <a:ext cx="7766155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2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4, </a:t>
            </a:r>
            <a:r>
              <a:rPr lang="en-US" altLang="vi-VN" sz="2400" dirty="0" err="1"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5 ; 6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5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1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1 ;</a:t>
            </a:r>
          </a:p>
        </p:txBody>
      </p:sp>
      <p:sp>
        <p:nvSpPr>
          <p:cNvPr id="72" name="Text Box 2">
            <a:extLst>
              <a:ext uri="{FF2B5EF4-FFF2-40B4-BE49-F238E27FC236}">
                <a16:creationId xmlns="" xmlns:a16="http://schemas.microsoft.com/office/drawing/2014/main" id="{31DFCE1A-05CF-4FBA-A83C-8E95D7706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813" y="2606121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3" name="Text Box 2">
            <a:extLst>
              <a:ext uri="{FF2B5EF4-FFF2-40B4-BE49-F238E27FC236}">
                <a16:creationId xmlns="" xmlns:a16="http://schemas.microsoft.com/office/drawing/2014/main" id="{D77EB67F-B7C7-46DE-BFDB-A232963B5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20" y="3982181"/>
            <a:ext cx="69342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*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ạ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0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1720 ; 1720 chia 245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7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7 ;</a:t>
            </a:r>
          </a:p>
        </p:txBody>
      </p:sp>
      <p:sp>
        <p:nvSpPr>
          <p:cNvPr id="74" name="Text Box 2">
            <a:extLst>
              <a:ext uri="{FF2B5EF4-FFF2-40B4-BE49-F238E27FC236}">
                <a16:creationId xmlns="" xmlns:a16="http://schemas.microsoft.com/office/drawing/2014/main" id="{CD9AFE30-6CF4-46ED-8598-7B8DF5B58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0238" y="2301321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75" name="Text Box 2">
            <a:extLst>
              <a:ext uri="{FF2B5EF4-FFF2-40B4-BE49-F238E27FC236}">
                <a16:creationId xmlns="" xmlns:a16="http://schemas.microsoft.com/office/drawing/2014/main" id="{73D30D97-B6E7-4E4B-A663-EEF719982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8065" y="4386613"/>
            <a:ext cx="69342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7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5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35 ; 40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35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5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5 </a:t>
            </a:r>
            <a:r>
              <a:rPr lang="en-US" altLang="vi-VN" sz="2400" dirty="0" err="1"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cs typeface="Times New Roman" panose="02020603050405020304" pitchFamily="18" charset="0"/>
              </a:rPr>
              <a:t> 4 ;</a:t>
            </a:r>
          </a:p>
        </p:txBody>
      </p:sp>
      <p:sp>
        <p:nvSpPr>
          <p:cNvPr id="76" name="Text Box 2">
            <a:extLst>
              <a:ext uri="{FF2B5EF4-FFF2-40B4-BE49-F238E27FC236}">
                <a16:creationId xmlns="" xmlns:a16="http://schemas.microsoft.com/office/drawing/2014/main" id="{30F3BFB2-E686-479C-AAF4-FB28E862A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651" y="2906158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77" name="Text Box 2">
            <a:extLst>
              <a:ext uri="{FF2B5EF4-FFF2-40B4-BE49-F238E27FC236}">
                <a16:creationId xmlns="" xmlns:a16="http://schemas.microsoft.com/office/drawing/2014/main" id="{6EDCF16B-B108-4DD7-B8F9-8032C130F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18" y="4774566"/>
            <a:ext cx="8665565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7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4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28, </a:t>
            </a:r>
            <a:r>
              <a:rPr lang="en-US" altLang="vi-VN" sz="2400" dirty="0" err="1"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cs typeface="Times New Roman" panose="02020603050405020304" pitchFamily="18" charset="0"/>
              </a:rPr>
              <a:t> 4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32 ; 32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32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0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0 </a:t>
            </a:r>
            <a:r>
              <a:rPr lang="en-US" altLang="vi-VN" sz="2400" dirty="0" err="1"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cs typeface="Times New Roman" panose="02020603050405020304" pitchFamily="18" charset="0"/>
              </a:rPr>
              <a:t> 3 ;</a:t>
            </a:r>
          </a:p>
        </p:txBody>
      </p:sp>
      <p:sp>
        <p:nvSpPr>
          <p:cNvPr id="78" name="Text Box 2">
            <a:extLst>
              <a:ext uri="{FF2B5EF4-FFF2-40B4-BE49-F238E27FC236}">
                <a16:creationId xmlns="" xmlns:a16="http://schemas.microsoft.com/office/drawing/2014/main" id="{83503543-81A8-45C6-A4AC-5A6DF09D1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0613" y="2896633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9" name="Text Box 2">
            <a:extLst>
              <a:ext uri="{FF2B5EF4-FFF2-40B4-BE49-F238E27FC236}">
                <a16:creationId xmlns="" xmlns:a16="http://schemas.microsoft.com/office/drawing/2014/main" id="{46889785-6643-4DFE-8905-F24D8A1A8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18" y="5318288"/>
            <a:ext cx="8155197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7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14, </a:t>
            </a:r>
            <a:r>
              <a:rPr lang="en-US" altLang="vi-VN" sz="2400" dirty="0" err="1"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cs typeface="Times New Roman" panose="02020603050405020304" pitchFamily="18" charset="0"/>
              </a:rPr>
              <a:t> 3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17 ; 17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17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0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0 ;</a:t>
            </a:r>
          </a:p>
        </p:txBody>
      </p:sp>
      <p:sp>
        <p:nvSpPr>
          <p:cNvPr id="80" name="Text Box 2">
            <a:extLst>
              <a:ext uri="{FF2B5EF4-FFF2-40B4-BE49-F238E27FC236}">
                <a16:creationId xmlns="" xmlns:a16="http://schemas.microsoft.com/office/drawing/2014/main" id="{5627AFC8-F33F-4D28-B735-BB93A575E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1226" y="2896633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1" name="Text Box 2">
            <a:extLst>
              <a:ext uri="{FF2B5EF4-FFF2-40B4-BE49-F238E27FC236}">
                <a16:creationId xmlns="" xmlns:a16="http://schemas.microsoft.com/office/drawing/2014/main" id="{7864FB9B-05A5-45C0-BDEC-9901B2CC9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120" y="5952961"/>
            <a:ext cx="4038600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800" dirty="0">
                <a:cs typeface="Times New Roman" panose="02020603050405020304" pitchFamily="18" charset="0"/>
              </a:rPr>
              <a:t>80120 : 245 = …   (</a:t>
            </a:r>
            <a:r>
              <a:rPr lang="en-US" altLang="vi-VN" sz="2800" dirty="0" err="1">
                <a:cs typeface="Times New Roman" panose="02020603050405020304" pitchFamily="18" charset="0"/>
              </a:rPr>
              <a:t>dư</a:t>
            </a:r>
            <a:r>
              <a:rPr lang="en-US" altLang="vi-VN" sz="2800" dirty="0">
                <a:cs typeface="Times New Roman" panose="02020603050405020304" pitchFamily="18" charset="0"/>
              </a:rPr>
              <a:t>...) </a:t>
            </a:r>
          </a:p>
        </p:txBody>
      </p:sp>
      <p:sp>
        <p:nvSpPr>
          <p:cNvPr id="82" name="Text Box 2">
            <a:extLst>
              <a:ext uri="{FF2B5EF4-FFF2-40B4-BE49-F238E27FC236}">
                <a16:creationId xmlns="" xmlns:a16="http://schemas.microsoft.com/office/drawing/2014/main" id="{0D939D53-11F1-46D1-A123-E4A22F6CB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120" y="5952962"/>
            <a:ext cx="4038600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800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cs typeface="Times New Roman" panose="02020603050405020304" pitchFamily="18" charset="0"/>
              </a:rPr>
              <a:t>80120 : 245 = 327 (</a:t>
            </a:r>
            <a:r>
              <a:rPr lang="en-US" altLang="vi-VN" sz="2800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cs typeface="Times New Roman" panose="02020603050405020304" pitchFamily="18" charset="0"/>
              </a:rPr>
              <a:t>dư</a:t>
            </a:r>
            <a:r>
              <a:rPr lang="en-US" altLang="vi-VN" sz="2800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cs typeface="Times New Roman" panose="02020603050405020304" pitchFamily="18" charset="0"/>
              </a:rPr>
              <a:t> 5)</a:t>
            </a:r>
          </a:p>
        </p:txBody>
      </p:sp>
      <p:sp>
        <p:nvSpPr>
          <p:cNvPr id="83" name="Text Box 2">
            <a:extLst>
              <a:ext uri="{FF2B5EF4-FFF2-40B4-BE49-F238E27FC236}">
                <a16:creationId xmlns="" xmlns:a16="http://schemas.microsoft.com/office/drawing/2014/main" id="{4704BC98-0C6D-4A0E-8518-8EC0160EF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8421" y="405096"/>
            <a:ext cx="4697998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Chia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heo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hứ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ự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ừ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ái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sang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ải</a:t>
            </a:r>
            <a:endParaRPr lang="en-US" altLang="vi-VN" sz="2400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84" name="Text Box 2">
            <a:extLst>
              <a:ext uri="{FF2B5EF4-FFF2-40B4-BE49-F238E27FC236}">
                <a16:creationId xmlns="" xmlns:a16="http://schemas.microsoft.com/office/drawing/2014/main" id="{C4C72440-D5CD-424E-ABD9-AE3C970D6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063" y="1340302"/>
            <a:ext cx="2362200" cy="53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200" dirty="0">
                <a:cs typeface="Times New Roman" panose="02020603050405020304" pitchFamily="18" charset="0"/>
              </a:rPr>
              <a:t>b) 80120 : 245 = ? </a:t>
            </a:r>
          </a:p>
        </p:txBody>
      </p:sp>
    </p:spTree>
    <p:extLst>
      <p:ext uri="{BB962C8B-B14F-4D97-AF65-F5344CB8AC3E}">
        <p14:creationId xmlns:p14="http://schemas.microsoft.com/office/powerpoint/2010/main" val="18090888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600"/>
                            </p:stCondLst>
                            <p:childTnLst>
                              <p:par>
                                <p:cTn id="41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600"/>
                            </p:stCondLst>
                            <p:childTnLst>
                              <p:par>
                                <p:cTn id="44" presetID="26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100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6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25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850"/>
                            </p:stCondLst>
                            <p:childTnLst>
                              <p:par>
                                <p:cTn id="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45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200"/>
                            </p:stCondLst>
                            <p:childTnLst>
                              <p:par>
                                <p:cTn id="9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0417 L -8.33333E-7 0.05139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200"/>
                            </p:stCondLst>
                            <p:childTnLst>
                              <p:par>
                                <p:cTn id="95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9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200"/>
                            </p:stCondLst>
                            <p:childTnLst>
                              <p:par>
                                <p:cTn id="10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100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200"/>
                            </p:stCondLst>
                            <p:childTnLst>
                              <p:par>
                                <p:cTn id="1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700"/>
                            </p:stCondLst>
                            <p:childTnLst>
                              <p:par>
                                <p:cTn id="1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450"/>
                            </p:stCondLst>
                            <p:childTnLst>
                              <p:par>
                                <p:cTn id="1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250"/>
                            </p:stCondLst>
                            <p:childTnLst>
                              <p:par>
                                <p:cTn id="150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2.59259E-6 L -2.29167E-6 0.1 " pathEditMode="relative" rAng="0" ptsTypes="AA">
                                      <p:cBhvr>
                                        <p:cTn id="15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750"/>
                            </p:stCondLst>
                            <p:childTnLst>
                              <p:par>
                                <p:cTn id="153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9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750"/>
                            </p:stCondLst>
                            <p:childTnLst>
                              <p:par>
                                <p:cTn id="162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0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4" dur="100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750"/>
                            </p:stCondLst>
                            <p:childTnLst>
                              <p:par>
                                <p:cTn id="1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2850"/>
                            </p:stCondLst>
                            <p:childTnLst>
                              <p:par>
                                <p:cTn id="1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2650"/>
                            </p:stCondLst>
                            <p:childTnLst>
                              <p:par>
                                <p:cTn id="1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2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2" grpId="1"/>
      <p:bldP spid="53" grpId="0"/>
      <p:bldP spid="53" grpId="1"/>
      <p:bldP spid="53" grpId="2"/>
      <p:bldP spid="53" grpId="3"/>
      <p:bldP spid="54" grpId="0"/>
      <p:bldP spid="55" grpId="0"/>
      <p:bldP spid="56" grpId="0"/>
      <p:bldP spid="57" grpId="0"/>
      <p:bldP spid="58" grpId="0"/>
      <p:bldP spid="58" grpId="1"/>
      <p:bldP spid="59" grpId="0"/>
      <p:bldP spid="59" grpId="1"/>
      <p:bldP spid="59" grpId="2"/>
      <p:bldP spid="60" grpId="0"/>
      <p:bldP spid="61" grpId="0"/>
      <p:bldP spid="61" grpId="1"/>
      <p:bldP spid="62" grpId="0"/>
      <p:bldP spid="63" grpId="0"/>
      <p:bldP spid="64" grpId="0"/>
      <p:bldP spid="64" grpId="1"/>
      <p:bldP spid="64" grpId="2"/>
      <p:bldP spid="65" grpId="0"/>
      <p:bldP spid="66" grpId="0"/>
      <p:bldP spid="67" grpId="0"/>
      <p:bldP spid="68" grpId="0"/>
      <p:bldP spid="69" grpId="0"/>
      <p:bldP spid="69" grpId="1"/>
      <p:bldP spid="70" grpId="0"/>
      <p:bldP spid="70" grpId="1"/>
      <p:bldP spid="71" grpId="0"/>
      <p:bldP spid="72" grpId="0"/>
      <p:bldP spid="72" grpId="1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1" grpId="1"/>
      <p:bldP spid="82" grpId="0"/>
      <p:bldP spid="83" grpId="0"/>
      <p:bldP spid="8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6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163786" y="881746"/>
            <a:ext cx="94661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41535 : 195 = ?                 b) 80120 : 245 = ?</a:t>
            </a:r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2403768" y="1458044"/>
            <a:ext cx="227381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</a:rPr>
              <a:t>41535   195 0253     213</a:t>
            </a:r>
          </a:p>
        </p:txBody>
      </p:sp>
      <p:sp>
        <p:nvSpPr>
          <p:cNvPr id="4" name="Line 9"/>
          <p:cNvSpPr>
            <a:spLocks noChangeShapeType="1"/>
          </p:cNvSpPr>
          <p:nvPr/>
        </p:nvSpPr>
        <p:spPr bwMode="auto">
          <a:xfrm flipH="1">
            <a:off x="3622967" y="1590673"/>
            <a:ext cx="27710" cy="16772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>
            <a:off x="3622968" y="1990782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r>
              <a:rPr lang="vi-VN" dirty="0"/>
              <a:t>       </a:t>
            </a:r>
            <a:endParaRPr lang="en-US" dirty="0"/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2569074" y="2362632"/>
            <a:ext cx="1005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</a:rPr>
              <a:t>0585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760523" y="2780036"/>
            <a:ext cx="1295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6913423" y="1528077"/>
            <a:ext cx="277090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</a:rPr>
              <a:t>80120    245  0662      327</a:t>
            </a:r>
          </a:p>
        </p:txBody>
      </p:sp>
      <p:sp>
        <p:nvSpPr>
          <p:cNvPr id="9" name="Line 14"/>
          <p:cNvSpPr>
            <a:spLocks noChangeShapeType="1"/>
          </p:cNvSpPr>
          <p:nvPr/>
        </p:nvSpPr>
        <p:spPr bwMode="auto">
          <a:xfrm>
            <a:off x="8298876" y="1529191"/>
            <a:ext cx="0" cy="183562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5"/>
          <p:cNvSpPr>
            <a:spLocks noChangeShapeType="1"/>
          </p:cNvSpPr>
          <p:nvPr/>
        </p:nvSpPr>
        <p:spPr bwMode="auto">
          <a:xfrm flipV="1">
            <a:off x="8298876" y="2037232"/>
            <a:ext cx="971492" cy="3488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 flipH="1">
            <a:off x="5756568" y="1133473"/>
            <a:ext cx="27709" cy="354878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7117777" y="2401741"/>
            <a:ext cx="1295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20</a:t>
            </a: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7280568" y="2858941"/>
            <a:ext cx="1219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5</a:t>
            </a: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1893461" y="4097480"/>
            <a:ext cx="3285832" cy="584775"/>
          </a:xfrm>
          <a:prstGeom prst="rect">
            <a:avLst/>
          </a:prstGeom>
          <a:solidFill>
            <a:srgbClr val="93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1535 : 195 = 213</a:t>
            </a: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6499520" y="4097480"/>
            <a:ext cx="4360714" cy="584775"/>
          </a:xfrm>
          <a:prstGeom prst="rect">
            <a:avLst/>
          </a:prstGeom>
          <a:solidFill>
            <a:srgbClr val="93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80120 : 245 = 327 (</a:t>
            </a:r>
            <a:r>
              <a:rPr lang="en-US" altLang="vi-VN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5)</a:t>
            </a:r>
          </a:p>
        </p:txBody>
      </p:sp>
    </p:spTree>
    <p:extLst>
      <p:ext uri="{BB962C8B-B14F-4D97-AF65-F5344CB8AC3E}">
        <p14:creationId xmlns:p14="http://schemas.microsoft.com/office/powerpoint/2010/main" val="15509460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WIFFPOINTPLAYERTAG" val="{577f8ca8-7131-11d4-8460-525400eb897b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WIFFPOINTPLAYERTAG" val="{577f8ca8-7131-11d4-8460-525400eb897b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WIFFPOINTPLAYERTAG" val="{577f8ca8-7131-11d4-8460-525400eb897b}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0</TotalTime>
  <Words>1375</Words>
  <Application>Microsoft Office PowerPoint</Application>
  <PresentationFormat>Widescreen</PresentationFormat>
  <Paragraphs>273</Paragraphs>
  <Slides>27</Slides>
  <Notes>12</Notes>
  <HiddenSlides>0</HiddenSlides>
  <MMClips>3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2" baseType="lpstr">
      <vt:lpstr>微软雅黑</vt:lpstr>
      <vt:lpstr>宋体</vt:lpstr>
      <vt:lpstr>Arial</vt:lpstr>
      <vt:lpstr>Arial-Rounded</vt:lpstr>
      <vt:lpstr>Calibri</vt:lpstr>
      <vt:lpstr>Calibri Light</vt:lpstr>
      <vt:lpstr>等线</vt:lpstr>
      <vt:lpstr>Tahoma</vt:lpstr>
      <vt:lpstr>Times New Roman</vt:lpstr>
      <vt:lpstr>Webdings</vt:lpstr>
      <vt:lpstr>Wingdings</vt:lpstr>
      <vt:lpstr>Office 主题</vt:lpstr>
      <vt:lpstr>默认设计模板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con học tốt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 THI  TUYEN</dc:creator>
  <cp:lastModifiedBy>Thuy Ninh</cp:lastModifiedBy>
  <cp:revision>54</cp:revision>
  <dcterms:created xsi:type="dcterms:W3CDTF">2021-11-15T12:19:59Z</dcterms:created>
  <dcterms:modified xsi:type="dcterms:W3CDTF">2021-12-24T03:30:21Z</dcterms:modified>
</cp:coreProperties>
</file>